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62" r:id="rId2"/>
    <p:sldId id="318" r:id="rId3"/>
    <p:sldId id="292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330" r:id="rId13"/>
    <p:sldId id="331" r:id="rId14"/>
    <p:sldId id="332" r:id="rId15"/>
    <p:sldId id="314" r:id="rId16"/>
    <p:sldId id="297" r:id="rId17"/>
    <p:sldId id="289" r:id="rId18"/>
    <p:sldId id="301" r:id="rId19"/>
    <p:sldId id="302" r:id="rId20"/>
    <p:sldId id="293" r:id="rId21"/>
    <p:sldId id="307" r:id="rId22"/>
    <p:sldId id="305" r:id="rId23"/>
    <p:sldId id="306" r:id="rId24"/>
    <p:sldId id="300" r:id="rId25"/>
    <p:sldId id="294" r:id="rId26"/>
    <p:sldId id="304" r:id="rId27"/>
    <p:sldId id="308" r:id="rId28"/>
    <p:sldId id="309" r:id="rId29"/>
    <p:sldId id="311" r:id="rId30"/>
    <p:sldId id="274" r:id="rId31"/>
    <p:sldId id="312" r:id="rId32"/>
    <p:sldId id="313" r:id="rId33"/>
    <p:sldId id="295" r:id="rId34"/>
    <p:sldId id="303" r:id="rId35"/>
    <p:sldId id="315" r:id="rId36"/>
    <p:sldId id="316" r:id="rId37"/>
    <p:sldId id="296" r:id="rId38"/>
    <p:sldId id="334" r:id="rId39"/>
    <p:sldId id="317" r:id="rId40"/>
    <p:sldId id="319" r:id="rId41"/>
    <p:sldId id="320" r:id="rId42"/>
    <p:sldId id="333" r:id="rId43"/>
    <p:sldId id="335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7171"/>
    <a:srgbClr val="FF8B8B"/>
    <a:srgbClr val="FF4B4B"/>
    <a:srgbClr val="FF9797"/>
    <a:srgbClr val="F8B090"/>
    <a:srgbClr val="FFFFCC"/>
    <a:srgbClr val="FFFF89"/>
    <a:srgbClr val="FD1313"/>
    <a:srgbClr val="FFFF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407" autoAdjust="0"/>
    <p:restoredTop sz="95568" autoAdjust="0"/>
  </p:normalViewPr>
  <p:slideViewPr>
    <p:cSldViewPr snapToGrid="0">
      <p:cViewPr varScale="1">
        <p:scale>
          <a:sx n="106" d="100"/>
          <a:sy n="106" d="100"/>
        </p:scale>
        <p:origin x="138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839899-F58D-4376-AC4F-A3C9E4B16743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C9087E-1EE8-40E3-9C96-2A0903653F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189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DB1659D-156F-4711-8CB8-4F8A9C3A0FEA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920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8565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211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978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294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646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246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154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933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897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2745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94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B64C24-5C98-4413-A370-0BD49CE7B666}" type="datetimeFigureOut">
              <a:rPr lang="en-US" smtClean="0"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54F605-C78A-4D32-9243-0610FA747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700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10" Type="http://schemas.openxmlformats.org/officeDocument/2006/relationships/image" Target="../media/image17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3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10" Type="http://schemas.openxmlformats.org/officeDocument/2006/relationships/image" Target="../media/image19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10" Type="http://schemas.openxmlformats.org/officeDocument/2006/relationships/image" Target="../media/image21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5.png"/><Relationship Id="rId10" Type="http://schemas.openxmlformats.org/officeDocument/2006/relationships/image" Target="../media/image23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2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4" Type="http://schemas.openxmlformats.org/officeDocument/2006/relationships/image" Target="../media/image4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openxmlformats.org/officeDocument/2006/relationships/image" Target="../media/image28.png"/><Relationship Id="rId16" Type="http://schemas.openxmlformats.org/officeDocument/2006/relationships/image" Target="../media/image3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7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2.bin"/><Relationship Id="rId2" Type="http://schemas.openxmlformats.org/officeDocument/2006/relationships/image" Target="../media/image28.png"/><Relationship Id="rId16" Type="http://schemas.openxmlformats.org/officeDocument/2006/relationships/image" Target="../media/image45.wmf"/><Relationship Id="rId20" Type="http://schemas.openxmlformats.org/officeDocument/2006/relationships/image" Target="../media/image4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image" Target="../media/image37.wmf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59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47.wmf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47.wmf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oleObject" Target="../embeddings/oleObject45.bin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image" Target="../media/image60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58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61.wmf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8.wmf"/><Relationship Id="rId25" Type="http://schemas.openxmlformats.org/officeDocument/2006/relationships/image" Target="../media/image40.wmf"/><Relationship Id="rId2" Type="http://schemas.openxmlformats.org/officeDocument/2006/relationships/oleObject" Target="../embeddings/oleObject59.bin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46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81.bin"/><Relationship Id="rId3" Type="http://schemas.openxmlformats.org/officeDocument/2006/relationships/image" Target="../media/image39.wmf"/><Relationship Id="rId21" Type="http://schemas.openxmlformats.org/officeDocument/2006/relationships/image" Target="../media/image76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74.wmf"/><Relationship Id="rId2" Type="http://schemas.openxmlformats.org/officeDocument/2006/relationships/oleObject" Target="../embeddings/oleObject73.bin"/><Relationship Id="rId16" Type="http://schemas.openxmlformats.org/officeDocument/2006/relationships/oleObject" Target="../embeddings/oleObject80.bin"/><Relationship Id="rId20" Type="http://schemas.openxmlformats.org/officeDocument/2006/relationships/oleObject" Target="../embeddings/oleObject8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1.wmf"/><Relationship Id="rId5" Type="http://schemas.openxmlformats.org/officeDocument/2006/relationships/image" Target="../media/image40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79.bin"/><Relationship Id="rId22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2.bin"/><Relationship Id="rId3" Type="http://schemas.openxmlformats.org/officeDocument/2006/relationships/image" Target="../media/image79.wmf"/><Relationship Id="rId21" Type="http://schemas.openxmlformats.org/officeDocument/2006/relationships/image" Target="../media/image86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84.bin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59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87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91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9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0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9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14.bin"/><Relationship Id="rId3" Type="http://schemas.openxmlformats.org/officeDocument/2006/relationships/image" Target="../media/image83.wmf"/><Relationship Id="rId21" Type="http://schemas.openxmlformats.org/officeDocument/2006/relationships/image" Target="../media/image104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02.wmf"/><Relationship Id="rId2" Type="http://schemas.openxmlformats.org/officeDocument/2006/relationships/oleObject" Target="../embeddings/oleObject106.bin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59.wmf"/><Relationship Id="rId5" Type="http://schemas.openxmlformats.org/officeDocument/2006/relationships/image" Target="../media/image84.w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11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22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2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29.bin"/><Relationship Id="rId2" Type="http://schemas.openxmlformats.org/officeDocument/2006/relationships/oleObject" Target="../embeddings/oleObject12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2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12" Type="http://schemas.openxmlformats.org/officeDocument/2006/relationships/oleObject" Target="../embeddings/oleObject135.bin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5" Type="http://schemas.openxmlformats.org/officeDocument/2006/relationships/image" Target="../media/image125.e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36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3" Type="http://schemas.openxmlformats.org/officeDocument/2006/relationships/image" Target="../media/image127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3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12" Type="http://schemas.openxmlformats.org/officeDocument/2006/relationships/oleObject" Target="../embeddings/oleObject147.bin"/><Relationship Id="rId2" Type="http://schemas.openxmlformats.org/officeDocument/2006/relationships/oleObject" Target="../embeddings/oleObject14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36.wmf"/><Relationship Id="rId5" Type="http://schemas.openxmlformats.org/officeDocument/2006/relationships/image" Target="../media/image133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3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2.wmf"/><Relationship Id="rId5" Type="http://schemas.openxmlformats.org/officeDocument/2006/relationships/image" Target="../media/image139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14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10" Type="http://schemas.openxmlformats.org/officeDocument/2006/relationships/image" Target="../media/image7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3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10" Type="http://schemas.openxmlformats.org/officeDocument/2006/relationships/image" Target="../media/image9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10" Type="http://schemas.openxmlformats.org/officeDocument/2006/relationships/image" Target="../media/image11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7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10" Type="http://schemas.openxmlformats.org/officeDocument/2006/relationships/image" Target="../media/image13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10" Type="http://schemas.openxmlformats.org/officeDocument/2006/relationships/image" Target="../media/image15.wmf"/><Relationship Id="rId4" Type="http://schemas.openxmlformats.org/officeDocument/2006/relationships/image" Target="../media/image4.jpg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1151916" y="11725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33136" y="449281"/>
            <a:ext cx="2815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HUYÊN ĐỀ 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19568" y="972501"/>
            <a:ext cx="106519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BA ĐƯỜNG CONIC VÀ ỨNG DỤ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0579"/>
            <a:ext cx="6039853" cy="282742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9853" y="4030579"/>
            <a:ext cx="6152147" cy="282742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982567" y="2095885"/>
            <a:ext cx="440344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 err="1"/>
              <a:t>Bài</a:t>
            </a:r>
            <a:r>
              <a:rPr lang="en-US" sz="6600" b="1" dirty="0"/>
              <a:t> 1. ELIP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446116" y="3307304"/>
            <a:ext cx="31874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hời</a:t>
            </a:r>
            <a:r>
              <a:rPr lang="en-US" sz="2800" dirty="0"/>
              <a:t> </a:t>
            </a:r>
            <a:r>
              <a:rPr lang="en-US" sz="2800" dirty="0" err="1"/>
              <a:t>gian</a:t>
            </a:r>
            <a:r>
              <a:rPr lang="en-US" sz="2800" dirty="0"/>
              <a:t>: 03 </a:t>
            </a:r>
            <a:r>
              <a:rPr lang="en-US" sz="2800" dirty="0" err="1"/>
              <a:t>tiế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94902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77528" y="731988"/>
            <a:ext cx="8428672" cy="3506131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</a:rPr>
              <a:t>.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6" name="Left Bracket 5"/>
          <p:cNvSpPr/>
          <p:nvPr/>
        </p:nvSpPr>
        <p:spPr>
          <a:xfrm flipH="1">
            <a:off x="3221356" y="618406"/>
            <a:ext cx="220028" cy="3713349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343150" y="618406"/>
            <a:ext cx="844392" cy="3713349"/>
            <a:chOff x="2343150" y="618406"/>
            <a:chExt cx="844392" cy="3713349"/>
          </a:xfrm>
        </p:grpSpPr>
        <p:sp>
          <p:nvSpPr>
            <p:cNvPr id="5" name="Left Bracket 4"/>
            <p:cNvSpPr/>
            <p:nvPr/>
          </p:nvSpPr>
          <p:spPr>
            <a:xfrm>
              <a:off x="2967514" y="618406"/>
              <a:ext cx="220028" cy="3713349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8" idx="2"/>
            </p:cNvCxnSpPr>
            <p:nvPr/>
          </p:nvCxnSpPr>
          <p:spPr>
            <a:xfrm>
              <a:off x="2343150" y="2475080"/>
              <a:ext cx="429101" cy="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Left Bracket 28"/>
          <p:cNvSpPr/>
          <p:nvPr/>
        </p:nvSpPr>
        <p:spPr>
          <a:xfrm rot="16200000" flipV="1">
            <a:off x="1323501" y="3847201"/>
            <a:ext cx="216456" cy="2103120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2064" y="2836172"/>
            <a:ext cx="2103120" cy="2113882"/>
            <a:chOff x="382064" y="2883797"/>
            <a:chExt cx="2103120" cy="2113882"/>
          </a:xfrm>
        </p:grpSpPr>
        <p:sp>
          <p:nvSpPr>
            <p:cNvPr id="28" name="Left Bracket 27"/>
            <p:cNvSpPr/>
            <p:nvPr/>
          </p:nvSpPr>
          <p:spPr>
            <a:xfrm rot="5400000">
              <a:off x="1325396" y="3837891"/>
              <a:ext cx="216456" cy="2103120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4"/>
            </p:cNvCxnSpPr>
            <p:nvPr/>
          </p:nvCxnSpPr>
          <p:spPr>
            <a:xfrm flipH="1">
              <a:off x="1438273" y="2883797"/>
              <a:ext cx="2" cy="1669153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243012" y="4581537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6953" y="4685613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269"/>
            <a:ext cx="2876550" cy="28765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009650" y="1997290"/>
            <a:ext cx="857250" cy="886507"/>
          </a:xfrm>
          <a:prstGeom prst="ellipse">
            <a:avLst/>
          </a:prstGeom>
          <a:noFill/>
          <a:ln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65055" y="6585585"/>
            <a:ext cx="1097280" cy="276225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1092815" y="6585585"/>
            <a:ext cx="1097280" cy="274320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2390775" y="4729862"/>
            <a:ext cx="796766" cy="1575688"/>
            <a:chOff x="2390775" y="1685206"/>
            <a:chExt cx="796766" cy="1575688"/>
          </a:xfrm>
        </p:grpSpPr>
        <p:sp>
          <p:nvSpPr>
            <p:cNvPr id="187" name="Left Bracket 186"/>
            <p:cNvSpPr/>
            <p:nvPr/>
          </p:nvSpPr>
          <p:spPr>
            <a:xfrm>
              <a:off x="2977400" y="1685206"/>
              <a:ext cx="210141" cy="1575688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>
              <a:endCxn id="188" idx="2"/>
            </p:cNvCxnSpPr>
            <p:nvPr/>
          </p:nvCxnSpPr>
          <p:spPr>
            <a:xfrm>
              <a:off x="2390775" y="2473050"/>
              <a:ext cx="381476" cy="203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Left Bracket 190"/>
          <p:cNvSpPr/>
          <p:nvPr/>
        </p:nvSpPr>
        <p:spPr>
          <a:xfrm flipH="1">
            <a:off x="3197064" y="4726774"/>
            <a:ext cx="235742" cy="1571952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071810" y="4853680"/>
            <a:ext cx="8428672" cy="1344168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872C2813-201C-4EAD-B223-59AD8759F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1071563"/>
          <a:ext cx="37846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419040" progId="Equation.DSMT4">
                  <p:embed/>
                </p:oleObj>
              </mc:Choice>
              <mc:Fallback>
                <p:oleObj name="Equation" r:id="rId7" imgW="1104840" imgH="41904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872C2813-201C-4EAD-B223-59AD8759F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071563"/>
                        <a:ext cx="37846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084762"/>
              </p:ext>
            </p:extLst>
          </p:nvPr>
        </p:nvGraphicFramePr>
        <p:xfrm>
          <a:off x="5162550" y="5026025"/>
          <a:ext cx="42449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62550" y="5026025"/>
                        <a:ext cx="424497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511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67057 3.703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00052 0.18866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500"/>
                            </p:stCondLst>
                            <p:childTnLst>
                              <p:par>
                                <p:cTn id="8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500"/>
                            </p:stCondLst>
                            <p:childTnLst>
                              <p:par>
                                <p:cTn id="9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3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67058 -1.11111E-6 " pathEditMode="relative" rAng="0" ptsTypes="AA">
                                      <p:cBhvr>
                                        <p:cTn id="190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7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"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6" grpId="1" animBg="1"/>
      <p:bldP spid="29" grpId="0" animBg="1"/>
      <p:bldP spid="29" grpId="1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5" grpId="0" animBg="1"/>
      <p:bldP spid="183" grpId="0" animBg="1"/>
      <p:bldP spid="185" grpId="0" animBg="1"/>
      <p:bldP spid="191" grpId="0" animBg="1"/>
      <p:bldP spid="191" grpId="1" animBg="1"/>
      <p:bldP spid="19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77528" y="731988"/>
            <a:ext cx="8428672" cy="3506131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</a:rPr>
              <a:t>.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6" name="Left Bracket 5"/>
          <p:cNvSpPr/>
          <p:nvPr/>
        </p:nvSpPr>
        <p:spPr>
          <a:xfrm flipH="1">
            <a:off x="3221356" y="618406"/>
            <a:ext cx="220028" cy="3713349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343150" y="618406"/>
            <a:ext cx="844392" cy="3713349"/>
            <a:chOff x="2343150" y="618406"/>
            <a:chExt cx="844392" cy="3713349"/>
          </a:xfrm>
        </p:grpSpPr>
        <p:sp>
          <p:nvSpPr>
            <p:cNvPr id="5" name="Left Bracket 4"/>
            <p:cNvSpPr/>
            <p:nvPr/>
          </p:nvSpPr>
          <p:spPr>
            <a:xfrm>
              <a:off x="2967514" y="618406"/>
              <a:ext cx="220028" cy="3713349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8" idx="2"/>
            </p:cNvCxnSpPr>
            <p:nvPr/>
          </p:nvCxnSpPr>
          <p:spPr>
            <a:xfrm>
              <a:off x="2343150" y="2475080"/>
              <a:ext cx="429101" cy="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Left Bracket 28"/>
          <p:cNvSpPr/>
          <p:nvPr/>
        </p:nvSpPr>
        <p:spPr>
          <a:xfrm rot="16200000" flipV="1">
            <a:off x="1323501" y="3847201"/>
            <a:ext cx="216456" cy="2103120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2064" y="2836172"/>
            <a:ext cx="2103120" cy="2113882"/>
            <a:chOff x="382064" y="2883797"/>
            <a:chExt cx="2103120" cy="2113882"/>
          </a:xfrm>
        </p:grpSpPr>
        <p:sp>
          <p:nvSpPr>
            <p:cNvPr id="28" name="Left Bracket 27"/>
            <p:cNvSpPr/>
            <p:nvPr/>
          </p:nvSpPr>
          <p:spPr>
            <a:xfrm rot="5400000">
              <a:off x="1325396" y="3837891"/>
              <a:ext cx="216456" cy="2103120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4"/>
            </p:cNvCxnSpPr>
            <p:nvPr/>
          </p:nvCxnSpPr>
          <p:spPr>
            <a:xfrm flipH="1">
              <a:off x="1438273" y="2883797"/>
              <a:ext cx="2" cy="1669153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243012" y="4581537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6953" y="4685613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269"/>
            <a:ext cx="2876550" cy="28765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009650" y="1997290"/>
            <a:ext cx="857250" cy="886507"/>
          </a:xfrm>
          <a:prstGeom prst="ellipse">
            <a:avLst/>
          </a:prstGeom>
          <a:noFill/>
          <a:ln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65055" y="6585585"/>
            <a:ext cx="1097280" cy="276225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1092815" y="6585585"/>
            <a:ext cx="1097280" cy="274320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2390775" y="4729862"/>
            <a:ext cx="796766" cy="1575688"/>
            <a:chOff x="2390775" y="1685206"/>
            <a:chExt cx="796766" cy="1575688"/>
          </a:xfrm>
        </p:grpSpPr>
        <p:sp>
          <p:nvSpPr>
            <p:cNvPr id="187" name="Left Bracket 186"/>
            <p:cNvSpPr/>
            <p:nvPr/>
          </p:nvSpPr>
          <p:spPr>
            <a:xfrm>
              <a:off x="2977400" y="1685206"/>
              <a:ext cx="210141" cy="1575688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>
              <a:endCxn id="188" idx="2"/>
            </p:cNvCxnSpPr>
            <p:nvPr/>
          </p:nvCxnSpPr>
          <p:spPr>
            <a:xfrm>
              <a:off x="2390775" y="2473050"/>
              <a:ext cx="381476" cy="203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Left Bracket 190"/>
          <p:cNvSpPr/>
          <p:nvPr/>
        </p:nvSpPr>
        <p:spPr>
          <a:xfrm flipH="1">
            <a:off x="3197064" y="4726774"/>
            <a:ext cx="235742" cy="1571952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071810" y="4853680"/>
            <a:ext cx="8428672" cy="1344168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872C2813-201C-4EAD-B223-59AD8759F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6650" y="1071563"/>
          <a:ext cx="378460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419040" progId="Equation.DSMT4">
                  <p:embed/>
                </p:oleObj>
              </mc:Choice>
              <mc:Fallback>
                <p:oleObj name="Equation" r:id="rId7" imgW="1104840" imgH="41904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872C2813-201C-4EAD-B223-59AD8759F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071563"/>
                        <a:ext cx="378460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214938" y="5037138"/>
          <a:ext cx="4143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253800" progId="Equation.DSMT4">
                  <p:embed/>
                </p:oleObj>
              </mc:Choice>
              <mc:Fallback>
                <p:oleObj name="Equation" r:id="rId9" imgW="10918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14938" y="5037138"/>
                        <a:ext cx="41433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627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67057 3.703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00052 0.18866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500"/>
                            </p:stCondLst>
                            <p:childTnLst>
                              <p:par>
                                <p:cTn id="8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500"/>
                            </p:stCondLst>
                            <p:childTnLst>
                              <p:par>
                                <p:cTn id="9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3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67058 -1.11111E-6 " pathEditMode="relative" rAng="0" ptsTypes="AA">
                                      <p:cBhvr>
                                        <p:cTn id="190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7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"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6" grpId="1" animBg="1"/>
      <p:bldP spid="29" grpId="0" animBg="1"/>
      <p:bldP spid="29" grpId="1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5" grpId="0" animBg="1"/>
      <p:bldP spid="183" grpId="0" animBg="1"/>
      <p:bldP spid="185" grpId="0" animBg="1"/>
      <p:bldP spid="191" grpId="0" animBg="1"/>
      <p:bldP spid="191" grpId="1" animBg="1"/>
      <p:bldP spid="19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77528" y="731988"/>
            <a:ext cx="8428672" cy="3506131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9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endParaRPr lang="en-US" sz="39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9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9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9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9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9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9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9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r>
              <a:rPr lang="en-US" sz="39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9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900" b="1" dirty="0">
                <a:solidFill>
                  <a:srgbClr val="FFFF00"/>
                </a:solidFill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6" name="Left Bracket 5"/>
          <p:cNvSpPr/>
          <p:nvPr/>
        </p:nvSpPr>
        <p:spPr>
          <a:xfrm flipH="1">
            <a:off x="3221356" y="618406"/>
            <a:ext cx="220028" cy="3713349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343150" y="618406"/>
            <a:ext cx="844392" cy="3713349"/>
            <a:chOff x="2343150" y="618406"/>
            <a:chExt cx="844392" cy="3713349"/>
          </a:xfrm>
        </p:grpSpPr>
        <p:sp>
          <p:nvSpPr>
            <p:cNvPr id="5" name="Left Bracket 4"/>
            <p:cNvSpPr/>
            <p:nvPr/>
          </p:nvSpPr>
          <p:spPr>
            <a:xfrm>
              <a:off x="2967514" y="618406"/>
              <a:ext cx="220028" cy="3713349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8" idx="2"/>
            </p:cNvCxnSpPr>
            <p:nvPr/>
          </p:nvCxnSpPr>
          <p:spPr>
            <a:xfrm>
              <a:off x="2343150" y="2475080"/>
              <a:ext cx="429101" cy="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Left Bracket 28"/>
          <p:cNvSpPr/>
          <p:nvPr/>
        </p:nvSpPr>
        <p:spPr>
          <a:xfrm rot="16200000" flipV="1">
            <a:off x="1323501" y="3847201"/>
            <a:ext cx="216456" cy="2103120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2064" y="2836172"/>
            <a:ext cx="2103120" cy="2113882"/>
            <a:chOff x="382064" y="2883797"/>
            <a:chExt cx="2103120" cy="2113882"/>
          </a:xfrm>
        </p:grpSpPr>
        <p:sp>
          <p:nvSpPr>
            <p:cNvPr id="28" name="Left Bracket 27"/>
            <p:cNvSpPr/>
            <p:nvPr/>
          </p:nvSpPr>
          <p:spPr>
            <a:xfrm rot="5400000">
              <a:off x="1325396" y="3837891"/>
              <a:ext cx="216456" cy="2103120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4"/>
            </p:cNvCxnSpPr>
            <p:nvPr/>
          </p:nvCxnSpPr>
          <p:spPr>
            <a:xfrm flipH="1">
              <a:off x="1438273" y="2883797"/>
              <a:ext cx="2" cy="1669153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243012" y="4581537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6953" y="4685613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269"/>
            <a:ext cx="2876550" cy="28765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009650" y="1997290"/>
            <a:ext cx="857250" cy="886507"/>
          </a:xfrm>
          <a:prstGeom prst="ellipse">
            <a:avLst/>
          </a:prstGeom>
          <a:noFill/>
          <a:ln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65055" y="6585585"/>
            <a:ext cx="1097280" cy="276225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1092815" y="6585585"/>
            <a:ext cx="1097280" cy="274320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2390775" y="4729862"/>
            <a:ext cx="796766" cy="1575688"/>
            <a:chOff x="2390775" y="1685206"/>
            <a:chExt cx="796766" cy="1575688"/>
          </a:xfrm>
        </p:grpSpPr>
        <p:sp>
          <p:nvSpPr>
            <p:cNvPr id="187" name="Left Bracket 186"/>
            <p:cNvSpPr/>
            <p:nvPr/>
          </p:nvSpPr>
          <p:spPr>
            <a:xfrm>
              <a:off x="2977400" y="1685206"/>
              <a:ext cx="210141" cy="1575688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>
              <a:endCxn id="188" idx="2"/>
            </p:cNvCxnSpPr>
            <p:nvPr/>
          </p:nvCxnSpPr>
          <p:spPr>
            <a:xfrm>
              <a:off x="2390775" y="2473050"/>
              <a:ext cx="381476" cy="203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Left Bracket 190"/>
          <p:cNvSpPr/>
          <p:nvPr/>
        </p:nvSpPr>
        <p:spPr>
          <a:xfrm flipH="1">
            <a:off x="3197064" y="4726774"/>
            <a:ext cx="235742" cy="1571952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071810" y="4853680"/>
            <a:ext cx="8428672" cy="1344168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endParaRPr lang="en-US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872C2813-201C-4EAD-B223-59AD8759F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86071"/>
              </p:ext>
            </p:extLst>
          </p:nvPr>
        </p:nvGraphicFramePr>
        <p:xfrm>
          <a:off x="5078664" y="1059531"/>
          <a:ext cx="3567113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872C2813-201C-4EAD-B223-59AD8759F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664" y="1059531"/>
                        <a:ext cx="3567113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602"/>
              </p:ext>
            </p:extLst>
          </p:nvPr>
        </p:nvGraphicFramePr>
        <p:xfrm>
          <a:off x="4440556" y="2730438"/>
          <a:ext cx="17145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0556" y="2730438"/>
                        <a:ext cx="171450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61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67057 3.703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00052 0.18866 " pathEditMode="relative" rAng="0" ptsTypes="AA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500"/>
                            </p:stCondLst>
                            <p:childTnLst>
                              <p:par>
                                <p:cTn id="7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500"/>
                            </p:stCondLst>
                            <p:childTnLst>
                              <p:par>
                                <p:cTn id="7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500"/>
                            </p:stCondLst>
                            <p:childTnLst>
                              <p:par>
                                <p:cTn id="7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500"/>
                            </p:stCondLst>
                            <p:childTnLst>
                              <p:par>
                                <p:cTn id="8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5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5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500"/>
                            </p:stCondLst>
                            <p:childTnLst>
                              <p:par>
                                <p:cTn id="9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500"/>
                            </p:stCondLst>
                            <p:childTnLst>
                              <p:par>
                                <p:cTn id="9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9500"/>
                            </p:stCondLst>
                            <p:childTnLst>
                              <p:par>
                                <p:cTn id="1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1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9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7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1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3"/>
                  </p:tgtEl>
                </p:cond>
              </p:nextCondLst>
            </p:seq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67058 -1.11111E-6 " pathEditMode="relative" rAng="0" ptsTypes="AA">
                                      <p:cBhvr>
                                        <p:cTn id="193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500"/>
                            </p:stCondLst>
                            <p:childTnLst>
                              <p:par>
                                <p:cTn id="1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7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"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6" grpId="1" animBg="1"/>
      <p:bldP spid="29" grpId="0" animBg="1"/>
      <p:bldP spid="29" grpId="1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5" grpId="0" animBg="1"/>
      <p:bldP spid="183" grpId="0" animBg="1"/>
      <p:bldP spid="185" grpId="0" animBg="1"/>
      <p:bldP spid="191" grpId="0" animBg="1"/>
      <p:bldP spid="191" grpId="1" animBg="1"/>
      <p:bldP spid="1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77528" y="731988"/>
            <a:ext cx="8428672" cy="3506131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endParaRPr lang="en-US" sz="32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r>
              <a:rPr lang="en-US" sz="3200" b="1" dirty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3200" b="1" dirty="0" err="1">
                <a:solidFill>
                  <a:srgbClr val="FFFF00"/>
                </a:solidFill>
                <a:latin typeface="Times New Roman"/>
                <a:cs typeface="Times New Roman"/>
              </a:rPr>
              <a:t>hãy</a:t>
            </a:r>
            <a:r>
              <a:rPr lang="en-US" sz="3200" b="1" dirty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/>
                <a:cs typeface="Times New Roman"/>
              </a:rPr>
              <a:t>tính</a:t>
            </a:r>
            <a:endParaRPr lang="en-US" sz="32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6" name="Left Bracket 5"/>
          <p:cNvSpPr/>
          <p:nvPr/>
        </p:nvSpPr>
        <p:spPr>
          <a:xfrm flipH="1">
            <a:off x="3221356" y="618406"/>
            <a:ext cx="220028" cy="3713349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343150" y="618406"/>
            <a:ext cx="844392" cy="3713349"/>
            <a:chOff x="2343150" y="618406"/>
            <a:chExt cx="844392" cy="3713349"/>
          </a:xfrm>
        </p:grpSpPr>
        <p:sp>
          <p:nvSpPr>
            <p:cNvPr id="5" name="Left Bracket 4"/>
            <p:cNvSpPr/>
            <p:nvPr/>
          </p:nvSpPr>
          <p:spPr>
            <a:xfrm>
              <a:off x="2967514" y="618406"/>
              <a:ext cx="220028" cy="3713349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8" idx="2"/>
            </p:cNvCxnSpPr>
            <p:nvPr/>
          </p:nvCxnSpPr>
          <p:spPr>
            <a:xfrm>
              <a:off x="2343150" y="2475080"/>
              <a:ext cx="429101" cy="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Left Bracket 28"/>
          <p:cNvSpPr/>
          <p:nvPr/>
        </p:nvSpPr>
        <p:spPr>
          <a:xfrm rot="16200000" flipV="1">
            <a:off x="1323501" y="3847201"/>
            <a:ext cx="216456" cy="2103120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2064" y="2836172"/>
            <a:ext cx="2103120" cy="2113882"/>
            <a:chOff x="382064" y="2883797"/>
            <a:chExt cx="2103120" cy="2113882"/>
          </a:xfrm>
        </p:grpSpPr>
        <p:sp>
          <p:nvSpPr>
            <p:cNvPr id="28" name="Left Bracket 27"/>
            <p:cNvSpPr/>
            <p:nvPr/>
          </p:nvSpPr>
          <p:spPr>
            <a:xfrm rot="5400000">
              <a:off x="1325396" y="3837891"/>
              <a:ext cx="216456" cy="2103120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4"/>
            </p:cNvCxnSpPr>
            <p:nvPr/>
          </p:nvCxnSpPr>
          <p:spPr>
            <a:xfrm flipH="1">
              <a:off x="1438273" y="2883797"/>
              <a:ext cx="2" cy="1669153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243012" y="4581537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6953" y="4685613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269"/>
            <a:ext cx="2876550" cy="28765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009650" y="1997290"/>
            <a:ext cx="857250" cy="886507"/>
          </a:xfrm>
          <a:prstGeom prst="ellipse">
            <a:avLst/>
          </a:prstGeom>
          <a:noFill/>
          <a:ln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65055" y="6585585"/>
            <a:ext cx="1097280" cy="276225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1092815" y="6585585"/>
            <a:ext cx="1097280" cy="274320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2390775" y="4729862"/>
            <a:ext cx="796766" cy="1575688"/>
            <a:chOff x="2390775" y="1685206"/>
            <a:chExt cx="796766" cy="1575688"/>
          </a:xfrm>
        </p:grpSpPr>
        <p:sp>
          <p:nvSpPr>
            <p:cNvPr id="187" name="Left Bracket 186"/>
            <p:cNvSpPr/>
            <p:nvPr/>
          </p:nvSpPr>
          <p:spPr>
            <a:xfrm>
              <a:off x="2977400" y="1685206"/>
              <a:ext cx="210141" cy="1575688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>
              <a:endCxn id="188" idx="2"/>
            </p:cNvCxnSpPr>
            <p:nvPr/>
          </p:nvCxnSpPr>
          <p:spPr>
            <a:xfrm>
              <a:off x="2390775" y="2473050"/>
              <a:ext cx="381476" cy="203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Left Bracket 190"/>
          <p:cNvSpPr/>
          <p:nvPr/>
        </p:nvSpPr>
        <p:spPr>
          <a:xfrm flipH="1">
            <a:off x="3197064" y="4726774"/>
            <a:ext cx="235742" cy="1571952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071810" y="4853680"/>
            <a:ext cx="8428672" cy="1344168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872C2813-201C-4EAD-B223-59AD8759F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72303" y="801688"/>
          <a:ext cx="36099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419040" progId="Equation.DSMT4">
                  <p:embed/>
                </p:oleObj>
              </mc:Choice>
              <mc:Fallback>
                <p:oleObj name="Equation" r:id="rId7" imgW="1054080" imgH="41904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872C2813-201C-4EAD-B223-59AD8759F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303" y="801688"/>
                        <a:ext cx="36099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37828"/>
              </p:ext>
            </p:extLst>
          </p:nvPr>
        </p:nvGraphicFramePr>
        <p:xfrm>
          <a:off x="7680959" y="3298097"/>
          <a:ext cx="1959767" cy="64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0959" y="3298097"/>
                        <a:ext cx="1959767" cy="641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96333" y="5112588"/>
          <a:ext cx="4644393" cy="81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228600" progId="Equation.DSMT4">
                  <p:embed/>
                </p:oleObj>
              </mc:Choice>
              <mc:Fallback>
                <p:oleObj name="Equation" r:id="rId11" imgW="1307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96333" y="5112588"/>
                        <a:ext cx="4644393" cy="81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61731"/>
              </p:ext>
            </p:extLst>
          </p:nvPr>
        </p:nvGraphicFramePr>
        <p:xfrm>
          <a:off x="3823653" y="2323681"/>
          <a:ext cx="1010762" cy="60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228600" progId="Equation.DSMT4">
                  <p:embed/>
                </p:oleObj>
              </mc:Choice>
              <mc:Fallback>
                <p:oleObj name="Equation" r:id="rId13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23653" y="2323681"/>
                        <a:ext cx="1010762" cy="604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911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67057 3.703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00052 0.18866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500"/>
                            </p:stCondLst>
                            <p:childTnLst>
                              <p:par>
                                <p:cTn id="7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500"/>
                            </p:stCondLst>
                            <p:childTnLst>
                              <p:par>
                                <p:cTn id="8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7500"/>
                            </p:stCondLst>
                            <p:childTnLst>
                              <p:par>
                                <p:cTn id="8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8500"/>
                            </p:stCondLst>
                            <p:childTnLst>
                              <p:par>
                                <p:cTn id="9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500"/>
                            </p:stCondLst>
                            <p:childTnLst>
                              <p:par>
                                <p:cTn id="9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500"/>
                            </p:stCondLst>
                            <p:childTnLst>
                              <p:par>
                                <p:cTn id="9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3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9500"/>
                            </p:stCondLst>
                            <p:childTnLst>
                              <p:par>
                                <p:cTn id="1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4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4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8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7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6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8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4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3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67058 -1.11111E-6 " pathEditMode="relative" rAng="0" ptsTypes="AA">
                                      <p:cBhvr>
                                        <p:cTn id="196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500"/>
                            </p:stCondLst>
                            <p:childTnLst>
                              <p:par>
                                <p:cTn id="1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7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"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6" grpId="1" animBg="1"/>
      <p:bldP spid="29" grpId="0" animBg="1"/>
      <p:bldP spid="29" grpId="1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5" grpId="0" animBg="1"/>
      <p:bldP spid="183" grpId="0" animBg="1"/>
      <p:bldP spid="185" grpId="0" animBg="1"/>
      <p:bldP spid="191" grpId="0" animBg="1"/>
      <p:bldP spid="191" grpId="1" animBg="1"/>
      <p:bldP spid="19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77528" y="723675"/>
            <a:ext cx="8428672" cy="3506131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.</a:t>
            </a:r>
          </a:p>
        </p:txBody>
      </p:sp>
      <p:sp>
        <p:nvSpPr>
          <p:cNvPr id="6" name="Left Bracket 5"/>
          <p:cNvSpPr/>
          <p:nvPr/>
        </p:nvSpPr>
        <p:spPr>
          <a:xfrm flipH="1">
            <a:off x="3221356" y="618406"/>
            <a:ext cx="220028" cy="3713349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343150" y="618406"/>
            <a:ext cx="844392" cy="3713349"/>
            <a:chOff x="2343150" y="618406"/>
            <a:chExt cx="844392" cy="3713349"/>
          </a:xfrm>
        </p:grpSpPr>
        <p:sp>
          <p:nvSpPr>
            <p:cNvPr id="5" name="Left Bracket 4"/>
            <p:cNvSpPr/>
            <p:nvPr/>
          </p:nvSpPr>
          <p:spPr>
            <a:xfrm>
              <a:off x="2967514" y="618406"/>
              <a:ext cx="220028" cy="3713349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8" idx="2"/>
            </p:cNvCxnSpPr>
            <p:nvPr/>
          </p:nvCxnSpPr>
          <p:spPr>
            <a:xfrm>
              <a:off x="2343150" y="2475080"/>
              <a:ext cx="429101" cy="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Left Bracket 28"/>
          <p:cNvSpPr/>
          <p:nvPr/>
        </p:nvSpPr>
        <p:spPr>
          <a:xfrm rot="16200000" flipV="1">
            <a:off x="1323501" y="3847201"/>
            <a:ext cx="216456" cy="2103120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2064" y="2836172"/>
            <a:ext cx="2103120" cy="2113882"/>
            <a:chOff x="382064" y="2883797"/>
            <a:chExt cx="2103120" cy="2113882"/>
          </a:xfrm>
        </p:grpSpPr>
        <p:sp>
          <p:nvSpPr>
            <p:cNvPr id="28" name="Left Bracket 27"/>
            <p:cNvSpPr/>
            <p:nvPr/>
          </p:nvSpPr>
          <p:spPr>
            <a:xfrm rot="5400000">
              <a:off x="1325396" y="3837891"/>
              <a:ext cx="216456" cy="2103120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4"/>
            </p:cNvCxnSpPr>
            <p:nvPr/>
          </p:nvCxnSpPr>
          <p:spPr>
            <a:xfrm flipH="1">
              <a:off x="1438273" y="2883797"/>
              <a:ext cx="2" cy="1669153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243012" y="4581537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6953" y="4685613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269"/>
            <a:ext cx="2876550" cy="28765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848611" y="1842961"/>
            <a:ext cx="1188720" cy="1188720"/>
          </a:xfrm>
          <a:prstGeom prst="ellipse">
            <a:avLst/>
          </a:prstGeom>
          <a:noFill/>
          <a:ln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65055" y="6585585"/>
            <a:ext cx="1097280" cy="276225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1092815" y="6585585"/>
            <a:ext cx="1097280" cy="274320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2390775" y="4729862"/>
            <a:ext cx="796766" cy="1575688"/>
            <a:chOff x="2390775" y="1685206"/>
            <a:chExt cx="796766" cy="1575688"/>
          </a:xfrm>
        </p:grpSpPr>
        <p:sp>
          <p:nvSpPr>
            <p:cNvPr id="187" name="Left Bracket 186"/>
            <p:cNvSpPr/>
            <p:nvPr/>
          </p:nvSpPr>
          <p:spPr>
            <a:xfrm>
              <a:off x="2977400" y="1685206"/>
              <a:ext cx="210141" cy="1575688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>
              <a:endCxn id="188" idx="2"/>
            </p:cNvCxnSpPr>
            <p:nvPr/>
          </p:nvCxnSpPr>
          <p:spPr>
            <a:xfrm>
              <a:off x="2390775" y="2473050"/>
              <a:ext cx="381476" cy="203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Left Bracket 190"/>
          <p:cNvSpPr/>
          <p:nvPr/>
        </p:nvSpPr>
        <p:spPr>
          <a:xfrm flipH="1">
            <a:off x="3197064" y="4726774"/>
            <a:ext cx="235742" cy="1571952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071810" y="4853680"/>
            <a:ext cx="8428672" cy="1344168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29836"/>
              </p:ext>
            </p:extLst>
          </p:nvPr>
        </p:nvGraphicFramePr>
        <p:xfrm>
          <a:off x="5416494" y="4864819"/>
          <a:ext cx="3104396" cy="1249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6494" y="4864819"/>
                        <a:ext cx="3104396" cy="1249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95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67057 3.703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00052 0.18866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4500"/>
                            </p:stCondLst>
                            <p:childTnLst>
                              <p:par>
                                <p:cTn id="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0"/>
                            </p:stCondLst>
                            <p:childTnLst>
                              <p:par>
                                <p:cTn id="7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8500"/>
                            </p:stCondLst>
                            <p:childTnLst>
                              <p:par>
                                <p:cTn id="7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9500"/>
                            </p:stCondLst>
                            <p:childTnLst>
                              <p:par>
                                <p:cTn id="8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500"/>
                            </p:stCondLst>
                            <p:childTnLst>
                              <p:par>
                                <p:cTn id="8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5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2500"/>
                            </p:stCondLst>
                            <p:childTnLst>
                              <p:par>
                                <p:cTn id="9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500"/>
                            </p:stCondLst>
                            <p:childTnLst>
                              <p:par>
                                <p:cTn id="9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1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5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1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6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9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3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67058 -1.11111E-6 " pathEditMode="relative" rAng="0" ptsTypes="AA">
                                      <p:cBhvr>
                                        <p:cTn id="185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500"/>
                            </p:stCondLst>
                            <p:childTnLst>
                              <p:par>
                                <p:cTn id="1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7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"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6" grpId="1" animBg="1"/>
      <p:bldP spid="29" grpId="0" animBg="1"/>
      <p:bldP spid="29" grpId="1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5" grpId="0" animBg="1"/>
      <p:bldP spid="183" grpId="0" animBg="1"/>
      <p:bldP spid="185" grpId="0" animBg="1"/>
      <p:bldP spid="191" grpId="0" animBg="1"/>
      <p:bldP spid="191" grpId="1" animBg="1"/>
      <p:bldP spid="19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/>
          <p:cNvSpPr txBox="1">
            <a:spLocks/>
          </p:cNvSpPr>
          <p:nvPr/>
        </p:nvSpPr>
        <p:spPr>
          <a:xfrm>
            <a:off x="6974733" y="8002166"/>
            <a:ext cx="4522339" cy="9831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dirty="0"/>
          </a:p>
        </p:txBody>
      </p:sp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1151916" y="11725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roving Orbits are Elliptical from The Inverse Square Law_Tri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890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20000" mute="1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44815" t="34155" r="17222" b="30042"/>
          <a:stretch/>
        </p:blipFill>
        <p:spPr>
          <a:xfrm>
            <a:off x="2371868" y="2582090"/>
            <a:ext cx="7255939" cy="3849189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 flipV="1">
            <a:off x="7768590" y="4501515"/>
            <a:ext cx="0" cy="86868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023449" y="5370195"/>
            <a:ext cx="1737360" cy="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276564" y="3636645"/>
            <a:ext cx="1737360" cy="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7773983" y="3616769"/>
            <a:ext cx="0" cy="86868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481263" y="397043"/>
            <a:ext cx="11213432" cy="1768642"/>
            <a:chOff x="481263" y="397043"/>
            <a:chExt cx="11213432" cy="1768642"/>
          </a:xfrm>
        </p:grpSpPr>
        <p:sp>
          <p:nvSpPr>
            <p:cNvPr id="19" name="Flowchart: Alternate Process 18"/>
            <p:cNvSpPr/>
            <p:nvPr/>
          </p:nvSpPr>
          <p:spPr>
            <a:xfrm>
              <a:off x="481263" y="397043"/>
              <a:ext cx="11213432" cy="1768642"/>
            </a:xfrm>
            <a:prstGeom prst="flowChartAlternateProcess">
              <a:avLst/>
            </a:prstGeom>
            <a:gradFill flip="none" rotWithShape="1">
              <a:gsLst>
                <a:gs pos="100000">
                  <a:srgbClr val="50EF3B"/>
                </a:gs>
                <a:gs pos="0">
                  <a:srgbClr val="50EF3B"/>
                </a:gs>
                <a:gs pos="71000">
                  <a:srgbClr val="BDF9B5"/>
                </a:gs>
                <a:gs pos="28000">
                  <a:srgbClr val="BDF9B5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706135" y="510667"/>
              <a:ext cx="10615579" cy="1495403"/>
              <a:chOff x="706135" y="510667"/>
              <a:chExt cx="10615579" cy="1495403"/>
            </a:xfrm>
          </p:grpSpPr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172508"/>
                  </p:ext>
                </p:extLst>
              </p:nvPr>
            </p:nvGraphicFramePr>
            <p:xfrm>
              <a:off x="6113699" y="510667"/>
              <a:ext cx="1504374" cy="8713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723600" imgH="419040" progId="Equation.DSMT4">
                      <p:embed/>
                    </p:oleObj>
                  </mc:Choice>
                  <mc:Fallback>
                    <p:oleObj name="Equation" r:id="rId3" imgW="723600" imgH="419040" progId="Equation.DSMT4">
                      <p:embed/>
                      <p:pic>
                        <p:nvPicPr>
                          <p:cNvPr id="4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13699" y="510667"/>
                            <a:ext cx="1504374" cy="87138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1962855"/>
                  </p:ext>
                </p:extLst>
              </p:nvPr>
            </p:nvGraphicFramePr>
            <p:xfrm>
              <a:off x="2137692" y="1423469"/>
              <a:ext cx="5526426" cy="5826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654280" imgH="279360" progId="Equation.DSMT4">
                      <p:embed/>
                    </p:oleObj>
                  </mc:Choice>
                  <mc:Fallback>
                    <p:oleObj name="Equation" r:id="rId5" imgW="2654280" imgH="279360" progId="Equation.DSMT4">
                      <p:embed/>
                      <p:pic>
                        <p:nvPicPr>
                          <p:cNvPr id="8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37692" y="1423469"/>
                            <a:ext cx="5526426" cy="58260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22"/>
              <p:cNvSpPr txBox="1"/>
              <p:nvPr/>
            </p:nvSpPr>
            <p:spPr>
              <a:xfrm>
                <a:off x="706135" y="715528"/>
                <a:ext cx="63097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elip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(E)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ính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ắc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706135" y="1463229"/>
                <a:ext cx="106155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(E) hay </a:t>
                </a:r>
                <a:r>
                  <a:rPr lang="en-US" sz="2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?</a:t>
                </a:r>
              </a:p>
            </p:txBody>
          </p:sp>
        </p:grp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176940"/>
              </p:ext>
            </p:extLst>
          </p:nvPr>
        </p:nvGraphicFramePr>
        <p:xfrm>
          <a:off x="3071671" y="3102581"/>
          <a:ext cx="1297036" cy="57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34680" imgH="279360" progId="Equation.DSMT4">
                  <p:embed/>
                </p:oleObj>
              </mc:Choice>
              <mc:Fallback>
                <p:oleObj name="Equation" r:id="rId7" imgW="634680" imgH="2793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671" y="3102581"/>
                        <a:ext cx="1297036" cy="570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460111"/>
              </p:ext>
            </p:extLst>
          </p:nvPr>
        </p:nvGraphicFramePr>
        <p:xfrm>
          <a:off x="7713345" y="5355524"/>
          <a:ext cx="1348918" cy="57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279360" progId="Equation.DSMT4">
                  <p:embed/>
                </p:oleObj>
              </mc:Choice>
              <mc:Fallback>
                <p:oleObj name="Equation" r:id="rId9" imgW="660240" imgH="279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13345" y="5355524"/>
                        <a:ext cx="1348918" cy="570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4868"/>
              </p:ext>
            </p:extLst>
          </p:nvPr>
        </p:nvGraphicFramePr>
        <p:xfrm>
          <a:off x="2849580" y="5352901"/>
          <a:ext cx="1504563" cy="57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79360" progId="Equation.DSMT4">
                  <p:embed/>
                </p:oleObj>
              </mc:Choice>
              <mc:Fallback>
                <p:oleObj name="Equation" r:id="rId11" imgW="73656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49580" y="5352901"/>
                        <a:ext cx="1504563" cy="570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16602"/>
              </p:ext>
            </p:extLst>
          </p:nvPr>
        </p:nvGraphicFramePr>
        <p:xfrm>
          <a:off x="7721353" y="3104169"/>
          <a:ext cx="1037629" cy="57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79360" progId="Equation.DSMT4">
                  <p:embed/>
                </p:oleObj>
              </mc:Choice>
              <mc:Fallback>
                <p:oleObj name="Equation" r:id="rId13" imgW="507960" imgH="2793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21353" y="3104169"/>
                        <a:ext cx="1037629" cy="570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>
          <a:xfrm>
            <a:off x="4257675" y="3590925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257675" y="5324475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715250" y="5324475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721353" y="3597719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6023449" y="3638550"/>
            <a:ext cx="1737360" cy="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4349115" y="5370195"/>
            <a:ext cx="1737360" cy="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4303073" y="3644702"/>
            <a:ext cx="0" cy="86868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4303073" y="4513382"/>
            <a:ext cx="0" cy="86868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525917"/>
              </p:ext>
            </p:extLst>
          </p:nvPr>
        </p:nvGraphicFramePr>
        <p:xfrm>
          <a:off x="5706239" y="4522958"/>
          <a:ext cx="307685" cy="33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06239" y="4522958"/>
                        <a:ext cx="307685" cy="33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173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GeoGebra Classic 2022-08-17 22-41-16_Tri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28592" t="28681" r="16087" b="33255"/>
          <a:stretch/>
        </p:blipFill>
        <p:spPr>
          <a:xfrm>
            <a:off x="-20427" y="2392326"/>
            <a:ext cx="12216810" cy="4465674"/>
          </a:xfrm>
          <a:prstGeom prst="rect">
            <a:avLst/>
          </a:prstGeom>
        </p:spPr>
      </p:pic>
      <p:sp>
        <p:nvSpPr>
          <p:cNvPr id="13" name="Flowchart: Alternate Process 12"/>
          <p:cNvSpPr/>
          <p:nvPr/>
        </p:nvSpPr>
        <p:spPr>
          <a:xfrm>
            <a:off x="481263" y="397043"/>
            <a:ext cx="11213432" cy="1995283"/>
          </a:xfrm>
          <a:prstGeom prst="flowChartAlternateProcess">
            <a:avLst/>
          </a:prstGeom>
          <a:gradFill flip="none" rotWithShape="1">
            <a:gsLst>
              <a:gs pos="100000">
                <a:srgbClr val="50EF3B"/>
              </a:gs>
              <a:gs pos="0">
                <a:srgbClr val="50EF3B"/>
              </a:gs>
              <a:gs pos="71000">
                <a:srgbClr val="BDF9B5"/>
              </a:gs>
              <a:gs pos="28000">
                <a:srgbClr val="BDF9B5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80189" y="463363"/>
            <a:ext cx="106155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  <a:p>
            <a:pPr marL="457200" indent="-457200">
              <a:lnSpc>
                <a:spcPct val="150000"/>
              </a:lnSpc>
              <a:buAutoNum type="alphaLcPeriod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li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ay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?</a:t>
            </a:r>
          </a:p>
          <a:p>
            <a:pPr marL="457200" indent="-457200">
              <a:lnSpc>
                <a:spcPct val="150000"/>
              </a:lnSpc>
              <a:buFontTx/>
              <a:buAutoNum type="alphaLcPeriod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li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tâm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xứng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ay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566942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Flowchart: Alternate Process 18"/>
          <p:cNvSpPr/>
          <p:nvPr/>
        </p:nvSpPr>
        <p:spPr>
          <a:xfrm>
            <a:off x="481263" y="397043"/>
            <a:ext cx="11213432" cy="1768642"/>
          </a:xfrm>
          <a:prstGeom prst="flowChartAlternateProcess">
            <a:avLst/>
          </a:prstGeom>
          <a:gradFill flip="none" rotWithShape="1">
            <a:gsLst>
              <a:gs pos="100000">
                <a:srgbClr val="50EF3B"/>
              </a:gs>
              <a:gs pos="0">
                <a:srgbClr val="50EF3B"/>
              </a:gs>
              <a:gs pos="71000">
                <a:srgbClr val="BDF9B5"/>
              </a:gs>
              <a:gs pos="28000">
                <a:srgbClr val="BDF9B5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2371868" y="2582090"/>
            <a:ext cx="7255939" cy="3849189"/>
            <a:chOff x="2371868" y="2582090"/>
            <a:chExt cx="7255939" cy="3849189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/>
            <a:srcRect l="44815" t="34155" r="17222" b="30042"/>
            <a:stretch/>
          </p:blipFill>
          <p:spPr>
            <a:xfrm>
              <a:off x="2371868" y="2582090"/>
              <a:ext cx="7255939" cy="3849189"/>
            </a:xfrm>
            <a:prstGeom prst="rect">
              <a:avLst/>
            </a:prstGeom>
          </p:spPr>
        </p:pic>
        <p:cxnSp>
          <p:nvCxnSpPr>
            <p:cNvPr id="14" name="Straight Connector 13"/>
            <p:cNvCxnSpPr/>
            <p:nvPr/>
          </p:nvCxnSpPr>
          <p:spPr>
            <a:xfrm flipV="1">
              <a:off x="7768590" y="4501515"/>
              <a:ext cx="0" cy="86868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6023449" y="5370195"/>
              <a:ext cx="1737360" cy="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276564" y="3636645"/>
              <a:ext cx="1737360" cy="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7773983" y="3616769"/>
              <a:ext cx="0" cy="86868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7041447"/>
                </p:ext>
              </p:extLst>
            </p:nvPr>
          </p:nvGraphicFramePr>
          <p:xfrm>
            <a:off x="3071671" y="3102581"/>
            <a:ext cx="1297036" cy="570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34680" imgH="279360" progId="Equation.DSMT4">
                    <p:embed/>
                  </p:oleObj>
                </mc:Choice>
                <mc:Fallback>
                  <p:oleObj name="Equation" r:id="rId3" imgW="634680" imgH="27936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71671" y="3102581"/>
                          <a:ext cx="1297036" cy="570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891560"/>
                </p:ext>
              </p:extLst>
            </p:nvPr>
          </p:nvGraphicFramePr>
          <p:xfrm>
            <a:off x="7713345" y="5355524"/>
            <a:ext cx="1348918" cy="570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60240" imgH="279360" progId="Equation.DSMT4">
                    <p:embed/>
                  </p:oleObj>
                </mc:Choice>
                <mc:Fallback>
                  <p:oleObj name="Equation" r:id="rId5" imgW="660240" imgH="2793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13345" y="5355524"/>
                          <a:ext cx="1348918" cy="570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245274"/>
                </p:ext>
              </p:extLst>
            </p:nvPr>
          </p:nvGraphicFramePr>
          <p:xfrm>
            <a:off x="2849580" y="5352901"/>
            <a:ext cx="1504563" cy="570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36560" imgH="279360" progId="Equation.DSMT4">
                    <p:embed/>
                  </p:oleObj>
                </mc:Choice>
                <mc:Fallback>
                  <p:oleObj name="Equation" r:id="rId7" imgW="736560" imgH="27936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49580" y="5352901"/>
                          <a:ext cx="1504563" cy="570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316809"/>
                </p:ext>
              </p:extLst>
            </p:nvPr>
          </p:nvGraphicFramePr>
          <p:xfrm>
            <a:off x="7721353" y="3104169"/>
            <a:ext cx="1037629" cy="570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07960" imgH="279360" progId="Equation.DSMT4">
                    <p:embed/>
                  </p:oleObj>
                </mc:Choice>
                <mc:Fallback>
                  <p:oleObj name="Equation" r:id="rId9" imgW="507960" imgH="2793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21353" y="3104169"/>
                          <a:ext cx="1037629" cy="5706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28"/>
            <p:cNvSpPr/>
            <p:nvPr/>
          </p:nvSpPr>
          <p:spPr>
            <a:xfrm>
              <a:off x="4257675" y="3590925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4257675" y="5324475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7715250" y="5324475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721353" y="3597719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V="1">
              <a:off x="6023449" y="3638550"/>
              <a:ext cx="1737360" cy="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4349115" y="5370195"/>
              <a:ext cx="1737360" cy="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4303073" y="3644702"/>
              <a:ext cx="0" cy="86868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4303073" y="4513382"/>
              <a:ext cx="0" cy="868680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876375"/>
              </p:ext>
            </p:extLst>
          </p:nvPr>
        </p:nvGraphicFramePr>
        <p:xfrm>
          <a:off x="1577052" y="537917"/>
          <a:ext cx="16192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419040" progId="Equation.DSMT4">
                  <p:embed/>
                </p:oleObj>
              </mc:Choice>
              <mc:Fallback>
                <p:oleObj name="Equation" r:id="rId11" imgW="723600" imgH="419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052" y="537917"/>
                        <a:ext cx="1619250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841052" y="563946"/>
            <a:ext cx="10674008" cy="1455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lip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ọ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altLang="en-US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ứng</a:t>
            </a:r>
            <a:r>
              <a:rPr lang="en-US" altLang="en-US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ố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ọa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âm</a:t>
            </a:r>
            <a:r>
              <a:rPr lang="en-US" altLang="en-US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altLang="en-US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ứ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552299"/>
              </p:ext>
            </p:extLst>
          </p:nvPr>
        </p:nvGraphicFramePr>
        <p:xfrm>
          <a:off x="5718649" y="4525073"/>
          <a:ext cx="295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5280" imgH="323792" progId="Equation.DSMT4">
                  <p:embed/>
                </p:oleObj>
              </mc:Choice>
              <mc:Fallback>
                <p:oleObj name="Equation" r:id="rId13" imgW="295280" imgH="3237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8649" y="4525073"/>
                        <a:ext cx="2952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3062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44815" t="34155" r="17222" b="30042"/>
          <a:stretch/>
        </p:blipFill>
        <p:spPr>
          <a:xfrm>
            <a:off x="2371868" y="2774602"/>
            <a:ext cx="7255939" cy="3849189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3596640" y="3478283"/>
            <a:ext cx="4888141" cy="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9" name="Flowchart: Alternate Process 18"/>
          <p:cNvSpPr/>
          <p:nvPr/>
        </p:nvSpPr>
        <p:spPr>
          <a:xfrm>
            <a:off x="481263" y="397043"/>
            <a:ext cx="11213432" cy="2106926"/>
          </a:xfrm>
          <a:prstGeom prst="flowChartAlternateProcess">
            <a:avLst/>
          </a:prstGeom>
          <a:gradFill flip="none" rotWithShape="1">
            <a:gsLst>
              <a:gs pos="100000">
                <a:srgbClr val="50EF3B"/>
              </a:gs>
              <a:gs pos="0">
                <a:srgbClr val="50EF3B"/>
              </a:gs>
              <a:gs pos="71000">
                <a:srgbClr val="BDF9B5"/>
              </a:gs>
              <a:gs pos="28000">
                <a:srgbClr val="BDF9B5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06134" y="526373"/>
            <a:ext cx="10649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ẻ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u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cxnSp>
        <p:nvCxnSpPr>
          <p:cNvPr id="37" name="Straight Connector 36"/>
          <p:cNvCxnSpPr/>
          <p:nvPr/>
        </p:nvCxnSpPr>
        <p:spPr>
          <a:xfrm>
            <a:off x="3578923" y="5927316"/>
            <a:ext cx="4888141" cy="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8484070" y="3467650"/>
            <a:ext cx="0" cy="246888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588840" y="3458436"/>
            <a:ext cx="0" cy="2468880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75468"/>
              </p:ext>
            </p:extLst>
          </p:nvPr>
        </p:nvGraphicFramePr>
        <p:xfrm>
          <a:off x="3279504" y="5969976"/>
          <a:ext cx="245370" cy="31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9504" y="5969976"/>
                        <a:ext cx="245370" cy="318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957157"/>
              </p:ext>
            </p:extLst>
          </p:nvPr>
        </p:nvGraphicFramePr>
        <p:xfrm>
          <a:off x="8590346" y="5980231"/>
          <a:ext cx="298472" cy="2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52280" progId="Equation.DSMT4">
                  <p:embed/>
                </p:oleObj>
              </mc:Choice>
              <mc:Fallback>
                <p:oleObj name="Equation" r:id="rId5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90346" y="5980231"/>
                        <a:ext cx="298472" cy="2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46757"/>
              </p:ext>
            </p:extLst>
          </p:nvPr>
        </p:nvGraphicFramePr>
        <p:xfrm>
          <a:off x="8590346" y="3061040"/>
          <a:ext cx="298472" cy="37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90346" y="3061040"/>
                        <a:ext cx="298472" cy="373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13036"/>
              </p:ext>
            </p:extLst>
          </p:nvPr>
        </p:nvGraphicFramePr>
        <p:xfrm>
          <a:off x="3176657" y="4220295"/>
          <a:ext cx="348217" cy="47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76657" y="4220295"/>
                        <a:ext cx="348217" cy="472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82771"/>
              </p:ext>
            </p:extLst>
          </p:nvPr>
        </p:nvGraphicFramePr>
        <p:xfrm>
          <a:off x="6064223" y="2978500"/>
          <a:ext cx="373091" cy="47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4223" y="2978500"/>
                        <a:ext cx="373091" cy="47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01425"/>
              </p:ext>
            </p:extLst>
          </p:nvPr>
        </p:nvGraphicFramePr>
        <p:xfrm>
          <a:off x="8585912" y="4219065"/>
          <a:ext cx="358827" cy="45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85912" y="4219065"/>
                        <a:ext cx="358827" cy="454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548878"/>
              </p:ext>
            </p:extLst>
          </p:nvPr>
        </p:nvGraphicFramePr>
        <p:xfrm>
          <a:off x="6091990" y="5936530"/>
          <a:ext cx="348217" cy="47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91990" y="5936530"/>
                        <a:ext cx="348217" cy="472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482588"/>
              </p:ext>
            </p:extLst>
          </p:nvPr>
        </p:nvGraphicFramePr>
        <p:xfrm>
          <a:off x="5704675" y="4700296"/>
          <a:ext cx="307685" cy="333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4675" y="4700296"/>
                        <a:ext cx="307685" cy="333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715991" y="986174"/>
            <a:ext cx="10649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ỉ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ẻ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ụ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oà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18238" y="1451199"/>
            <a:ext cx="10649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161323"/>
              </p:ext>
            </p:extLst>
          </p:nvPr>
        </p:nvGraphicFramePr>
        <p:xfrm>
          <a:off x="3280963" y="3065814"/>
          <a:ext cx="297954" cy="29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52280" progId="Equation.DSMT4">
                  <p:embed/>
                </p:oleObj>
              </mc:Choice>
              <mc:Fallback>
                <p:oleObj name="Equation" r:id="rId19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80963" y="3065814"/>
                        <a:ext cx="297954" cy="29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15991" y="1920687"/>
            <a:ext cx="7571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Q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66783" y="3984657"/>
            <a:ext cx="1803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Q = 2a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78562" y="4858873"/>
            <a:ext cx="18032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 = 2b</a:t>
            </a:r>
          </a:p>
        </p:txBody>
      </p:sp>
    </p:spTree>
    <p:extLst>
      <p:ext uri="{BB962C8B-B14F-4D97-AF65-F5344CB8AC3E}">
        <p14:creationId xmlns:p14="http://schemas.microsoft.com/office/powerpoint/2010/main" val="4176022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6" grpId="0"/>
      <p:bldP spid="48" grpId="0"/>
      <p:bldP spid="49" grpId="0"/>
      <p:bldP spid="50" grpId="0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1151916" y="11725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" b="8401"/>
          <a:stretch/>
        </p:blipFill>
        <p:spPr>
          <a:xfrm>
            <a:off x="0" y="0"/>
            <a:ext cx="1221606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43869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" name="Freeform 129"/>
          <p:cNvSpPr/>
          <p:nvPr/>
        </p:nvSpPr>
        <p:spPr>
          <a:xfrm flipH="1">
            <a:off x="2708713" y="130933"/>
            <a:ext cx="552088" cy="339026"/>
          </a:xfrm>
          <a:custGeom>
            <a:avLst/>
            <a:gdLst>
              <a:gd name="connsiteX0" fmla="*/ 276072 w 552088"/>
              <a:gd name="connsiteY0" fmla="*/ 0 h 339026"/>
              <a:gd name="connsiteX1" fmla="*/ 276044 w 552088"/>
              <a:gd name="connsiteY1" fmla="*/ 2 h 339026"/>
              <a:gd name="connsiteX2" fmla="*/ 276016 w 552088"/>
              <a:gd name="connsiteY2" fmla="*/ 0 h 339026"/>
              <a:gd name="connsiteX3" fmla="*/ 275951 w 552088"/>
              <a:gd name="connsiteY3" fmla="*/ 10 h 339026"/>
              <a:gd name="connsiteX4" fmla="*/ 197748 w 552088"/>
              <a:gd name="connsiteY4" fmla="*/ 6531 h 339026"/>
              <a:gd name="connsiteX5" fmla="*/ 47128 w 552088"/>
              <a:gd name="connsiteY5" fmla="*/ 146077 h 339026"/>
              <a:gd name="connsiteX6" fmla="*/ 0 w 552088"/>
              <a:gd name="connsiteY6" fmla="*/ 339026 h 339026"/>
              <a:gd name="connsiteX7" fmla="*/ 67998 w 552088"/>
              <a:gd name="connsiteY7" fmla="*/ 339026 h 339026"/>
              <a:gd name="connsiteX8" fmla="*/ 484090 w 552088"/>
              <a:gd name="connsiteY8" fmla="*/ 339026 h 339026"/>
              <a:gd name="connsiteX9" fmla="*/ 552088 w 552088"/>
              <a:gd name="connsiteY9" fmla="*/ 339026 h 339026"/>
              <a:gd name="connsiteX10" fmla="*/ 504960 w 552088"/>
              <a:gd name="connsiteY10" fmla="*/ 146077 h 339026"/>
              <a:gd name="connsiteX11" fmla="*/ 354340 w 552088"/>
              <a:gd name="connsiteY11" fmla="*/ 6531 h 339026"/>
              <a:gd name="connsiteX12" fmla="*/ 276137 w 552088"/>
              <a:gd name="connsiteY12" fmla="*/ 10 h 33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2088" h="339026">
                <a:moveTo>
                  <a:pt x="276072" y="0"/>
                </a:moveTo>
                <a:lnTo>
                  <a:pt x="276044" y="2"/>
                </a:lnTo>
                <a:lnTo>
                  <a:pt x="276016" y="0"/>
                </a:lnTo>
                <a:lnTo>
                  <a:pt x="275951" y="10"/>
                </a:lnTo>
                <a:lnTo>
                  <a:pt x="197748" y="6531"/>
                </a:lnTo>
                <a:cubicBezTo>
                  <a:pt x="123480" y="24553"/>
                  <a:pt x="64353" y="75555"/>
                  <a:pt x="47128" y="146077"/>
                </a:cubicBezTo>
                <a:lnTo>
                  <a:pt x="0" y="339026"/>
                </a:lnTo>
                <a:lnTo>
                  <a:pt x="67998" y="339026"/>
                </a:lnTo>
                <a:lnTo>
                  <a:pt x="484090" y="339026"/>
                </a:lnTo>
                <a:lnTo>
                  <a:pt x="552088" y="339026"/>
                </a:lnTo>
                <a:lnTo>
                  <a:pt x="504960" y="146077"/>
                </a:lnTo>
                <a:cubicBezTo>
                  <a:pt x="487735" y="75555"/>
                  <a:pt x="428608" y="24553"/>
                  <a:pt x="354340" y="6531"/>
                </a:cubicBezTo>
                <a:lnTo>
                  <a:pt x="276137" y="10"/>
                </a:lnTo>
                <a:close/>
              </a:path>
            </a:pathLst>
          </a:custGeom>
          <a:solidFill>
            <a:srgbClr val="14A30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Freeform 140"/>
          <p:cNvSpPr/>
          <p:nvPr/>
        </p:nvSpPr>
        <p:spPr>
          <a:xfrm flipH="1" flipV="1">
            <a:off x="954163" y="1459359"/>
            <a:ext cx="552088" cy="339026"/>
          </a:xfrm>
          <a:custGeom>
            <a:avLst/>
            <a:gdLst>
              <a:gd name="connsiteX0" fmla="*/ 276072 w 552088"/>
              <a:gd name="connsiteY0" fmla="*/ 0 h 339026"/>
              <a:gd name="connsiteX1" fmla="*/ 276044 w 552088"/>
              <a:gd name="connsiteY1" fmla="*/ 2 h 339026"/>
              <a:gd name="connsiteX2" fmla="*/ 276016 w 552088"/>
              <a:gd name="connsiteY2" fmla="*/ 0 h 339026"/>
              <a:gd name="connsiteX3" fmla="*/ 275951 w 552088"/>
              <a:gd name="connsiteY3" fmla="*/ 10 h 339026"/>
              <a:gd name="connsiteX4" fmla="*/ 197748 w 552088"/>
              <a:gd name="connsiteY4" fmla="*/ 6531 h 339026"/>
              <a:gd name="connsiteX5" fmla="*/ 47128 w 552088"/>
              <a:gd name="connsiteY5" fmla="*/ 146077 h 339026"/>
              <a:gd name="connsiteX6" fmla="*/ 0 w 552088"/>
              <a:gd name="connsiteY6" fmla="*/ 339026 h 339026"/>
              <a:gd name="connsiteX7" fmla="*/ 67998 w 552088"/>
              <a:gd name="connsiteY7" fmla="*/ 339026 h 339026"/>
              <a:gd name="connsiteX8" fmla="*/ 484090 w 552088"/>
              <a:gd name="connsiteY8" fmla="*/ 339026 h 339026"/>
              <a:gd name="connsiteX9" fmla="*/ 552088 w 552088"/>
              <a:gd name="connsiteY9" fmla="*/ 339026 h 339026"/>
              <a:gd name="connsiteX10" fmla="*/ 504960 w 552088"/>
              <a:gd name="connsiteY10" fmla="*/ 146077 h 339026"/>
              <a:gd name="connsiteX11" fmla="*/ 354340 w 552088"/>
              <a:gd name="connsiteY11" fmla="*/ 6531 h 339026"/>
              <a:gd name="connsiteX12" fmla="*/ 276137 w 552088"/>
              <a:gd name="connsiteY12" fmla="*/ 10 h 33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2088" h="339026">
                <a:moveTo>
                  <a:pt x="276072" y="0"/>
                </a:moveTo>
                <a:lnTo>
                  <a:pt x="276044" y="2"/>
                </a:lnTo>
                <a:lnTo>
                  <a:pt x="276016" y="0"/>
                </a:lnTo>
                <a:lnTo>
                  <a:pt x="275951" y="10"/>
                </a:lnTo>
                <a:lnTo>
                  <a:pt x="197748" y="6531"/>
                </a:lnTo>
                <a:cubicBezTo>
                  <a:pt x="123480" y="24553"/>
                  <a:pt x="64353" y="75555"/>
                  <a:pt x="47128" y="146077"/>
                </a:cubicBezTo>
                <a:lnTo>
                  <a:pt x="0" y="339026"/>
                </a:lnTo>
                <a:lnTo>
                  <a:pt x="67998" y="339026"/>
                </a:lnTo>
                <a:lnTo>
                  <a:pt x="484090" y="339026"/>
                </a:lnTo>
                <a:lnTo>
                  <a:pt x="552088" y="339026"/>
                </a:lnTo>
                <a:lnTo>
                  <a:pt x="504960" y="146077"/>
                </a:lnTo>
                <a:cubicBezTo>
                  <a:pt x="487735" y="75555"/>
                  <a:pt x="428608" y="24553"/>
                  <a:pt x="354340" y="6531"/>
                </a:cubicBezTo>
                <a:lnTo>
                  <a:pt x="276137" y="10"/>
                </a:lnTo>
                <a:close/>
              </a:path>
            </a:pathLst>
          </a:custGeom>
          <a:solidFill>
            <a:srgbClr val="14A30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02486" y="383282"/>
            <a:ext cx="11521440" cy="1188720"/>
            <a:chOff x="302486" y="383282"/>
            <a:chExt cx="11521440" cy="1188720"/>
          </a:xfrm>
        </p:grpSpPr>
        <p:sp>
          <p:nvSpPr>
            <p:cNvPr id="114" name="Freeform 113"/>
            <p:cNvSpPr/>
            <p:nvPr/>
          </p:nvSpPr>
          <p:spPr>
            <a:xfrm>
              <a:off x="393926" y="439161"/>
              <a:ext cx="11338560" cy="1051560"/>
            </a:xfrm>
            <a:custGeom>
              <a:avLst/>
              <a:gdLst>
                <a:gd name="connsiteX0" fmla="*/ 685800 w 11230584"/>
                <a:gd name="connsiteY0" fmla="*/ 0 h 1371600"/>
                <a:gd name="connsiteX1" fmla="*/ 10544784 w 11230584"/>
                <a:gd name="connsiteY1" fmla="*/ 0 h 1371600"/>
                <a:gd name="connsiteX2" fmla="*/ 11230584 w 11230584"/>
                <a:gd name="connsiteY2" fmla="*/ 685800 h 1371600"/>
                <a:gd name="connsiteX3" fmla="*/ 10544784 w 11230584"/>
                <a:gd name="connsiteY3" fmla="*/ 1371600 h 1371600"/>
                <a:gd name="connsiteX4" fmla="*/ 685800 w 11230584"/>
                <a:gd name="connsiteY4" fmla="*/ 1371600 h 1371600"/>
                <a:gd name="connsiteX5" fmla="*/ 0 w 11230584"/>
                <a:gd name="connsiteY5" fmla="*/ 685800 h 1371600"/>
                <a:gd name="connsiteX6" fmla="*/ 685800 w 11230584"/>
                <a:gd name="connsiteY6" fmla="*/ 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0584" h="1371600">
                  <a:moveTo>
                    <a:pt x="685800" y="0"/>
                  </a:moveTo>
                  <a:lnTo>
                    <a:pt x="10544784" y="0"/>
                  </a:lnTo>
                  <a:cubicBezTo>
                    <a:pt x="10923541" y="0"/>
                    <a:pt x="11230584" y="307043"/>
                    <a:pt x="11230584" y="685800"/>
                  </a:cubicBezTo>
                  <a:cubicBezTo>
                    <a:pt x="11230584" y="1064557"/>
                    <a:pt x="10923541" y="1371600"/>
                    <a:pt x="10544784" y="1371600"/>
                  </a:cubicBezTo>
                  <a:lnTo>
                    <a:pt x="685800" y="1371600"/>
                  </a:lnTo>
                  <a:cubicBezTo>
                    <a:pt x="307043" y="1371600"/>
                    <a:pt x="0" y="1064557"/>
                    <a:pt x="0" y="685800"/>
                  </a:cubicBezTo>
                  <a:cubicBezTo>
                    <a:pt x="0" y="307043"/>
                    <a:pt x="307043" y="0"/>
                    <a:pt x="685800" y="0"/>
                  </a:cubicBezTo>
                  <a:close/>
                </a:path>
              </a:pathLst>
            </a:custGeom>
            <a:gradFill>
              <a:gsLst>
                <a:gs pos="79000">
                  <a:srgbClr val="C6FED5">
                    <a:alpha val="93725"/>
                  </a:srgbClr>
                </a:gs>
                <a:gs pos="27000">
                  <a:schemeClr val="bg1"/>
                </a:gs>
              </a:gsLst>
              <a:lin ang="5400000" scaled="1"/>
            </a:gradFill>
            <a:ln w="12700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302486" y="383282"/>
              <a:ext cx="11521440" cy="1188720"/>
            </a:xfrm>
            <a:custGeom>
              <a:avLst/>
              <a:gdLst>
                <a:gd name="connsiteX0" fmla="*/ 685800 w 11230584"/>
                <a:gd name="connsiteY0" fmla="*/ 0 h 1371600"/>
                <a:gd name="connsiteX1" fmla="*/ 10544784 w 11230584"/>
                <a:gd name="connsiteY1" fmla="*/ 0 h 1371600"/>
                <a:gd name="connsiteX2" fmla="*/ 11230584 w 11230584"/>
                <a:gd name="connsiteY2" fmla="*/ 685800 h 1371600"/>
                <a:gd name="connsiteX3" fmla="*/ 10544784 w 11230584"/>
                <a:gd name="connsiteY3" fmla="*/ 1371600 h 1371600"/>
                <a:gd name="connsiteX4" fmla="*/ 685800 w 11230584"/>
                <a:gd name="connsiteY4" fmla="*/ 1371600 h 1371600"/>
                <a:gd name="connsiteX5" fmla="*/ 0 w 11230584"/>
                <a:gd name="connsiteY5" fmla="*/ 685800 h 1371600"/>
                <a:gd name="connsiteX6" fmla="*/ 685800 w 11230584"/>
                <a:gd name="connsiteY6" fmla="*/ 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0584" h="1371600">
                  <a:moveTo>
                    <a:pt x="685800" y="0"/>
                  </a:moveTo>
                  <a:lnTo>
                    <a:pt x="10544784" y="0"/>
                  </a:lnTo>
                  <a:cubicBezTo>
                    <a:pt x="10923541" y="0"/>
                    <a:pt x="11230584" y="307043"/>
                    <a:pt x="11230584" y="685800"/>
                  </a:cubicBezTo>
                  <a:cubicBezTo>
                    <a:pt x="11230584" y="1064557"/>
                    <a:pt x="10923541" y="1371600"/>
                    <a:pt x="10544784" y="1371600"/>
                  </a:cubicBezTo>
                  <a:lnTo>
                    <a:pt x="685800" y="1371600"/>
                  </a:lnTo>
                  <a:cubicBezTo>
                    <a:pt x="307043" y="1371600"/>
                    <a:pt x="0" y="1064557"/>
                    <a:pt x="0" y="685800"/>
                  </a:cubicBezTo>
                  <a:cubicBezTo>
                    <a:pt x="0" y="307043"/>
                    <a:pt x="307043" y="0"/>
                    <a:pt x="685800" y="0"/>
                  </a:cubicBezTo>
                  <a:close/>
                </a:path>
              </a:pathLst>
            </a:cu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3197663" y="548254"/>
              <a:ext cx="8317832" cy="7115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/>
                <a:t>TÍNH ĐỐI XỨNG CỦA ELIP</a:t>
              </a:r>
            </a:p>
          </p:txBody>
        </p:sp>
        <p:sp>
          <p:nvSpPr>
            <p:cNvPr id="151" name="Shape 350"/>
            <p:cNvSpPr/>
            <p:nvPr/>
          </p:nvSpPr>
          <p:spPr>
            <a:xfrm>
              <a:off x="676682" y="582929"/>
              <a:ext cx="731520" cy="731520"/>
            </a:xfrm>
            <a:custGeom>
              <a:avLst/>
              <a:gdLst/>
              <a:ahLst/>
              <a:cxnLst/>
              <a:rect l="0" t="0" r="0" b="0"/>
              <a:pathLst>
                <a:path w="18737" h="18250" extrusionOk="0">
                  <a:moveTo>
                    <a:pt x="13554" y="3431"/>
                  </a:moveTo>
                  <a:lnTo>
                    <a:pt x="13748" y="3456"/>
                  </a:lnTo>
                  <a:lnTo>
                    <a:pt x="13919" y="3480"/>
                  </a:lnTo>
                  <a:lnTo>
                    <a:pt x="14308" y="3602"/>
                  </a:lnTo>
                  <a:lnTo>
                    <a:pt x="14478" y="3675"/>
                  </a:lnTo>
                  <a:lnTo>
                    <a:pt x="14624" y="3748"/>
                  </a:lnTo>
                  <a:lnTo>
                    <a:pt x="14746" y="3845"/>
                  </a:lnTo>
                  <a:lnTo>
                    <a:pt x="14843" y="3967"/>
                  </a:lnTo>
                  <a:lnTo>
                    <a:pt x="14941" y="4113"/>
                  </a:lnTo>
                  <a:lnTo>
                    <a:pt x="15038" y="4259"/>
                  </a:lnTo>
                  <a:lnTo>
                    <a:pt x="15111" y="4405"/>
                  </a:lnTo>
                  <a:lnTo>
                    <a:pt x="15160" y="4551"/>
                  </a:lnTo>
                  <a:lnTo>
                    <a:pt x="15184" y="4721"/>
                  </a:lnTo>
                  <a:lnTo>
                    <a:pt x="15208" y="4891"/>
                  </a:lnTo>
                  <a:lnTo>
                    <a:pt x="15233" y="5232"/>
                  </a:lnTo>
                  <a:lnTo>
                    <a:pt x="15160" y="5548"/>
                  </a:lnTo>
                  <a:lnTo>
                    <a:pt x="15111" y="5719"/>
                  </a:lnTo>
                  <a:lnTo>
                    <a:pt x="15062" y="5865"/>
                  </a:lnTo>
                  <a:lnTo>
                    <a:pt x="14916" y="6132"/>
                  </a:lnTo>
                  <a:lnTo>
                    <a:pt x="14722" y="6351"/>
                  </a:lnTo>
                  <a:lnTo>
                    <a:pt x="14527" y="6570"/>
                  </a:lnTo>
                  <a:lnTo>
                    <a:pt x="14284" y="6765"/>
                  </a:lnTo>
                  <a:lnTo>
                    <a:pt x="13821" y="7130"/>
                  </a:lnTo>
                  <a:lnTo>
                    <a:pt x="13602" y="7325"/>
                  </a:lnTo>
                  <a:lnTo>
                    <a:pt x="13408" y="7544"/>
                  </a:lnTo>
                  <a:lnTo>
                    <a:pt x="12678" y="6984"/>
                  </a:lnTo>
                  <a:lnTo>
                    <a:pt x="12313" y="6692"/>
                  </a:lnTo>
                  <a:lnTo>
                    <a:pt x="11948" y="6400"/>
                  </a:lnTo>
                  <a:lnTo>
                    <a:pt x="11631" y="6108"/>
                  </a:lnTo>
                  <a:lnTo>
                    <a:pt x="11315" y="5767"/>
                  </a:lnTo>
                  <a:lnTo>
                    <a:pt x="11023" y="5427"/>
                  </a:lnTo>
                  <a:lnTo>
                    <a:pt x="10755" y="5037"/>
                  </a:lnTo>
                  <a:lnTo>
                    <a:pt x="10877" y="4989"/>
                  </a:lnTo>
                  <a:lnTo>
                    <a:pt x="10999" y="4891"/>
                  </a:lnTo>
                  <a:lnTo>
                    <a:pt x="11242" y="4697"/>
                  </a:lnTo>
                  <a:lnTo>
                    <a:pt x="11461" y="4478"/>
                  </a:lnTo>
                  <a:lnTo>
                    <a:pt x="11656" y="4283"/>
                  </a:lnTo>
                  <a:lnTo>
                    <a:pt x="12191" y="3869"/>
                  </a:lnTo>
                  <a:lnTo>
                    <a:pt x="12483" y="3699"/>
                  </a:lnTo>
                  <a:lnTo>
                    <a:pt x="12775" y="3553"/>
                  </a:lnTo>
                  <a:lnTo>
                    <a:pt x="12970" y="3480"/>
                  </a:lnTo>
                  <a:lnTo>
                    <a:pt x="13164" y="3456"/>
                  </a:lnTo>
                  <a:lnTo>
                    <a:pt x="13359" y="3431"/>
                  </a:lnTo>
                  <a:close/>
                  <a:moveTo>
                    <a:pt x="13529" y="2872"/>
                  </a:moveTo>
                  <a:lnTo>
                    <a:pt x="13335" y="2896"/>
                  </a:lnTo>
                  <a:lnTo>
                    <a:pt x="12945" y="2969"/>
                  </a:lnTo>
                  <a:lnTo>
                    <a:pt x="12556" y="3066"/>
                  </a:lnTo>
                  <a:lnTo>
                    <a:pt x="12191" y="3237"/>
                  </a:lnTo>
                  <a:lnTo>
                    <a:pt x="11850" y="3456"/>
                  </a:lnTo>
                  <a:lnTo>
                    <a:pt x="11607" y="3626"/>
                  </a:lnTo>
                  <a:lnTo>
                    <a:pt x="11388" y="3821"/>
                  </a:lnTo>
                  <a:lnTo>
                    <a:pt x="10950" y="4210"/>
                  </a:lnTo>
                  <a:lnTo>
                    <a:pt x="10658" y="4478"/>
                  </a:lnTo>
                  <a:lnTo>
                    <a:pt x="10512" y="4648"/>
                  </a:lnTo>
                  <a:lnTo>
                    <a:pt x="10464" y="4721"/>
                  </a:lnTo>
                  <a:lnTo>
                    <a:pt x="10464" y="4818"/>
                  </a:lnTo>
                  <a:lnTo>
                    <a:pt x="10366" y="4843"/>
                  </a:lnTo>
                  <a:lnTo>
                    <a:pt x="10293" y="4916"/>
                  </a:lnTo>
                  <a:lnTo>
                    <a:pt x="10245" y="4989"/>
                  </a:lnTo>
                  <a:lnTo>
                    <a:pt x="10269" y="5110"/>
                  </a:lnTo>
                  <a:lnTo>
                    <a:pt x="10366" y="5354"/>
                  </a:lnTo>
                  <a:lnTo>
                    <a:pt x="10488" y="5597"/>
                  </a:lnTo>
                  <a:lnTo>
                    <a:pt x="10610" y="5816"/>
                  </a:lnTo>
                  <a:lnTo>
                    <a:pt x="10780" y="6035"/>
                  </a:lnTo>
                  <a:lnTo>
                    <a:pt x="10950" y="6230"/>
                  </a:lnTo>
                  <a:lnTo>
                    <a:pt x="11120" y="6449"/>
                  </a:lnTo>
                  <a:lnTo>
                    <a:pt x="11534" y="6814"/>
                  </a:lnTo>
                  <a:lnTo>
                    <a:pt x="11972" y="7179"/>
                  </a:lnTo>
                  <a:lnTo>
                    <a:pt x="12410" y="7519"/>
                  </a:lnTo>
                  <a:lnTo>
                    <a:pt x="12848" y="7836"/>
                  </a:lnTo>
                  <a:lnTo>
                    <a:pt x="13262" y="8152"/>
                  </a:lnTo>
                  <a:lnTo>
                    <a:pt x="13335" y="8201"/>
                  </a:lnTo>
                  <a:lnTo>
                    <a:pt x="13432" y="8225"/>
                  </a:lnTo>
                  <a:lnTo>
                    <a:pt x="13505" y="8225"/>
                  </a:lnTo>
                  <a:lnTo>
                    <a:pt x="13602" y="8201"/>
                  </a:lnTo>
                  <a:lnTo>
                    <a:pt x="13651" y="8152"/>
                  </a:lnTo>
                  <a:lnTo>
                    <a:pt x="13724" y="8079"/>
                  </a:lnTo>
                  <a:lnTo>
                    <a:pt x="13748" y="8006"/>
                  </a:lnTo>
                  <a:lnTo>
                    <a:pt x="13748" y="7933"/>
                  </a:lnTo>
                  <a:lnTo>
                    <a:pt x="13943" y="7787"/>
                  </a:lnTo>
                  <a:lnTo>
                    <a:pt x="14089" y="7665"/>
                  </a:lnTo>
                  <a:lnTo>
                    <a:pt x="14722" y="7154"/>
                  </a:lnTo>
                  <a:lnTo>
                    <a:pt x="15014" y="6862"/>
                  </a:lnTo>
                  <a:lnTo>
                    <a:pt x="15281" y="6546"/>
                  </a:lnTo>
                  <a:lnTo>
                    <a:pt x="15500" y="6205"/>
                  </a:lnTo>
                  <a:lnTo>
                    <a:pt x="15598" y="6035"/>
                  </a:lnTo>
                  <a:lnTo>
                    <a:pt x="15671" y="5840"/>
                  </a:lnTo>
                  <a:lnTo>
                    <a:pt x="15719" y="5670"/>
                  </a:lnTo>
                  <a:lnTo>
                    <a:pt x="15768" y="5500"/>
                  </a:lnTo>
                  <a:lnTo>
                    <a:pt x="15792" y="5305"/>
                  </a:lnTo>
                  <a:lnTo>
                    <a:pt x="15792" y="5135"/>
                  </a:lnTo>
                  <a:lnTo>
                    <a:pt x="15768" y="4770"/>
                  </a:lnTo>
                  <a:lnTo>
                    <a:pt x="15695" y="4429"/>
                  </a:lnTo>
                  <a:lnTo>
                    <a:pt x="15549" y="4088"/>
                  </a:lnTo>
                  <a:lnTo>
                    <a:pt x="15379" y="3772"/>
                  </a:lnTo>
                  <a:lnTo>
                    <a:pt x="15257" y="3626"/>
                  </a:lnTo>
                  <a:lnTo>
                    <a:pt x="15135" y="3504"/>
                  </a:lnTo>
                  <a:lnTo>
                    <a:pt x="15014" y="3383"/>
                  </a:lnTo>
                  <a:lnTo>
                    <a:pt x="14868" y="3261"/>
                  </a:lnTo>
                  <a:lnTo>
                    <a:pt x="14697" y="3164"/>
                  </a:lnTo>
                  <a:lnTo>
                    <a:pt x="14503" y="3066"/>
                  </a:lnTo>
                  <a:lnTo>
                    <a:pt x="14332" y="2993"/>
                  </a:lnTo>
                  <a:lnTo>
                    <a:pt x="14138" y="2945"/>
                  </a:lnTo>
                  <a:lnTo>
                    <a:pt x="13943" y="2896"/>
                  </a:lnTo>
                  <a:lnTo>
                    <a:pt x="13724" y="2872"/>
                  </a:lnTo>
                  <a:close/>
                  <a:moveTo>
                    <a:pt x="5597" y="6814"/>
                  </a:moveTo>
                  <a:lnTo>
                    <a:pt x="4283" y="8030"/>
                  </a:lnTo>
                  <a:lnTo>
                    <a:pt x="3675" y="8590"/>
                  </a:lnTo>
                  <a:lnTo>
                    <a:pt x="3602" y="8468"/>
                  </a:lnTo>
                  <a:lnTo>
                    <a:pt x="3504" y="8395"/>
                  </a:lnTo>
                  <a:lnTo>
                    <a:pt x="3285" y="8201"/>
                  </a:lnTo>
                  <a:lnTo>
                    <a:pt x="2969" y="7860"/>
                  </a:lnTo>
                  <a:lnTo>
                    <a:pt x="2677" y="7519"/>
                  </a:lnTo>
                  <a:lnTo>
                    <a:pt x="2410" y="7203"/>
                  </a:lnTo>
                  <a:lnTo>
                    <a:pt x="2264" y="7057"/>
                  </a:lnTo>
                  <a:lnTo>
                    <a:pt x="2093" y="6911"/>
                  </a:lnTo>
                  <a:lnTo>
                    <a:pt x="3821" y="6911"/>
                  </a:lnTo>
                  <a:lnTo>
                    <a:pt x="4745" y="6862"/>
                  </a:lnTo>
                  <a:lnTo>
                    <a:pt x="5597" y="6814"/>
                  </a:lnTo>
                  <a:close/>
                  <a:moveTo>
                    <a:pt x="755" y="6911"/>
                  </a:moveTo>
                  <a:lnTo>
                    <a:pt x="1047" y="6935"/>
                  </a:lnTo>
                  <a:lnTo>
                    <a:pt x="1315" y="6935"/>
                  </a:lnTo>
                  <a:lnTo>
                    <a:pt x="1339" y="6984"/>
                  </a:lnTo>
                  <a:lnTo>
                    <a:pt x="1363" y="7008"/>
                  </a:lnTo>
                  <a:lnTo>
                    <a:pt x="1582" y="7227"/>
                  </a:lnTo>
                  <a:lnTo>
                    <a:pt x="1826" y="7422"/>
                  </a:lnTo>
                  <a:lnTo>
                    <a:pt x="2142" y="7738"/>
                  </a:lnTo>
                  <a:lnTo>
                    <a:pt x="2434" y="8103"/>
                  </a:lnTo>
                  <a:lnTo>
                    <a:pt x="2799" y="8541"/>
                  </a:lnTo>
                  <a:lnTo>
                    <a:pt x="3018" y="8785"/>
                  </a:lnTo>
                  <a:lnTo>
                    <a:pt x="3139" y="8882"/>
                  </a:lnTo>
                  <a:lnTo>
                    <a:pt x="3261" y="8955"/>
                  </a:lnTo>
                  <a:lnTo>
                    <a:pt x="3091" y="9077"/>
                  </a:lnTo>
                  <a:lnTo>
                    <a:pt x="2993" y="8931"/>
                  </a:lnTo>
                  <a:lnTo>
                    <a:pt x="2872" y="8785"/>
                  </a:lnTo>
                  <a:lnTo>
                    <a:pt x="2580" y="8517"/>
                  </a:lnTo>
                  <a:lnTo>
                    <a:pt x="2020" y="8079"/>
                  </a:lnTo>
                  <a:lnTo>
                    <a:pt x="1388" y="7495"/>
                  </a:lnTo>
                  <a:lnTo>
                    <a:pt x="755" y="6911"/>
                  </a:lnTo>
                  <a:close/>
                  <a:moveTo>
                    <a:pt x="9490" y="8760"/>
                  </a:moveTo>
                  <a:lnTo>
                    <a:pt x="9369" y="8785"/>
                  </a:lnTo>
                  <a:lnTo>
                    <a:pt x="9271" y="8833"/>
                  </a:lnTo>
                  <a:lnTo>
                    <a:pt x="9101" y="9004"/>
                  </a:lnTo>
                  <a:lnTo>
                    <a:pt x="8931" y="9174"/>
                  </a:lnTo>
                  <a:lnTo>
                    <a:pt x="8760" y="9344"/>
                  </a:lnTo>
                  <a:lnTo>
                    <a:pt x="8566" y="9515"/>
                  </a:lnTo>
                  <a:lnTo>
                    <a:pt x="8103" y="9904"/>
                  </a:lnTo>
                  <a:lnTo>
                    <a:pt x="7617" y="10318"/>
                  </a:lnTo>
                  <a:lnTo>
                    <a:pt x="7276" y="10609"/>
                  </a:lnTo>
                  <a:lnTo>
                    <a:pt x="7081" y="10780"/>
                  </a:lnTo>
                  <a:lnTo>
                    <a:pt x="6887" y="10999"/>
                  </a:lnTo>
                  <a:lnTo>
                    <a:pt x="6716" y="11193"/>
                  </a:lnTo>
                  <a:lnTo>
                    <a:pt x="6595" y="11437"/>
                  </a:lnTo>
                  <a:lnTo>
                    <a:pt x="6570" y="11534"/>
                  </a:lnTo>
                  <a:lnTo>
                    <a:pt x="6546" y="11656"/>
                  </a:lnTo>
                  <a:lnTo>
                    <a:pt x="6546" y="11753"/>
                  </a:lnTo>
                  <a:lnTo>
                    <a:pt x="6570" y="11850"/>
                  </a:lnTo>
                  <a:lnTo>
                    <a:pt x="6619" y="11948"/>
                  </a:lnTo>
                  <a:lnTo>
                    <a:pt x="6668" y="11996"/>
                  </a:lnTo>
                  <a:lnTo>
                    <a:pt x="6765" y="12021"/>
                  </a:lnTo>
                  <a:lnTo>
                    <a:pt x="6838" y="12021"/>
                  </a:lnTo>
                  <a:lnTo>
                    <a:pt x="6935" y="11972"/>
                  </a:lnTo>
                  <a:lnTo>
                    <a:pt x="7033" y="11923"/>
                  </a:lnTo>
                  <a:lnTo>
                    <a:pt x="7154" y="11777"/>
                  </a:lnTo>
                  <a:lnTo>
                    <a:pt x="7422" y="11461"/>
                  </a:lnTo>
                  <a:lnTo>
                    <a:pt x="7641" y="11242"/>
                  </a:lnTo>
                  <a:lnTo>
                    <a:pt x="7860" y="11023"/>
                  </a:lnTo>
                  <a:lnTo>
                    <a:pt x="8322" y="10634"/>
                  </a:lnTo>
                  <a:lnTo>
                    <a:pt x="8736" y="10318"/>
                  </a:lnTo>
                  <a:lnTo>
                    <a:pt x="9174" y="9977"/>
                  </a:lnTo>
                  <a:lnTo>
                    <a:pt x="9393" y="9807"/>
                  </a:lnTo>
                  <a:lnTo>
                    <a:pt x="9563" y="9612"/>
                  </a:lnTo>
                  <a:lnTo>
                    <a:pt x="9709" y="9393"/>
                  </a:lnTo>
                  <a:lnTo>
                    <a:pt x="9831" y="9174"/>
                  </a:lnTo>
                  <a:lnTo>
                    <a:pt x="9855" y="9052"/>
                  </a:lnTo>
                  <a:lnTo>
                    <a:pt x="9855" y="8931"/>
                  </a:lnTo>
                  <a:lnTo>
                    <a:pt x="9782" y="8858"/>
                  </a:lnTo>
                  <a:lnTo>
                    <a:pt x="9709" y="8809"/>
                  </a:lnTo>
                  <a:lnTo>
                    <a:pt x="9588" y="8760"/>
                  </a:lnTo>
                  <a:close/>
                  <a:moveTo>
                    <a:pt x="2045" y="13359"/>
                  </a:moveTo>
                  <a:lnTo>
                    <a:pt x="2166" y="13408"/>
                  </a:lnTo>
                  <a:lnTo>
                    <a:pt x="2166" y="13481"/>
                  </a:lnTo>
                  <a:lnTo>
                    <a:pt x="2166" y="13554"/>
                  </a:lnTo>
                  <a:lnTo>
                    <a:pt x="2118" y="13627"/>
                  </a:lnTo>
                  <a:lnTo>
                    <a:pt x="2069" y="13675"/>
                  </a:lnTo>
                  <a:lnTo>
                    <a:pt x="1947" y="13773"/>
                  </a:lnTo>
                  <a:lnTo>
                    <a:pt x="1826" y="13870"/>
                  </a:lnTo>
                  <a:lnTo>
                    <a:pt x="1655" y="13943"/>
                  </a:lnTo>
                  <a:lnTo>
                    <a:pt x="1461" y="14016"/>
                  </a:lnTo>
                  <a:lnTo>
                    <a:pt x="1461" y="14016"/>
                  </a:lnTo>
                  <a:lnTo>
                    <a:pt x="1607" y="13821"/>
                  </a:lnTo>
                  <a:lnTo>
                    <a:pt x="1753" y="13627"/>
                  </a:lnTo>
                  <a:lnTo>
                    <a:pt x="1874" y="13481"/>
                  </a:lnTo>
                  <a:lnTo>
                    <a:pt x="1972" y="13383"/>
                  </a:lnTo>
                  <a:lnTo>
                    <a:pt x="1996" y="13383"/>
                  </a:lnTo>
                  <a:lnTo>
                    <a:pt x="2045" y="13359"/>
                  </a:lnTo>
                  <a:close/>
                  <a:moveTo>
                    <a:pt x="1996" y="12872"/>
                  </a:moveTo>
                  <a:lnTo>
                    <a:pt x="1899" y="12897"/>
                  </a:lnTo>
                  <a:lnTo>
                    <a:pt x="1826" y="12921"/>
                  </a:lnTo>
                  <a:lnTo>
                    <a:pt x="1655" y="13018"/>
                  </a:lnTo>
                  <a:lnTo>
                    <a:pt x="1534" y="13140"/>
                  </a:lnTo>
                  <a:lnTo>
                    <a:pt x="1388" y="13286"/>
                  </a:lnTo>
                  <a:lnTo>
                    <a:pt x="1242" y="13456"/>
                  </a:lnTo>
                  <a:lnTo>
                    <a:pt x="998" y="13797"/>
                  </a:lnTo>
                  <a:lnTo>
                    <a:pt x="925" y="13967"/>
                  </a:lnTo>
                  <a:lnTo>
                    <a:pt x="828" y="14138"/>
                  </a:lnTo>
                  <a:lnTo>
                    <a:pt x="804" y="14235"/>
                  </a:lnTo>
                  <a:lnTo>
                    <a:pt x="779" y="14308"/>
                  </a:lnTo>
                  <a:lnTo>
                    <a:pt x="779" y="14405"/>
                  </a:lnTo>
                  <a:lnTo>
                    <a:pt x="828" y="14478"/>
                  </a:lnTo>
                  <a:lnTo>
                    <a:pt x="877" y="14527"/>
                  </a:lnTo>
                  <a:lnTo>
                    <a:pt x="925" y="14576"/>
                  </a:lnTo>
                  <a:lnTo>
                    <a:pt x="1047" y="14576"/>
                  </a:lnTo>
                  <a:lnTo>
                    <a:pt x="1120" y="14551"/>
                  </a:lnTo>
                  <a:lnTo>
                    <a:pt x="1266" y="14551"/>
                  </a:lnTo>
                  <a:lnTo>
                    <a:pt x="1412" y="14527"/>
                  </a:lnTo>
                  <a:lnTo>
                    <a:pt x="1582" y="14478"/>
                  </a:lnTo>
                  <a:lnTo>
                    <a:pt x="1728" y="14430"/>
                  </a:lnTo>
                  <a:lnTo>
                    <a:pt x="2020" y="14284"/>
                  </a:lnTo>
                  <a:lnTo>
                    <a:pt x="2239" y="14138"/>
                  </a:lnTo>
                  <a:lnTo>
                    <a:pt x="2361" y="14040"/>
                  </a:lnTo>
                  <a:lnTo>
                    <a:pt x="2483" y="13919"/>
                  </a:lnTo>
                  <a:lnTo>
                    <a:pt x="2556" y="13773"/>
                  </a:lnTo>
                  <a:lnTo>
                    <a:pt x="2629" y="13627"/>
                  </a:lnTo>
                  <a:lnTo>
                    <a:pt x="2653" y="13481"/>
                  </a:lnTo>
                  <a:lnTo>
                    <a:pt x="2653" y="13408"/>
                  </a:lnTo>
                  <a:lnTo>
                    <a:pt x="2629" y="13335"/>
                  </a:lnTo>
                  <a:lnTo>
                    <a:pt x="2604" y="13262"/>
                  </a:lnTo>
                  <a:lnTo>
                    <a:pt x="2556" y="13189"/>
                  </a:lnTo>
                  <a:lnTo>
                    <a:pt x="2483" y="13140"/>
                  </a:lnTo>
                  <a:lnTo>
                    <a:pt x="2385" y="13091"/>
                  </a:lnTo>
                  <a:lnTo>
                    <a:pt x="2288" y="12970"/>
                  </a:lnTo>
                  <a:lnTo>
                    <a:pt x="2166" y="12897"/>
                  </a:lnTo>
                  <a:lnTo>
                    <a:pt x="2069" y="12872"/>
                  </a:lnTo>
                  <a:close/>
                  <a:moveTo>
                    <a:pt x="15525" y="560"/>
                  </a:moveTo>
                  <a:lnTo>
                    <a:pt x="16084" y="633"/>
                  </a:lnTo>
                  <a:lnTo>
                    <a:pt x="16644" y="706"/>
                  </a:lnTo>
                  <a:lnTo>
                    <a:pt x="17204" y="828"/>
                  </a:lnTo>
                  <a:lnTo>
                    <a:pt x="17763" y="974"/>
                  </a:lnTo>
                  <a:lnTo>
                    <a:pt x="17666" y="1023"/>
                  </a:lnTo>
                  <a:lnTo>
                    <a:pt x="17593" y="1096"/>
                  </a:lnTo>
                  <a:lnTo>
                    <a:pt x="17496" y="1169"/>
                  </a:lnTo>
                  <a:lnTo>
                    <a:pt x="17496" y="1193"/>
                  </a:lnTo>
                  <a:lnTo>
                    <a:pt x="17520" y="1217"/>
                  </a:lnTo>
                  <a:lnTo>
                    <a:pt x="17569" y="1266"/>
                  </a:lnTo>
                  <a:lnTo>
                    <a:pt x="17617" y="1290"/>
                  </a:lnTo>
                  <a:lnTo>
                    <a:pt x="17739" y="1315"/>
                  </a:lnTo>
                  <a:lnTo>
                    <a:pt x="17861" y="1290"/>
                  </a:lnTo>
                  <a:lnTo>
                    <a:pt x="17934" y="1290"/>
                  </a:lnTo>
                  <a:lnTo>
                    <a:pt x="17982" y="1242"/>
                  </a:lnTo>
                  <a:lnTo>
                    <a:pt x="18007" y="1363"/>
                  </a:lnTo>
                  <a:lnTo>
                    <a:pt x="18031" y="1461"/>
                  </a:lnTo>
                  <a:lnTo>
                    <a:pt x="17909" y="1485"/>
                  </a:lnTo>
                  <a:lnTo>
                    <a:pt x="17812" y="1534"/>
                  </a:lnTo>
                  <a:lnTo>
                    <a:pt x="17715" y="1582"/>
                  </a:lnTo>
                  <a:lnTo>
                    <a:pt x="17617" y="1655"/>
                  </a:lnTo>
                  <a:lnTo>
                    <a:pt x="17593" y="1680"/>
                  </a:lnTo>
                  <a:lnTo>
                    <a:pt x="17593" y="1753"/>
                  </a:lnTo>
                  <a:lnTo>
                    <a:pt x="17617" y="1801"/>
                  </a:lnTo>
                  <a:lnTo>
                    <a:pt x="17690" y="1826"/>
                  </a:lnTo>
                  <a:lnTo>
                    <a:pt x="17739" y="1850"/>
                  </a:lnTo>
                  <a:lnTo>
                    <a:pt x="17812" y="1874"/>
                  </a:lnTo>
                  <a:lnTo>
                    <a:pt x="17958" y="1850"/>
                  </a:lnTo>
                  <a:lnTo>
                    <a:pt x="18080" y="1801"/>
                  </a:lnTo>
                  <a:lnTo>
                    <a:pt x="18104" y="1996"/>
                  </a:lnTo>
                  <a:lnTo>
                    <a:pt x="17909" y="2069"/>
                  </a:lnTo>
                  <a:lnTo>
                    <a:pt x="17788" y="2118"/>
                  </a:lnTo>
                  <a:lnTo>
                    <a:pt x="17690" y="2215"/>
                  </a:lnTo>
                  <a:lnTo>
                    <a:pt x="17642" y="2264"/>
                  </a:lnTo>
                  <a:lnTo>
                    <a:pt x="17642" y="2361"/>
                  </a:lnTo>
                  <a:lnTo>
                    <a:pt x="17666" y="2410"/>
                  </a:lnTo>
                  <a:lnTo>
                    <a:pt x="17739" y="2458"/>
                  </a:lnTo>
                  <a:lnTo>
                    <a:pt x="17836" y="2483"/>
                  </a:lnTo>
                  <a:lnTo>
                    <a:pt x="17934" y="2458"/>
                  </a:lnTo>
                  <a:lnTo>
                    <a:pt x="18128" y="2410"/>
                  </a:lnTo>
                  <a:lnTo>
                    <a:pt x="18153" y="2531"/>
                  </a:lnTo>
                  <a:lnTo>
                    <a:pt x="18007" y="2555"/>
                  </a:lnTo>
                  <a:lnTo>
                    <a:pt x="17836" y="2604"/>
                  </a:lnTo>
                  <a:lnTo>
                    <a:pt x="17763" y="2653"/>
                  </a:lnTo>
                  <a:lnTo>
                    <a:pt x="17715" y="2726"/>
                  </a:lnTo>
                  <a:lnTo>
                    <a:pt x="17690" y="2823"/>
                  </a:lnTo>
                  <a:lnTo>
                    <a:pt x="17690" y="2896"/>
                  </a:lnTo>
                  <a:lnTo>
                    <a:pt x="17739" y="2945"/>
                  </a:lnTo>
                  <a:lnTo>
                    <a:pt x="17812" y="2993"/>
                  </a:lnTo>
                  <a:lnTo>
                    <a:pt x="18153" y="2993"/>
                  </a:lnTo>
                  <a:lnTo>
                    <a:pt x="18177" y="2969"/>
                  </a:lnTo>
                  <a:lnTo>
                    <a:pt x="18177" y="3261"/>
                  </a:lnTo>
                  <a:lnTo>
                    <a:pt x="17739" y="3383"/>
                  </a:lnTo>
                  <a:lnTo>
                    <a:pt x="17690" y="3407"/>
                  </a:lnTo>
                  <a:lnTo>
                    <a:pt x="17666" y="3431"/>
                  </a:lnTo>
                  <a:lnTo>
                    <a:pt x="17617" y="3529"/>
                  </a:lnTo>
                  <a:lnTo>
                    <a:pt x="17617" y="3577"/>
                  </a:lnTo>
                  <a:lnTo>
                    <a:pt x="17642" y="3626"/>
                  </a:lnTo>
                  <a:lnTo>
                    <a:pt x="17666" y="3650"/>
                  </a:lnTo>
                  <a:lnTo>
                    <a:pt x="17715" y="3699"/>
                  </a:lnTo>
                  <a:lnTo>
                    <a:pt x="17812" y="3723"/>
                  </a:lnTo>
                  <a:lnTo>
                    <a:pt x="17934" y="3723"/>
                  </a:lnTo>
                  <a:lnTo>
                    <a:pt x="18153" y="3699"/>
                  </a:lnTo>
                  <a:lnTo>
                    <a:pt x="18153" y="3699"/>
                  </a:lnTo>
                  <a:lnTo>
                    <a:pt x="18104" y="4186"/>
                  </a:lnTo>
                  <a:lnTo>
                    <a:pt x="17934" y="4088"/>
                  </a:lnTo>
                  <a:lnTo>
                    <a:pt x="17739" y="4040"/>
                  </a:lnTo>
                  <a:lnTo>
                    <a:pt x="17642" y="4015"/>
                  </a:lnTo>
                  <a:lnTo>
                    <a:pt x="17569" y="4040"/>
                  </a:lnTo>
                  <a:lnTo>
                    <a:pt x="17471" y="4064"/>
                  </a:lnTo>
                  <a:lnTo>
                    <a:pt x="17423" y="4137"/>
                  </a:lnTo>
                  <a:lnTo>
                    <a:pt x="17423" y="4186"/>
                  </a:lnTo>
                  <a:lnTo>
                    <a:pt x="17496" y="4283"/>
                  </a:lnTo>
                  <a:lnTo>
                    <a:pt x="17617" y="4332"/>
                  </a:lnTo>
                  <a:lnTo>
                    <a:pt x="17812" y="4429"/>
                  </a:lnTo>
                  <a:lnTo>
                    <a:pt x="17982" y="4526"/>
                  </a:lnTo>
                  <a:lnTo>
                    <a:pt x="18055" y="4551"/>
                  </a:lnTo>
                  <a:lnTo>
                    <a:pt x="17958" y="4940"/>
                  </a:lnTo>
                  <a:lnTo>
                    <a:pt x="17690" y="4843"/>
                  </a:lnTo>
                  <a:lnTo>
                    <a:pt x="17471" y="4721"/>
                  </a:lnTo>
                  <a:lnTo>
                    <a:pt x="17228" y="4648"/>
                  </a:lnTo>
                  <a:lnTo>
                    <a:pt x="17155" y="4648"/>
                  </a:lnTo>
                  <a:lnTo>
                    <a:pt x="17155" y="4672"/>
                  </a:lnTo>
                  <a:lnTo>
                    <a:pt x="17155" y="4721"/>
                  </a:lnTo>
                  <a:lnTo>
                    <a:pt x="17204" y="4818"/>
                  </a:lnTo>
                  <a:lnTo>
                    <a:pt x="17252" y="4891"/>
                  </a:lnTo>
                  <a:lnTo>
                    <a:pt x="17350" y="4989"/>
                  </a:lnTo>
                  <a:lnTo>
                    <a:pt x="17423" y="5062"/>
                  </a:lnTo>
                  <a:lnTo>
                    <a:pt x="17642" y="5183"/>
                  </a:lnTo>
                  <a:lnTo>
                    <a:pt x="17861" y="5256"/>
                  </a:lnTo>
                  <a:lnTo>
                    <a:pt x="17739" y="5621"/>
                  </a:lnTo>
                  <a:lnTo>
                    <a:pt x="17617" y="5938"/>
                  </a:lnTo>
                  <a:lnTo>
                    <a:pt x="17569" y="5889"/>
                  </a:lnTo>
                  <a:lnTo>
                    <a:pt x="17520" y="5840"/>
                  </a:lnTo>
                  <a:lnTo>
                    <a:pt x="17398" y="5743"/>
                  </a:lnTo>
                  <a:lnTo>
                    <a:pt x="17301" y="5670"/>
                  </a:lnTo>
                  <a:lnTo>
                    <a:pt x="17179" y="5597"/>
                  </a:lnTo>
                  <a:lnTo>
                    <a:pt x="17082" y="5573"/>
                  </a:lnTo>
                  <a:lnTo>
                    <a:pt x="16985" y="5548"/>
                  </a:lnTo>
                  <a:lnTo>
                    <a:pt x="16887" y="5548"/>
                  </a:lnTo>
                  <a:lnTo>
                    <a:pt x="16766" y="5597"/>
                  </a:lnTo>
                  <a:lnTo>
                    <a:pt x="16741" y="5621"/>
                  </a:lnTo>
                  <a:lnTo>
                    <a:pt x="16741" y="5670"/>
                  </a:lnTo>
                  <a:lnTo>
                    <a:pt x="16741" y="5719"/>
                  </a:lnTo>
                  <a:lnTo>
                    <a:pt x="16766" y="5743"/>
                  </a:lnTo>
                  <a:lnTo>
                    <a:pt x="16863" y="5840"/>
                  </a:lnTo>
                  <a:lnTo>
                    <a:pt x="16936" y="5913"/>
                  </a:lnTo>
                  <a:lnTo>
                    <a:pt x="17009" y="5962"/>
                  </a:lnTo>
                  <a:lnTo>
                    <a:pt x="17228" y="6132"/>
                  </a:lnTo>
                  <a:lnTo>
                    <a:pt x="17325" y="6181"/>
                  </a:lnTo>
                  <a:lnTo>
                    <a:pt x="17447" y="6205"/>
                  </a:lnTo>
                  <a:lnTo>
                    <a:pt x="17496" y="6205"/>
                  </a:lnTo>
                  <a:lnTo>
                    <a:pt x="17325" y="6473"/>
                  </a:lnTo>
                  <a:lnTo>
                    <a:pt x="17204" y="6473"/>
                  </a:lnTo>
                  <a:lnTo>
                    <a:pt x="17106" y="6449"/>
                  </a:lnTo>
                  <a:lnTo>
                    <a:pt x="17009" y="6400"/>
                  </a:lnTo>
                  <a:lnTo>
                    <a:pt x="16936" y="6351"/>
                  </a:lnTo>
                  <a:lnTo>
                    <a:pt x="16814" y="6230"/>
                  </a:lnTo>
                  <a:lnTo>
                    <a:pt x="16668" y="6108"/>
                  </a:lnTo>
                  <a:lnTo>
                    <a:pt x="16522" y="6035"/>
                  </a:lnTo>
                  <a:lnTo>
                    <a:pt x="16449" y="6011"/>
                  </a:lnTo>
                  <a:lnTo>
                    <a:pt x="16352" y="6011"/>
                  </a:lnTo>
                  <a:lnTo>
                    <a:pt x="16279" y="6035"/>
                  </a:lnTo>
                  <a:lnTo>
                    <a:pt x="16182" y="6084"/>
                  </a:lnTo>
                  <a:lnTo>
                    <a:pt x="16133" y="6132"/>
                  </a:lnTo>
                  <a:lnTo>
                    <a:pt x="16133" y="6181"/>
                  </a:lnTo>
                  <a:lnTo>
                    <a:pt x="16182" y="6230"/>
                  </a:lnTo>
                  <a:lnTo>
                    <a:pt x="16230" y="6254"/>
                  </a:lnTo>
                  <a:lnTo>
                    <a:pt x="16303" y="6254"/>
                  </a:lnTo>
                  <a:lnTo>
                    <a:pt x="16401" y="6303"/>
                  </a:lnTo>
                  <a:lnTo>
                    <a:pt x="16547" y="6424"/>
                  </a:lnTo>
                  <a:lnTo>
                    <a:pt x="16693" y="6570"/>
                  </a:lnTo>
                  <a:lnTo>
                    <a:pt x="16814" y="6692"/>
                  </a:lnTo>
                  <a:lnTo>
                    <a:pt x="16936" y="6789"/>
                  </a:lnTo>
                  <a:lnTo>
                    <a:pt x="17082" y="6838"/>
                  </a:lnTo>
                  <a:lnTo>
                    <a:pt x="16668" y="7325"/>
                  </a:lnTo>
                  <a:lnTo>
                    <a:pt x="16157" y="7106"/>
                  </a:lnTo>
                  <a:lnTo>
                    <a:pt x="16011" y="7033"/>
                  </a:lnTo>
                  <a:lnTo>
                    <a:pt x="15865" y="7008"/>
                  </a:lnTo>
                  <a:lnTo>
                    <a:pt x="15744" y="7008"/>
                  </a:lnTo>
                  <a:lnTo>
                    <a:pt x="15598" y="7057"/>
                  </a:lnTo>
                  <a:lnTo>
                    <a:pt x="15573" y="7081"/>
                  </a:lnTo>
                  <a:lnTo>
                    <a:pt x="15549" y="7106"/>
                  </a:lnTo>
                  <a:lnTo>
                    <a:pt x="15549" y="7154"/>
                  </a:lnTo>
                  <a:lnTo>
                    <a:pt x="15573" y="7179"/>
                  </a:lnTo>
                  <a:lnTo>
                    <a:pt x="15646" y="7276"/>
                  </a:lnTo>
                  <a:lnTo>
                    <a:pt x="15744" y="7349"/>
                  </a:lnTo>
                  <a:lnTo>
                    <a:pt x="15987" y="7495"/>
                  </a:lnTo>
                  <a:lnTo>
                    <a:pt x="16328" y="7665"/>
                  </a:lnTo>
                  <a:lnTo>
                    <a:pt x="16036" y="7957"/>
                  </a:lnTo>
                  <a:lnTo>
                    <a:pt x="15890" y="7909"/>
                  </a:lnTo>
                  <a:lnTo>
                    <a:pt x="15744" y="7884"/>
                  </a:lnTo>
                  <a:lnTo>
                    <a:pt x="15598" y="7860"/>
                  </a:lnTo>
                  <a:lnTo>
                    <a:pt x="15452" y="7836"/>
                  </a:lnTo>
                  <a:lnTo>
                    <a:pt x="15160" y="7690"/>
                  </a:lnTo>
                  <a:lnTo>
                    <a:pt x="15014" y="7641"/>
                  </a:lnTo>
                  <a:lnTo>
                    <a:pt x="14868" y="7592"/>
                  </a:lnTo>
                  <a:lnTo>
                    <a:pt x="14819" y="7617"/>
                  </a:lnTo>
                  <a:lnTo>
                    <a:pt x="14770" y="7665"/>
                  </a:lnTo>
                  <a:lnTo>
                    <a:pt x="14770" y="7714"/>
                  </a:lnTo>
                  <a:lnTo>
                    <a:pt x="14770" y="7763"/>
                  </a:lnTo>
                  <a:lnTo>
                    <a:pt x="14843" y="7860"/>
                  </a:lnTo>
                  <a:lnTo>
                    <a:pt x="14916" y="7957"/>
                  </a:lnTo>
                  <a:lnTo>
                    <a:pt x="15135" y="8128"/>
                  </a:lnTo>
                  <a:lnTo>
                    <a:pt x="15427" y="8249"/>
                  </a:lnTo>
                  <a:lnTo>
                    <a:pt x="15549" y="8298"/>
                  </a:lnTo>
                  <a:lnTo>
                    <a:pt x="15695" y="8322"/>
                  </a:lnTo>
                  <a:lnTo>
                    <a:pt x="15403" y="8639"/>
                  </a:lnTo>
                  <a:lnTo>
                    <a:pt x="15184" y="8590"/>
                  </a:lnTo>
                  <a:lnTo>
                    <a:pt x="14965" y="8541"/>
                  </a:lnTo>
                  <a:lnTo>
                    <a:pt x="14770" y="8468"/>
                  </a:lnTo>
                  <a:lnTo>
                    <a:pt x="14576" y="8347"/>
                  </a:lnTo>
                  <a:lnTo>
                    <a:pt x="14551" y="8322"/>
                  </a:lnTo>
                  <a:lnTo>
                    <a:pt x="14503" y="8322"/>
                  </a:lnTo>
                  <a:lnTo>
                    <a:pt x="14454" y="8371"/>
                  </a:lnTo>
                  <a:lnTo>
                    <a:pt x="14430" y="8420"/>
                  </a:lnTo>
                  <a:lnTo>
                    <a:pt x="14430" y="8493"/>
                  </a:lnTo>
                  <a:lnTo>
                    <a:pt x="14478" y="8590"/>
                  </a:lnTo>
                  <a:lnTo>
                    <a:pt x="14551" y="8687"/>
                  </a:lnTo>
                  <a:lnTo>
                    <a:pt x="14722" y="8809"/>
                  </a:lnTo>
                  <a:lnTo>
                    <a:pt x="14892" y="8906"/>
                  </a:lnTo>
                  <a:lnTo>
                    <a:pt x="15111" y="8979"/>
                  </a:lnTo>
                  <a:lnTo>
                    <a:pt x="14843" y="9271"/>
                  </a:lnTo>
                  <a:lnTo>
                    <a:pt x="14795" y="9247"/>
                  </a:lnTo>
                  <a:lnTo>
                    <a:pt x="14503" y="9150"/>
                  </a:lnTo>
                  <a:lnTo>
                    <a:pt x="14211" y="9052"/>
                  </a:lnTo>
                  <a:lnTo>
                    <a:pt x="13919" y="8955"/>
                  </a:lnTo>
                  <a:lnTo>
                    <a:pt x="13627" y="8858"/>
                  </a:lnTo>
                  <a:lnTo>
                    <a:pt x="13578" y="8858"/>
                  </a:lnTo>
                  <a:lnTo>
                    <a:pt x="13554" y="8882"/>
                  </a:lnTo>
                  <a:lnTo>
                    <a:pt x="13529" y="8931"/>
                  </a:lnTo>
                  <a:lnTo>
                    <a:pt x="13554" y="8955"/>
                  </a:lnTo>
                  <a:lnTo>
                    <a:pt x="13627" y="9077"/>
                  </a:lnTo>
                  <a:lnTo>
                    <a:pt x="13748" y="9198"/>
                  </a:lnTo>
                  <a:lnTo>
                    <a:pt x="13846" y="9296"/>
                  </a:lnTo>
                  <a:lnTo>
                    <a:pt x="13992" y="9369"/>
                  </a:lnTo>
                  <a:lnTo>
                    <a:pt x="14284" y="9515"/>
                  </a:lnTo>
                  <a:lnTo>
                    <a:pt x="14576" y="9612"/>
                  </a:lnTo>
                  <a:lnTo>
                    <a:pt x="14211" y="10001"/>
                  </a:lnTo>
                  <a:lnTo>
                    <a:pt x="14186" y="9953"/>
                  </a:lnTo>
                  <a:lnTo>
                    <a:pt x="14113" y="9904"/>
                  </a:lnTo>
                  <a:lnTo>
                    <a:pt x="13846" y="9709"/>
                  </a:lnTo>
                  <a:lnTo>
                    <a:pt x="13529" y="9563"/>
                  </a:lnTo>
                  <a:lnTo>
                    <a:pt x="13359" y="9490"/>
                  </a:lnTo>
                  <a:lnTo>
                    <a:pt x="13213" y="9442"/>
                  </a:lnTo>
                  <a:lnTo>
                    <a:pt x="13043" y="9393"/>
                  </a:lnTo>
                  <a:lnTo>
                    <a:pt x="12824" y="9393"/>
                  </a:lnTo>
                  <a:lnTo>
                    <a:pt x="12799" y="9442"/>
                  </a:lnTo>
                  <a:lnTo>
                    <a:pt x="12799" y="9490"/>
                  </a:lnTo>
                  <a:lnTo>
                    <a:pt x="12824" y="9515"/>
                  </a:lnTo>
                  <a:lnTo>
                    <a:pt x="13067" y="9734"/>
                  </a:lnTo>
                  <a:lnTo>
                    <a:pt x="13335" y="9904"/>
                  </a:lnTo>
                  <a:lnTo>
                    <a:pt x="13627" y="10074"/>
                  </a:lnTo>
                  <a:lnTo>
                    <a:pt x="13919" y="10220"/>
                  </a:lnTo>
                  <a:lnTo>
                    <a:pt x="13967" y="10245"/>
                  </a:lnTo>
                  <a:lnTo>
                    <a:pt x="13894" y="10318"/>
                  </a:lnTo>
                  <a:lnTo>
                    <a:pt x="13748" y="10464"/>
                  </a:lnTo>
                  <a:lnTo>
                    <a:pt x="13700" y="10391"/>
                  </a:lnTo>
                  <a:lnTo>
                    <a:pt x="13627" y="10318"/>
                  </a:lnTo>
                  <a:lnTo>
                    <a:pt x="13456" y="10220"/>
                  </a:lnTo>
                  <a:lnTo>
                    <a:pt x="13091" y="10074"/>
                  </a:lnTo>
                  <a:lnTo>
                    <a:pt x="12897" y="10026"/>
                  </a:lnTo>
                  <a:lnTo>
                    <a:pt x="12702" y="9953"/>
                  </a:lnTo>
                  <a:lnTo>
                    <a:pt x="12507" y="9928"/>
                  </a:lnTo>
                  <a:lnTo>
                    <a:pt x="12288" y="9904"/>
                  </a:lnTo>
                  <a:lnTo>
                    <a:pt x="12240" y="9904"/>
                  </a:lnTo>
                  <a:lnTo>
                    <a:pt x="12215" y="9928"/>
                  </a:lnTo>
                  <a:lnTo>
                    <a:pt x="12191" y="9977"/>
                  </a:lnTo>
                  <a:lnTo>
                    <a:pt x="12215" y="10050"/>
                  </a:lnTo>
                  <a:lnTo>
                    <a:pt x="12264" y="10099"/>
                  </a:lnTo>
                  <a:lnTo>
                    <a:pt x="12459" y="10196"/>
                  </a:lnTo>
                  <a:lnTo>
                    <a:pt x="12629" y="10293"/>
                  </a:lnTo>
                  <a:lnTo>
                    <a:pt x="12994" y="10512"/>
                  </a:lnTo>
                  <a:lnTo>
                    <a:pt x="13237" y="10634"/>
                  </a:lnTo>
                  <a:lnTo>
                    <a:pt x="13359" y="10682"/>
                  </a:lnTo>
                  <a:lnTo>
                    <a:pt x="13505" y="10707"/>
                  </a:lnTo>
                  <a:lnTo>
                    <a:pt x="12921" y="11291"/>
                  </a:lnTo>
                  <a:lnTo>
                    <a:pt x="12799" y="11193"/>
                  </a:lnTo>
                  <a:lnTo>
                    <a:pt x="12653" y="11096"/>
                  </a:lnTo>
                  <a:lnTo>
                    <a:pt x="12434" y="10974"/>
                  </a:lnTo>
                  <a:lnTo>
                    <a:pt x="12240" y="10828"/>
                  </a:lnTo>
                  <a:lnTo>
                    <a:pt x="12021" y="10682"/>
                  </a:lnTo>
                  <a:lnTo>
                    <a:pt x="11802" y="10585"/>
                  </a:lnTo>
                  <a:lnTo>
                    <a:pt x="11680" y="10537"/>
                  </a:lnTo>
                  <a:lnTo>
                    <a:pt x="11534" y="10537"/>
                  </a:lnTo>
                  <a:lnTo>
                    <a:pt x="11510" y="10561"/>
                  </a:lnTo>
                  <a:lnTo>
                    <a:pt x="11510" y="10585"/>
                  </a:lnTo>
                  <a:lnTo>
                    <a:pt x="11534" y="10609"/>
                  </a:lnTo>
                  <a:lnTo>
                    <a:pt x="11704" y="10804"/>
                  </a:lnTo>
                  <a:lnTo>
                    <a:pt x="11996" y="11072"/>
                  </a:lnTo>
                  <a:lnTo>
                    <a:pt x="12337" y="11364"/>
                  </a:lnTo>
                  <a:lnTo>
                    <a:pt x="12507" y="11461"/>
                  </a:lnTo>
                  <a:lnTo>
                    <a:pt x="12678" y="11534"/>
                  </a:lnTo>
                  <a:lnTo>
                    <a:pt x="12337" y="11875"/>
                  </a:lnTo>
                  <a:lnTo>
                    <a:pt x="12215" y="11826"/>
                  </a:lnTo>
                  <a:lnTo>
                    <a:pt x="12094" y="11777"/>
                  </a:lnTo>
                  <a:lnTo>
                    <a:pt x="11899" y="11680"/>
                  </a:lnTo>
                  <a:lnTo>
                    <a:pt x="11510" y="11437"/>
                  </a:lnTo>
                  <a:lnTo>
                    <a:pt x="11291" y="11339"/>
                  </a:lnTo>
                  <a:lnTo>
                    <a:pt x="11193" y="11315"/>
                  </a:lnTo>
                  <a:lnTo>
                    <a:pt x="11072" y="11291"/>
                  </a:lnTo>
                  <a:lnTo>
                    <a:pt x="10999" y="11315"/>
                  </a:lnTo>
                  <a:lnTo>
                    <a:pt x="10974" y="11364"/>
                  </a:lnTo>
                  <a:lnTo>
                    <a:pt x="10950" y="11437"/>
                  </a:lnTo>
                  <a:lnTo>
                    <a:pt x="10999" y="11485"/>
                  </a:lnTo>
                  <a:lnTo>
                    <a:pt x="11266" y="11704"/>
                  </a:lnTo>
                  <a:lnTo>
                    <a:pt x="11558" y="11923"/>
                  </a:lnTo>
                  <a:lnTo>
                    <a:pt x="11777" y="12069"/>
                  </a:lnTo>
                  <a:lnTo>
                    <a:pt x="12045" y="12191"/>
                  </a:lnTo>
                  <a:lnTo>
                    <a:pt x="11753" y="12483"/>
                  </a:lnTo>
                  <a:lnTo>
                    <a:pt x="11485" y="12264"/>
                  </a:lnTo>
                  <a:lnTo>
                    <a:pt x="11218" y="12045"/>
                  </a:lnTo>
                  <a:lnTo>
                    <a:pt x="11047" y="11899"/>
                  </a:lnTo>
                  <a:lnTo>
                    <a:pt x="10877" y="11777"/>
                  </a:lnTo>
                  <a:lnTo>
                    <a:pt x="10682" y="11680"/>
                  </a:lnTo>
                  <a:lnTo>
                    <a:pt x="10488" y="11631"/>
                  </a:lnTo>
                  <a:lnTo>
                    <a:pt x="10439" y="11656"/>
                  </a:lnTo>
                  <a:lnTo>
                    <a:pt x="10439" y="11680"/>
                  </a:lnTo>
                  <a:lnTo>
                    <a:pt x="10415" y="11704"/>
                  </a:lnTo>
                  <a:lnTo>
                    <a:pt x="10439" y="11753"/>
                  </a:lnTo>
                  <a:lnTo>
                    <a:pt x="11072" y="12410"/>
                  </a:lnTo>
                  <a:lnTo>
                    <a:pt x="11242" y="12605"/>
                  </a:lnTo>
                  <a:lnTo>
                    <a:pt x="11461" y="12775"/>
                  </a:lnTo>
                  <a:lnTo>
                    <a:pt x="11315" y="12945"/>
                  </a:lnTo>
                  <a:lnTo>
                    <a:pt x="11193" y="12848"/>
                  </a:lnTo>
                  <a:lnTo>
                    <a:pt x="11047" y="12775"/>
                  </a:lnTo>
                  <a:lnTo>
                    <a:pt x="10780" y="12629"/>
                  </a:lnTo>
                  <a:lnTo>
                    <a:pt x="10366" y="12361"/>
                  </a:lnTo>
                  <a:lnTo>
                    <a:pt x="10172" y="12215"/>
                  </a:lnTo>
                  <a:lnTo>
                    <a:pt x="9977" y="12069"/>
                  </a:lnTo>
                  <a:lnTo>
                    <a:pt x="9953" y="12045"/>
                  </a:lnTo>
                  <a:lnTo>
                    <a:pt x="9928" y="12069"/>
                  </a:lnTo>
                  <a:lnTo>
                    <a:pt x="9904" y="12094"/>
                  </a:lnTo>
                  <a:lnTo>
                    <a:pt x="9928" y="12118"/>
                  </a:lnTo>
                  <a:lnTo>
                    <a:pt x="10220" y="12532"/>
                  </a:lnTo>
                  <a:lnTo>
                    <a:pt x="10391" y="12702"/>
                  </a:lnTo>
                  <a:lnTo>
                    <a:pt x="10585" y="12897"/>
                  </a:lnTo>
                  <a:lnTo>
                    <a:pt x="10804" y="13067"/>
                  </a:lnTo>
                  <a:lnTo>
                    <a:pt x="10926" y="13140"/>
                  </a:lnTo>
                  <a:lnTo>
                    <a:pt x="11047" y="13213"/>
                  </a:lnTo>
                  <a:lnTo>
                    <a:pt x="10780" y="13456"/>
                  </a:lnTo>
                  <a:lnTo>
                    <a:pt x="10439" y="13213"/>
                  </a:lnTo>
                  <a:lnTo>
                    <a:pt x="10099" y="12970"/>
                  </a:lnTo>
                  <a:lnTo>
                    <a:pt x="9928" y="12872"/>
                  </a:lnTo>
                  <a:lnTo>
                    <a:pt x="9734" y="12799"/>
                  </a:lnTo>
                  <a:lnTo>
                    <a:pt x="9563" y="12726"/>
                  </a:lnTo>
                  <a:lnTo>
                    <a:pt x="9369" y="12726"/>
                  </a:lnTo>
                  <a:lnTo>
                    <a:pt x="9320" y="12751"/>
                  </a:lnTo>
                  <a:lnTo>
                    <a:pt x="9320" y="12775"/>
                  </a:lnTo>
                  <a:lnTo>
                    <a:pt x="9320" y="12799"/>
                  </a:lnTo>
                  <a:lnTo>
                    <a:pt x="9442" y="12921"/>
                  </a:lnTo>
                  <a:lnTo>
                    <a:pt x="9588" y="13043"/>
                  </a:lnTo>
                  <a:lnTo>
                    <a:pt x="9855" y="13262"/>
                  </a:lnTo>
                  <a:lnTo>
                    <a:pt x="10464" y="13773"/>
                  </a:lnTo>
                  <a:lnTo>
                    <a:pt x="10293" y="13943"/>
                  </a:lnTo>
                  <a:lnTo>
                    <a:pt x="10123" y="13821"/>
                  </a:lnTo>
                  <a:lnTo>
                    <a:pt x="9953" y="13724"/>
                  </a:lnTo>
                  <a:lnTo>
                    <a:pt x="9612" y="13554"/>
                  </a:lnTo>
                  <a:lnTo>
                    <a:pt x="9393" y="13408"/>
                  </a:lnTo>
                  <a:lnTo>
                    <a:pt x="9223" y="13237"/>
                  </a:lnTo>
                  <a:lnTo>
                    <a:pt x="9052" y="13067"/>
                  </a:lnTo>
                  <a:lnTo>
                    <a:pt x="8906" y="12848"/>
                  </a:lnTo>
                  <a:lnTo>
                    <a:pt x="8833" y="12799"/>
                  </a:lnTo>
                  <a:lnTo>
                    <a:pt x="8760" y="12799"/>
                  </a:lnTo>
                  <a:lnTo>
                    <a:pt x="8712" y="12824"/>
                  </a:lnTo>
                  <a:lnTo>
                    <a:pt x="8663" y="12897"/>
                  </a:lnTo>
                  <a:lnTo>
                    <a:pt x="8639" y="13018"/>
                  </a:lnTo>
                  <a:lnTo>
                    <a:pt x="8663" y="13164"/>
                  </a:lnTo>
                  <a:lnTo>
                    <a:pt x="8687" y="13286"/>
                  </a:lnTo>
                  <a:lnTo>
                    <a:pt x="8760" y="13408"/>
                  </a:lnTo>
                  <a:lnTo>
                    <a:pt x="8833" y="13529"/>
                  </a:lnTo>
                  <a:lnTo>
                    <a:pt x="8931" y="13627"/>
                  </a:lnTo>
                  <a:lnTo>
                    <a:pt x="9125" y="13821"/>
                  </a:lnTo>
                  <a:lnTo>
                    <a:pt x="9490" y="14089"/>
                  </a:lnTo>
                  <a:lnTo>
                    <a:pt x="9685" y="14211"/>
                  </a:lnTo>
                  <a:lnTo>
                    <a:pt x="9904" y="14308"/>
                  </a:lnTo>
                  <a:lnTo>
                    <a:pt x="9661" y="14527"/>
                  </a:lnTo>
                  <a:lnTo>
                    <a:pt x="9369" y="14381"/>
                  </a:lnTo>
                  <a:lnTo>
                    <a:pt x="9052" y="14235"/>
                  </a:lnTo>
                  <a:lnTo>
                    <a:pt x="8760" y="14089"/>
                  </a:lnTo>
                  <a:lnTo>
                    <a:pt x="8614" y="13992"/>
                  </a:lnTo>
                  <a:lnTo>
                    <a:pt x="8468" y="13919"/>
                  </a:lnTo>
                  <a:lnTo>
                    <a:pt x="8444" y="13894"/>
                  </a:lnTo>
                  <a:lnTo>
                    <a:pt x="8420" y="13894"/>
                  </a:lnTo>
                  <a:lnTo>
                    <a:pt x="8395" y="13919"/>
                  </a:lnTo>
                  <a:lnTo>
                    <a:pt x="8395" y="13967"/>
                  </a:lnTo>
                  <a:lnTo>
                    <a:pt x="8468" y="14138"/>
                  </a:lnTo>
                  <a:lnTo>
                    <a:pt x="8566" y="14308"/>
                  </a:lnTo>
                  <a:lnTo>
                    <a:pt x="8687" y="14430"/>
                  </a:lnTo>
                  <a:lnTo>
                    <a:pt x="8833" y="14551"/>
                  </a:lnTo>
                  <a:lnTo>
                    <a:pt x="9296" y="14868"/>
                  </a:lnTo>
                  <a:lnTo>
                    <a:pt x="9004" y="15160"/>
                  </a:lnTo>
                  <a:lnTo>
                    <a:pt x="8614" y="14770"/>
                  </a:lnTo>
                  <a:lnTo>
                    <a:pt x="8201" y="14405"/>
                  </a:lnTo>
                  <a:lnTo>
                    <a:pt x="7398" y="13700"/>
                  </a:lnTo>
                  <a:lnTo>
                    <a:pt x="6984" y="13359"/>
                  </a:lnTo>
                  <a:lnTo>
                    <a:pt x="6595" y="12994"/>
                  </a:lnTo>
                  <a:lnTo>
                    <a:pt x="6205" y="12605"/>
                  </a:lnTo>
                  <a:lnTo>
                    <a:pt x="5840" y="12215"/>
                  </a:lnTo>
                  <a:lnTo>
                    <a:pt x="5500" y="11777"/>
                  </a:lnTo>
                  <a:lnTo>
                    <a:pt x="5135" y="11315"/>
                  </a:lnTo>
                  <a:lnTo>
                    <a:pt x="4794" y="10901"/>
                  </a:lnTo>
                  <a:lnTo>
                    <a:pt x="4599" y="10682"/>
                  </a:lnTo>
                  <a:lnTo>
                    <a:pt x="4405" y="10488"/>
                  </a:lnTo>
                  <a:lnTo>
                    <a:pt x="4137" y="10269"/>
                  </a:lnTo>
                  <a:lnTo>
                    <a:pt x="3845" y="10074"/>
                  </a:lnTo>
                  <a:lnTo>
                    <a:pt x="3553" y="9855"/>
                  </a:lnTo>
                  <a:lnTo>
                    <a:pt x="3285" y="9661"/>
                  </a:lnTo>
                  <a:lnTo>
                    <a:pt x="3261" y="9588"/>
                  </a:lnTo>
                  <a:lnTo>
                    <a:pt x="3602" y="9296"/>
                  </a:lnTo>
                  <a:lnTo>
                    <a:pt x="3967" y="9004"/>
                  </a:lnTo>
                  <a:lnTo>
                    <a:pt x="4332" y="8712"/>
                  </a:lnTo>
                  <a:lnTo>
                    <a:pt x="4672" y="8420"/>
                  </a:lnTo>
                  <a:lnTo>
                    <a:pt x="5646" y="7519"/>
                  </a:lnTo>
                  <a:lnTo>
                    <a:pt x="6595" y="6595"/>
                  </a:lnTo>
                  <a:lnTo>
                    <a:pt x="6984" y="6205"/>
                  </a:lnTo>
                  <a:lnTo>
                    <a:pt x="7349" y="5792"/>
                  </a:lnTo>
                  <a:lnTo>
                    <a:pt x="8055" y="4940"/>
                  </a:lnTo>
                  <a:lnTo>
                    <a:pt x="8760" y="4088"/>
                  </a:lnTo>
                  <a:lnTo>
                    <a:pt x="9466" y="3237"/>
                  </a:lnTo>
                  <a:lnTo>
                    <a:pt x="9855" y="2799"/>
                  </a:lnTo>
                  <a:lnTo>
                    <a:pt x="10269" y="2410"/>
                  </a:lnTo>
                  <a:lnTo>
                    <a:pt x="10707" y="2045"/>
                  </a:lnTo>
                  <a:lnTo>
                    <a:pt x="11169" y="1704"/>
                  </a:lnTo>
                  <a:lnTo>
                    <a:pt x="11631" y="1412"/>
                  </a:lnTo>
                  <a:lnTo>
                    <a:pt x="12142" y="1144"/>
                  </a:lnTo>
                  <a:lnTo>
                    <a:pt x="12678" y="950"/>
                  </a:lnTo>
                  <a:lnTo>
                    <a:pt x="13237" y="779"/>
                  </a:lnTo>
                  <a:lnTo>
                    <a:pt x="13797" y="658"/>
                  </a:lnTo>
                  <a:lnTo>
                    <a:pt x="14381" y="585"/>
                  </a:lnTo>
                  <a:lnTo>
                    <a:pt x="14941" y="560"/>
                  </a:lnTo>
                  <a:close/>
                  <a:moveTo>
                    <a:pt x="11777" y="13237"/>
                  </a:moveTo>
                  <a:lnTo>
                    <a:pt x="11777" y="13602"/>
                  </a:lnTo>
                  <a:lnTo>
                    <a:pt x="11753" y="13967"/>
                  </a:lnTo>
                  <a:lnTo>
                    <a:pt x="11704" y="14746"/>
                  </a:lnTo>
                  <a:lnTo>
                    <a:pt x="11680" y="15549"/>
                  </a:lnTo>
                  <a:lnTo>
                    <a:pt x="11656" y="16328"/>
                  </a:lnTo>
                  <a:lnTo>
                    <a:pt x="11485" y="16084"/>
                  </a:lnTo>
                  <a:lnTo>
                    <a:pt x="11291" y="15865"/>
                  </a:lnTo>
                  <a:lnTo>
                    <a:pt x="10877" y="15427"/>
                  </a:lnTo>
                  <a:lnTo>
                    <a:pt x="10755" y="15257"/>
                  </a:lnTo>
                  <a:lnTo>
                    <a:pt x="10610" y="15062"/>
                  </a:lnTo>
                  <a:lnTo>
                    <a:pt x="10464" y="14868"/>
                  </a:lnTo>
                  <a:lnTo>
                    <a:pt x="10366" y="14770"/>
                  </a:lnTo>
                  <a:lnTo>
                    <a:pt x="10293" y="14722"/>
                  </a:lnTo>
                  <a:lnTo>
                    <a:pt x="10731" y="14284"/>
                  </a:lnTo>
                  <a:lnTo>
                    <a:pt x="11266" y="13773"/>
                  </a:lnTo>
                  <a:lnTo>
                    <a:pt x="11777" y="13237"/>
                  </a:lnTo>
                  <a:close/>
                  <a:moveTo>
                    <a:pt x="3431" y="14381"/>
                  </a:moveTo>
                  <a:lnTo>
                    <a:pt x="3553" y="14405"/>
                  </a:lnTo>
                  <a:lnTo>
                    <a:pt x="3699" y="14454"/>
                  </a:lnTo>
                  <a:lnTo>
                    <a:pt x="3699" y="14527"/>
                  </a:lnTo>
                  <a:lnTo>
                    <a:pt x="3723" y="14576"/>
                  </a:lnTo>
                  <a:lnTo>
                    <a:pt x="3602" y="14576"/>
                  </a:lnTo>
                  <a:lnTo>
                    <a:pt x="3553" y="14600"/>
                  </a:lnTo>
                  <a:lnTo>
                    <a:pt x="3504" y="14649"/>
                  </a:lnTo>
                  <a:lnTo>
                    <a:pt x="3334" y="14843"/>
                  </a:lnTo>
                  <a:lnTo>
                    <a:pt x="3164" y="15038"/>
                  </a:lnTo>
                  <a:lnTo>
                    <a:pt x="2969" y="15233"/>
                  </a:lnTo>
                  <a:lnTo>
                    <a:pt x="2896" y="15330"/>
                  </a:lnTo>
                  <a:lnTo>
                    <a:pt x="2847" y="15452"/>
                  </a:lnTo>
                  <a:lnTo>
                    <a:pt x="2847" y="15525"/>
                  </a:lnTo>
                  <a:lnTo>
                    <a:pt x="2872" y="15573"/>
                  </a:lnTo>
                  <a:lnTo>
                    <a:pt x="2896" y="15622"/>
                  </a:lnTo>
                  <a:lnTo>
                    <a:pt x="2945" y="15646"/>
                  </a:lnTo>
                  <a:lnTo>
                    <a:pt x="3115" y="15646"/>
                  </a:lnTo>
                  <a:lnTo>
                    <a:pt x="3237" y="15598"/>
                  </a:lnTo>
                  <a:lnTo>
                    <a:pt x="3358" y="15525"/>
                  </a:lnTo>
                  <a:lnTo>
                    <a:pt x="3480" y="15427"/>
                  </a:lnTo>
                  <a:lnTo>
                    <a:pt x="3699" y="15208"/>
                  </a:lnTo>
                  <a:lnTo>
                    <a:pt x="3894" y="14941"/>
                  </a:lnTo>
                  <a:lnTo>
                    <a:pt x="3918" y="14868"/>
                  </a:lnTo>
                  <a:lnTo>
                    <a:pt x="3918" y="14795"/>
                  </a:lnTo>
                  <a:lnTo>
                    <a:pt x="3918" y="14722"/>
                  </a:lnTo>
                  <a:lnTo>
                    <a:pt x="3869" y="14673"/>
                  </a:lnTo>
                  <a:lnTo>
                    <a:pt x="3918" y="14697"/>
                  </a:lnTo>
                  <a:lnTo>
                    <a:pt x="3967" y="14770"/>
                  </a:lnTo>
                  <a:lnTo>
                    <a:pt x="3967" y="14819"/>
                  </a:lnTo>
                  <a:lnTo>
                    <a:pt x="3967" y="14892"/>
                  </a:lnTo>
                  <a:lnTo>
                    <a:pt x="3942" y="15087"/>
                  </a:lnTo>
                  <a:lnTo>
                    <a:pt x="3894" y="15281"/>
                  </a:lnTo>
                  <a:lnTo>
                    <a:pt x="3699" y="15671"/>
                  </a:lnTo>
                  <a:lnTo>
                    <a:pt x="3553" y="15938"/>
                  </a:lnTo>
                  <a:lnTo>
                    <a:pt x="3480" y="16060"/>
                  </a:lnTo>
                  <a:lnTo>
                    <a:pt x="3358" y="16157"/>
                  </a:lnTo>
                  <a:lnTo>
                    <a:pt x="3261" y="16230"/>
                  </a:lnTo>
                  <a:lnTo>
                    <a:pt x="3115" y="16303"/>
                  </a:lnTo>
                  <a:lnTo>
                    <a:pt x="2847" y="16376"/>
                  </a:lnTo>
                  <a:lnTo>
                    <a:pt x="2556" y="16425"/>
                  </a:lnTo>
                  <a:lnTo>
                    <a:pt x="2361" y="16449"/>
                  </a:lnTo>
                  <a:lnTo>
                    <a:pt x="2166" y="16449"/>
                  </a:lnTo>
                  <a:lnTo>
                    <a:pt x="2312" y="16182"/>
                  </a:lnTo>
                  <a:lnTo>
                    <a:pt x="2434" y="15890"/>
                  </a:lnTo>
                  <a:lnTo>
                    <a:pt x="2629" y="15403"/>
                  </a:lnTo>
                  <a:lnTo>
                    <a:pt x="2726" y="15160"/>
                  </a:lnTo>
                  <a:lnTo>
                    <a:pt x="2847" y="14916"/>
                  </a:lnTo>
                  <a:lnTo>
                    <a:pt x="2993" y="14697"/>
                  </a:lnTo>
                  <a:lnTo>
                    <a:pt x="3164" y="14503"/>
                  </a:lnTo>
                  <a:lnTo>
                    <a:pt x="3237" y="14430"/>
                  </a:lnTo>
                  <a:lnTo>
                    <a:pt x="3310" y="14405"/>
                  </a:lnTo>
                  <a:lnTo>
                    <a:pt x="3358" y="14381"/>
                  </a:lnTo>
                  <a:close/>
                  <a:moveTo>
                    <a:pt x="3066" y="10001"/>
                  </a:moveTo>
                  <a:lnTo>
                    <a:pt x="3188" y="10147"/>
                  </a:lnTo>
                  <a:lnTo>
                    <a:pt x="3334" y="10293"/>
                  </a:lnTo>
                  <a:lnTo>
                    <a:pt x="3650" y="10488"/>
                  </a:lnTo>
                  <a:lnTo>
                    <a:pt x="3894" y="10682"/>
                  </a:lnTo>
                  <a:lnTo>
                    <a:pt x="4113" y="10877"/>
                  </a:lnTo>
                  <a:lnTo>
                    <a:pt x="4332" y="11096"/>
                  </a:lnTo>
                  <a:lnTo>
                    <a:pt x="4526" y="11315"/>
                  </a:lnTo>
                  <a:lnTo>
                    <a:pt x="4891" y="11777"/>
                  </a:lnTo>
                  <a:lnTo>
                    <a:pt x="5256" y="12264"/>
                  </a:lnTo>
                  <a:lnTo>
                    <a:pt x="5621" y="12702"/>
                  </a:lnTo>
                  <a:lnTo>
                    <a:pt x="6011" y="13140"/>
                  </a:lnTo>
                  <a:lnTo>
                    <a:pt x="6449" y="13529"/>
                  </a:lnTo>
                  <a:lnTo>
                    <a:pt x="6862" y="13919"/>
                  </a:lnTo>
                  <a:lnTo>
                    <a:pt x="7763" y="14697"/>
                  </a:lnTo>
                  <a:lnTo>
                    <a:pt x="8176" y="15087"/>
                  </a:lnTo>
                  <a:lnTo>
                    <a:pt x="8614" y="15500"/>
                  </a:lnTo>
                  <a:lnTo>
                    <a:pt x="8590" y="15525"/>
                  </a:lnTo>
                  <a:lnTo>
                    <a:pt x="8517" y="15573"/>
                  </a:lnTo>
                  <a:lnTo>
                    <a:pt x="8468" y="15646"/>
                  </a:lnTo>
                  <a:lnTo>
                    <a:pt x="8468" y="15719"/>
                  </a:lnTo>
                  <a:lnTo>
                    <a:pt x="8395" y="15914"/>
                  </a:lnTo>
                  <a:lnTo>
                    <a:pt x="8322" y="16133"/>
                  </a:lnTo>
                  <a:lnTo>
                    <a:pt x="8176" y="16547"/>
                  </a:lnTo>
                  <a:lnTo>
                    <a:pt x="7227" y="15817"/>
                  </a:lnTo>
                  <a:lnTo>
                    <a:pt x="6303" y="15062"/>
                  </a:lnTo>
                  <a:lnTo>
                    <a:pt x="5840" y="14649"/>
                  </a:lnTo>
                  <a:lnTo>
                    <a:pt x="5378" y="14259"/>
                  </a:lnTo>
                  <a:lnTo>
                    <a:pt x="4964" y="13846"/>
                  </a:lnTo>
                  <a:lnTo>
                    <a:pt x="4551" y="13408"/>
                  </a:lnTo>
                  <a:lnTo>
                    <a:pt x="3821" y="12580"/>
                  </a:lnTo>
                  <a:lnTo>
                    <a:pt x="3456" y="12142"/>
                  </a:lnTo>
                  <a:lnTo>
                    <a:pt x="3091" y="11729"/>
                  </a:lnTo>
                  <a:lnTo>
                    <a:pt x="2702" y="11315"/>
                  </a:lnTo>
                  <a:lnTo>
                    <a:pt x="2288" y="10950"/>
                  </a:lnTo>
                  <a:lnTo>
                    <a:pt x="1850" y="10609"/>
                  </a:lnTo>
                  <a:lnTo>
                    <a:pt x="1607" y="10464"/>
                  </a:lnTo>
                  <a:lnTo>
                    <a:pt x="1388" y="10318"/>
                  </a:lnTo>
                  <a:lnTo>
                    <a:pt x="1534" y="10318"/>
                  </a:lnTo>
                  <a:lnTo>
                    <a:pt x="1655" y="10293"/>
                  </a:lnTo>
                  <a:lnTo>
                    <a:pt x="1947" y="10245"/>
                  </a:lnTo>
                  <a:lnTo>
                    <a:pt x="2507" y="10147"/>
                  </a:lnTo>
                  <a:lnTo>
                    <a:pt x="3066" y="10001"/>
                  </a:lnTo>
                  <a:close/>
                  <a:moveTo>
                    <a:pt x="4989" y="16328"/>
                  </a:moveTo>
                  <a:lnTo>
                    <a:pt x="5110" y="16352"/>
                  </a:lnTo>
                  <a:lnTo>
                    <a:pt x="5086" y="16401"/>
                  </a:lnTo>
                  <a:lnTo>
                    <a:pt x="5062" y="16474"/>
                  </a:lnTo>
                  <a:lnTo>
                    <a:pt x="4989" y="16522"/>
                  </a:lnTo>
                  <a:lnTo>
                    <a:pt x="4843" y="16620"/>
                  </a:lnTo>
                  <a:lnTo>
                    <a:pt x="4551" y="16741"/>
                  </a:lnTo>
                  <a:lnTo>
                    <a:pt x="4551" y="16741"/>
                  </a:lnTo>
                  <a:lnTo>
                    <a:pt x="4599" y="16620"/>
                  </a:lnTo>
                  <a:lnTo>
                    <a:pt x="4672" y="16474"/>
                  </a:lnTo>
                  <a:lnTo>
                    <a:pt x="4770" y="16376"/>
                  </a:lnTo>
                  <a:lnTo>
                    <a:pt x="4867" y="16328"/>
                  </a:lnTo>
                  <a:close/>
                  <a:moveTo>
                    <a:pt x="3237" y="13846"/>
                  </a:moveTo>
                  <a:lnTo>
                    <a:pt x="3115" y="13894"/>
                  </a:lnTo>
                  <a:lnTo>
                    <a:pt x="2993" y="13943"/>
                  </a:lnTo>
                  <a:lnTo>
                    <a:pt x="2896" y="14016"/>
                  </a:lnTo>
                  <a:lnTo>
                    <a:pt x="2702" y="14211"/>
                  </a:lnTo>
                  <a:lnTo>
                    <a:pt x="2531" y="14430"/>
                  </a:lnTo>
                  <a:lnTo>
                    <a:pt x="2385" y="14673"/>
                  </a:lnTo>
                  <a:lnTo>
                    <a:pt x="2264" y="14941"/>
                  </a:lnTo>
                  <a:lnTo>
                    <a:pt x="2045" y="15500"/>
                  </a:lnTo>
                  <a:lnTo>
                    <a:pt x="1923" y="15768"/>
                  </a:lnTo>
                  <a:lnTo>
                    <a:pt x="1777" y="16036"/>
                  </a:lnTo>
                  <a:lnTo>
                    <a:pt x="1607" y="16279"/>
                  </a:lnTo>
                  <a:lnTo>
                    <a:pt x="1509" y="16376"/>
                  </a:lnTo>
                  <a:lnTo>
                    <a:pt x="1412" y="16449"/>
                  </a:lnTo>
                  <a:lnTo>
                    <a:pt x="1363" y="16522"/>
                  </a:lnTo>
                  <a:lnTo>
                    <a:pt x="1315" y="16595"/>
                  </a:lnTo>
                  <a:lnTo>
                    <a:pt x="1290" y="16668"/>
                  </a:lnTo>
                  <a:lnTo>
                    <a:pt x="1315" y="16741"/>
                  </a:lnTo>
                  <a:lnTo>
                    <a:pt x="1339" y="16814"/>
                  </a:lnTo>
                  <a:lnTo>
                    <a:pt x="1388" y="16863"/>
                  </a:lnTo>
                  <a:lnTo>
                    <a:pt x="1436" y="16887"/>
                  </a:lnTo>
                  <a:lnTo>
                    <a:pt x="1534" y="16912"/>
                  </a:lnTo>
                  <a:lnTo>
                    <a:pt x="1631" y="16912"/>
                  </a:lnTo>
                  <a:lnTo>
                    <a:pt x="1728" y="16887"/>
                  </a:lnTo>
                  <a:lnTo>
                    <a:pt x="2288" y="16887"/>
                  </a:lnTo>
                  <a:lnTo>
                    <a:pt x="2556" y="16863"/>
                  </a:lnTo>
                  <a:lnTo>
                    <a:pt x="2799" y="16839"/>
                  </a:lnTo>
                  <a:lnTo>
                    <a:pt x="3042" y="16790"/>
                  </a:lnTo>
                  <a:lnTo>
                    <a:pt x="3285" y="16717"/>
                  </a:lnTo>
                  <a:lnTo>
                    <a:pt x="3431" y="16644"/>
                  </a:lnTo>
                  <a:lnTo>
                    <a:pt x="3553" y="16571"/>
                  </a:lnTo>
                  <a:lnTo>
                    <a:pt x="3650" y="16474"/>
                  </a:lnTo>
                  <a:lnTo>
                    <a:pt x="3772" y="16376"/>
                  </a:lnTo>
                  <a:lnTo>
                    <a:pt x="3918" y="16157"/>
                  </a:lnTo>
                  <a:lnTo>
                    <a:pt x="4064" y="15865"/>
                  </a:lnTo>
                  <a:lnTo>
                    <a:pt x="4210" y="15549"/>
                  </a:lnTo>
                  <a:lnTo>
                    <a:pt x="4283" y="15306"/>
                  </a:lnTo>
                  <a:lnTo>
                    <a:pt x="4332" y="15062"/>
                  </a:lnTo>
                  <a:lnTo>
                    <a:pt x="4380" y="14795"/>
                  </a:lnTo>
                  <a:lnTo>
                    <a:pt x="4356" y="14576"/>
                  </a:lnTo>
                  <a:lnTo>
                    <a:pt x="4356" y="14478"/>
                  </a:lnTo>
                  <a:lnTo>
                    <a:pt x="4307" y="14405"/>
                  </a:lnTo>
                  <a:lnTo>
                    <a:pt x="4259" y="14332"/>
                  </a:lnTo>
                  <a:lnTo>
                    <a:pt x="4186" y="14284"/>
                  </a:lnTo>
                  <a:lnTo>
                    <a:pt x="4113" y="14186"/>
                  </a:lnTo>
                  <a:lnTo>
                    <a:pt x="4040" y="14089"/>
                  </a:lnTo>
                  <a:lnTo>
                    <a:pt x="3942" y="14016"/>
                  </a:lnTo>
                  <a:lnTo>
                    <a:pt x="3845" y="13967"/>
                  </a:lnTo>
                  <a:lnTo>
                    <a:pt x="3626" y="13870"/>
                  </a:lnTo>
                  <a:lnTo>
                    <a:pt x="3383" y="13846"/>
                  </a:lnTo>
                  <a:close/>
                  <a:moveTo>
                    <a:pt x="4818" y="15817"/>
                  </a:moveTo>
                  <a:lnTo>
                    <a:pt x="4697" y="15865"/>
                  </a:lnTo>
                  <a:lnTo>
                    <a:pt x="4575" y="15914"/>
                  </a:lnTo>
                  <a:lnTo>
                    <a:pt x="4453" y="15987"/>
                  </a:lnTo>
                  <a:lnTo>
                    <a:pt x="4356" y="16084"/>
                  </a:lnTo>
                  <a:lnTo>
                    <a:pt x="4259" y="16206"/>
                  </a:lnTo>
                  <a:lnTo>
                    <a:pt x="4161" y="16328"/>
                  </a:lnTo>
                  <a:lnTo>
                    <a:pt x="4088" y="16474"/>
                  </a:lnTo>
                  <a:lnTo>
                    <a:pt x="4040" y="16620"/>
                  </a:lnTo>
                  <a:lnTo>
                    <a:pt x="3991" y="16766"/>
                  </a:lnTo>
                  <a:lnTo>
                    <a:pt x="3967" y="16912"/>
                  </a:lnTo>
                  <a:lnTo>
                    <a:pt x="3967" y="17058"/>
                  </a:lnTo>
                  <a:lnTo>
                    <a:pt x="3991" y="17155"/>
                  </a:lnTo>
                  <a:lnTo>
                    <a:pt x="4064" y="17252"/>
                  </a:lnTo>
                  <a:lnTo>
                    <a:pt x="4161" y="17301"/>
                  </a:lnTo>
                  <a:lnTo>
                    <a:pt x="4210" y="17325"/>
                  </a:lnTo>
                  <a:lnTo>
                    <a:pt x="4259" y="17301"/>
                  </a:lnTo>
                  <a:lnTo>
                    <a:pt x="4502" y="17228"/>
                  </a:lnTo>
                  <a:lnTo>
                    <a:pt x="4721" y="17131"/>
                  </a:lnTo>
                  <a:lnTo>
                    <a:pt x="4989" y="17009"/>
                  </a:lnTo>
                  <a:lnTo>
                    <a:pt x="5135" y="16936"/>
                  </a:lnTo>
                  <a:lnTo>
                    <a:pt x="5256" y="16863"/>
                  </a:lnTo>
                  <a:lnTo>
                    <a:pt x="5354" y="16766"/>
                  </a:lnTo>
                  <a:lnTo>
                    <a:pt x="5427" y="16668"/>
                  </a:lnTo>
                  <a:lnTo>
                    <a:pt x="5500" y="16547"/>
                  </a:lnTo>
                  <a:lnTo>
                    <a:pt x="5524" y="16401"/>
                  </a:lnTo>
                  <a:lnTo>
                    <a:pt x="5524" y="16328"/>
                  </a:lnTo>
                  <a:lnTo>
                    <a:pt x="5500" y="16230"/>
                  </a:lnTo>
                  <a:lnTo>
                    <a:pt x="5451" y="16133"/>
                  </a:lnTo>
                  <a:lnTo>
                    <a:pt x="5402" y="16060"/>
                  </a:lnTo>
                  <a:lnTo>
                    <a:pt x="5305" y="15963"/>
                  </a:lnTo>
                  <a:lnTo>
                    <a:pt x="5208" y="15890"/>
                  </a:lnTo>
                  <a:lnTo>
                    <a:pt x="5086" y="15841"/>
                  </a:lnTo>
                  <a:lnTo>
                    <a:pt x="4964" y="15817"/>
                  </a:lnTo>
                  <a:close/>
                  <a:moveTo>
                    <a:pt x="10001" y="14965"/>
                  </a:moveTo>
                  <a:lnTo>
                    <a:pt x="10099" y="15184"/>
                  </a:lnTo>
                  <a:lnTo>
                    <a:pt x="10220" y="15379"/>
                  </a:lnTo>
                  <a:lnTo>
                    <a:pt x="10488" y="15719"/>
                  </a:lnTo>
                  <a:lnTo>
                    <a:pt x="10731" y="16011"/>
                  </a:lnTo>
                  <a:lnTo>
                    <a:pt x="10999" y="16303"/>
                  </a:lnTo>
                  <a:lnTo>
                    <a:pt x="11242" y="16595"/>
                  </a:lnTo>
                  <a:lnTo>
                    <a:pt x="11339" y="16766"/>
                  </a:lnTo>
                  <a:lnTo>
                    <a:pt x="11412" y="16936"/>
                  </a:lnTo>
                  <a:lnTo>
                    <a:pt x="11437" y="17009"/>
                  </a:lnTo>
                  <a:lnTo>
                    <a:pt x="11485" y="17058"/>
                  </a:lnTo>
                  <a:lnTo>
                    <a:pt x="11558" y="17082"/>
                  </a:lnTo>
                  <a:lnTo>
                    <a:pt x="11607" y="17106"/>
                  </a:lnTo>
                  <a:lnTo>
                    <a:pt x="11607" y="17350"/>
                  </a:lnTo>
                  <a:lnTo>
                    <a:pt x="11583" y="17593"/>
                  </a:lnTo>
                  <a:lnTo>
                    <a:pt x="11412" y="17471"/>
                  </a:lnTo>
                  <a:lnTo>
                    <a:pt x="11266" y="17325"/>
                  </a:lnTo>
                  <a:lnTo>
                    <a:pt x="10974" y="17009"/>
                  </a:lnTo>
                  <a:lnTo>
                    <a:pt x="10488" y="16328"/>
                  </a:lnTo>
                  <a:lnTo>
                    <a:pt x="10099" y="15817"/>
                  </a:lnTo>
                  <a:lnTo>
                    <a:pt x="9855" y="15549"/>
                  </a:lnTo>
                  <a:lnTo>
                    <a:pt x="9709" y="15427"/>
                  </a:lnTo>
                  <a:lnTo>
                    <a:pt x="9588" y="15306"/>
                  </a:lnTo>
                  <a:lnTo>
                    <a:pt x="9855" y="15111"/>
                  </a:lnTo>
                  <a:lnTo>
                    <a:pt x="9928" y="15038"/>
                  </a:lnTo>
                  <a:lnTo>
                    <a:pt x="10001" y="14965"/>
                  </a:lnTo>
                  <a:close/>
                  <a:moveTo>
                    <a:pt x="15135" y="1"/>
                  </a:moveTo>
                  <a:lnTo>
                    <a:pt x="14551" y="25"/>
                  </a:lnTo>
                  <a:lnTo>
                    <a:pt x="13967" y="74"/>
                  </a:lnTo>
                  <a:lnTo>
                    <a:pt x="13408" y="171"/>
                  </a:lnTo>
                  <a:lnTo>
                    <a:pt x="12824" y="293"/>
                  </a:lnTo>
                  <a:lnTo>
                    <a:pt x="12264" y="487"/>
                  </a:lnTo>
                  <a:lnTo>
                    <a:pt x="11753" y="706"/>
                  </a:lnTo>
                  <a:lnTo>
                    <a:pt x="11242" y="974"/>
                  </a:lnTo>
                  <a:lnTo>
                    <a:pt x="10755" y="1290"/>
                  </a:lnTo>
                  <a:lnTo>
                    <a:pt x="10318" y="1631"/>
                  </a:lnTo>
                  <a:lnTo>
                    <a:pt x="9880" y="2020"/>
                  </a:lnTo>
                  <a:lnTo>
                    <a:pt x="9466" y="2434"/>
                  </a:lnTo>
                  <a:lnTo>
                    <a:pt x="9052" y="2847"/>
                  </a:lnTo>
                  <a:lnTo>
                    <a:pt x="8663" y="3310"/>
                  </a:lnTo>
                  <a:lnTo>
                    <a:pt x="7933" y="4234"/>
                  </a:lnTo>
                  <a:lnTo>
                    <a:pt x="7203" y="5135"/>
                  </a:lnTo>
                  <a:lnTo>
                    <a:pt x="6814" y="5597"/>
                  </a:lnTo>
                  <a:lnTo>
                    <a:pt x="6400" y="6011"/>
                  </a:lnTo>
                  <a:lnTo>
                    <a:pt x="6205" y="6205"/>
                  </a:lnTo>
                  <a:lnTo>
                    <a:pt x="5889" y="6205"/>
                  </a:lnTo>
                  <a:lnTo>
                    <a:pt x="5548" y="6230"/>
                  </a:lnTo>
                  <a:lnTo>
                    <a:pt x="4916" y="6303"/>
                  </a:lnTo>
                  <a:lnTo>
                    <a:pt x="3991" y="6376"/>
                  </a:lnTo>
                  <a:lnTo>
                    <a:pt x="3066" y="6400"/>
                  </a:lnTo>
                  <a:lnTo>
                    <a:pt x="901" y="6400"/>
                  </a:lnTo>
                  <a:lnTo>
                    <a:pt x="171" y="6351"/>
                  </a:lnTo>
                  <a:lnTo>
                    <a:pt x="122" y="6351"/>
                  </a:lnTo>
                  <a:lnTo>
                    <a:pt x="74" y="6376"/>
                  </a:lnTo>
                  <a:lnTo>
                    <a:pt x="25" y="6449"/>
                  </a:lnTo>
                  <a:lnTo>
                    <a:pt x="1" y="6546"/>
                  </a:lnTo>
                  <a:lnTo>
                    <a:pt x="25" y="6619"/>
                  </a:lnTo>
                  <a:lnTo>
                    <a:pt x="1" y="6716"/>
                  </a:lnTo>
                  <a:lnTo>
                    <a:pt x="49" y="6789"/>
                  </a:lnTo>
                  <a:lnTo>
                    <a:pt x="195" y="7008"/>
                  </a:lnTo>
                  <a:lnTo>
                    <a:pt x="366" y="7227"/>
                  </a:lnTo>
                  <a:lnTo>
                    <a:pt x="731" y="7617"/>
                  </a:lnTo>
                  <a:lnTo>
                    <a:pt x="1120" y="7982"/>
                  </a:lnTo>
                  <a:lnTo>
                    <a:pt x="1534" y="8347"/>
                  </a:lnTo>
                  <a:lnTo>
                    <a:pt x="1923" y="8712"/>
                  </a:lnTo>
                  <a:lnTo>
                    <a:pt x="2337" y="9101"/>
                  </a:lnTo>
                  <a:lnTo>
                    <a:pt x="2507" y="9296"/>
                  </a:lnTo>
                  <a:lnTo>
                    <a:pt x="2702" y="9466"/>
                  </a:lnTo>
                  <a:lnTo>
                    <a:pt x="1923" y="9661"/>
                  </a:lnTo>
                  <a:lnTo>
                    <a:pt x="1680" y="9709"/>
                  </a:lnTo>
                  <a:lnTo>
                    <a:pt x="1412" y="9734"/>
                  </a:lnTo>
                  <a:lnTo>
                    <a:pt x="1193" y="9807"/>
                  </a:lnTo>
                  <a:lnTo>
                    <a:pt x="1071" y="9855"/>
                  </a:lnTo>
                  <a:lnTo>
                    <a:pt x="974" y="9928"/>
                  </a:lnTo>
                  <a:lnTo>
                    <a:pt x="925" y="9953"/>
                  </a:lnTo>
                  <a:lnTo>
                    <a:pt x="925" y="10001"/>
                  </a:lnTo>
                  <a:lnTo>
                    <a:pt x="925" y="10099"/>
                  </a:lnTo>
                  <a:lnTo>
                    <a:pt x="852" y="10123"/>
                  </a:lnTo>
                  <a:lnTo>
                    <a:pt x="804" y="10172"/>
                  </a:lnTo>
                  <a:lnTo>
                    <a:pt x="779" y="10220"/>
                  </a:lnTo>
                  <a:lnTo>
                    <a:pt x="755" y="10293"/>
                  </a:lnTo>
                  <a:lnTo>
                    <a:pt x="755" y="10342"/>
                  </a:lnTo>
                  <a:lnTo>
                    <a:pt x="755" y="10391"/>
                  </a:lnTo>
                  <a:lnTo>
                    <a:pt x="779" y="10439"/>
                  </a:lnTo>
                  <a:lnTo>
                    <a:pt x="852" y="10512"/>
                  </a:lnTo>
                  <a:lnTo>
                    <a:pt x="1363" y="10901"/>
                  </a:lnTo>
                  <a:lnTo>
                    <a:pt x="1850" y="11291"/>
                  </a:lnTo>
                  <a:lnTo>
                    <a:pt x="2312" y="11729"/>
                  </a:lnTo>
                  <a:lnTo>
                    <a:pt x="2774" y="12167"/>
                  </a:lnTo>
                  <a:lnTo>
                    <a:pt x="3164" y="12629"/>
                  </a:lnTo>
                  <a:lnTo>
                    <a:pt x="3553" y="13091"/>
                  </a:lnTo>
                  <a:lnTo>
                    <a:pt x="3967" y="13554"/>
                  </a:lnTo>
                  <a:lnTo>
                    <a:pt x="4356" y="13992"/>
                  </a:lnTo>
                  <a:lnTo>
                    <a:pt x="4794" y="14454"/>
                  </a:lnTo>
                  <a:lnTo>
                    <a:pt x="5256" y="14892"/>
                  </a:lnTo>
                  <a:lnTo>
                    <a:pt x="5743" y="15330"/>
                  </a:lnTo>
                  <a:lnTo>
                    <a:pt x="6230" y="15744"/>
                  </a:lnTo>
                  <a:lnTo>
                    <a:pt x="7227" y="16522"/>
                  </a:lnTo>
                  <a:lnTo>
                    <a:pt x="8249" y="17301"/>
                  </a:lnTo>
                  <a:lnTo>
                    <a:pt x="8347" y="17350"/>
                  </a:lnTo>
                  <a:lnTo>
                    <a:pt x="8444" y="17350"/>
                  </a:lnTo>
                  <a:lnTo>
                    <a:pt x="8517" y="17325"/>
                  </a:lnTo>
                  <a:lnTo>
                    <a:pt x="8590" y="17277"/>
                  </a:lnTo>
                  <a:lnTo>
                    <a:pt x="8639" y="17204"/>
                  </a:lnTo>
                  <a:lnTo>
                    <a:pt x="8663" y="17106"/>
                  </a:lnTo>
                  <a:lnTo>
                    <a:pt x="8663" y="17009"/>
                  </a:lnTo>
                  <a:lnTo>
                    <a:pt x="8614" y="16912"/>
                  </a:lnTo>
                  <a:lnTo>
                    <a:pt x="8760" y="16620"/>
                  </a:lnTo>
                  <a:lnTo>
                    <a:pt x="8858" y="16328"/>
                  </a:lnTo>
                  <a:lnTo>
                    <a:pt x="8955" y="16011"/>
                  </a:lnTo>
                  <a:lnTo>
                    <a:pt x="9004" y="15695"/>
                  </a:lnTo>
                  <a:lnTo>
                    <a:pt x="9174" y="15598"/>
                  </a:lnTo>
                  <a:lnTo>
                    <a:pt x="9466" y="15914"/>
                  </a:lnTo>
                  <a:lnTo>
                    <a:pt x="9831" y="16376"/>
                  </a:lnTo>
                  <a:lnTo>
                    <a:pt x="10196" y="16887"/>
                  </a:lnTo>
                  <a:lnTo>
                    <a:pt x="10464" y="17252"/>
                  </a:lnTo>
                  <a:lnTo>
                    <a:pt x="10755" y="17617"/>
                  </a:lnTo>
                  <a:lnTo>
                    <a:pt x="10901" y="17788"/>
                  </a:lnTo>
                  <a:lnTo>
                    <a:pt x="11072" y="17934"/>
                  </a:lnTo>
                  <a:lnTo>
                    <a:pt x="11242" y="18080"/>
                  </a:lnTo>
                  <a:lnTo>
                    <a:pt x="11437" y="18201"/>
                  </a:lnTo>
                  <a:lnTo>
                    <a:pt x="11510" y="18226"/>
                  </a:lnTo>
                  <a:lnTo>
                    <a:pt x="11558" y="18250"/>
                  </a:lnTo>
                  <a:lnTo>
                    <a:pt x="11631" y="18250"/>
                  </a:lnTo>
                  <a:lnTo>
                    <a:pt x="11704" y="18226"/>
                  </a:lnTo>
                  <a:lnTo>
                    <a:pt x="11826" y="18226"/>
                  </a:lnTo>
                  <a:lnTo>
                    <a:pt x="11948" y="18177"/>
                  </a:lnTo>
                  <a:lnTo>
                    <a:pt x="12045" y="18128"/>
                  </a:lnTo>
                  <a:lnTo>
                    <a:pt x="12094" y="18007"/>
                  </a:lnTo>
                  <a:lnTo>
                    <a:pt x="12167" y="17763"/>
                  </a:lnTo>
                  <a:lnTo>
                    <a:pt x="12191" y="17520"/>
                  </a:lnTo>
                  <a:lnTo>
                    <a:pt x="12240" y="17033"/>
                  </a:lnTo>
                  <a:lnTo>
                    <a:pt x="12264" y="16279"/>
                  </a:lnTo>
                  <a:lnTo>
                    <a:pt x="12264" y="15549"/>
                  </a:lnTo>
                  <a:lnTo>
                    <a:pt x="12288" y="14746"/>
                  </a:lnTo>
                  <a:lnTo>
                    <a:pt x="12337" y="13967"/>
                  </a:lnTo>
                  <a:lnTo>
                    <a:pt x="12361" y="13651"/>
                  </a:lnTo>
                  <a:lnTo>
                    <a:pt x="12386" y="13335"/>
                  </a:lnTo>
                  <a:lnTo>
                    <a:pt x="12361" y="13018"/>
                  </a:lnTo>
                  <a:lnTo>
                    <a:pt x="12337" y="12848"/>
                  </a:lnTo>
                  <a:lnTo>
                    <a:pt x="12288" y="12726"/>
                  </a:lnTo>
                  <a:lnTo>
                    <a:pt x="12775" y="12191"/>
                  </a:lnTo>
                  <a:lnTo>
                    <a:pt x="13335" y="11607"/>
                  </a:lnTo>
                  <a:lnTo>
                    <a:pt x="13943" y="11047"/>
                  </a:lnTo>
                  <a:lnTo>
                    <a:pt x="14527" y="10464"/>
                  </a:lnTo>
                  <a:lnTo>
                    <a:pt x="15087" y="9880"/>
                  </a:lnTo>
                  <a:lnTo>
                    <a:pt x="15622" y="9247"/>
                  </a:lnTo>
                  <a:lnTo>
                    <a:pt x="15865" y="8931"/>
                  </a:lnTo>
                  <a:lnTo>
                    <a:pt x="16157" y="8639"/>
                  </a:lnTo>
                  <a:lnTo>
                    <a:pt x="16717" y="8055"/>
                  </a:lnTo>
                  <a:lnTo>
                    <a:pt x="17277" y="7446"/>
                  </a:lnTo>
                  <a:lnTo>
                    <a:pt x="17471" y="7227"/>
                  </a:lnTo>
                  <a:lnTo>
                    <a:pt x="17666" y="6960"/>
                  </a:lnTo>
                  <a:lnTo>
                    <a:pt x="17836" y="6716"/>
                  </a:lnTo>
                  <a:lnTo>
                    <a:pt x="17982" y="6449"/>
                  </a:lnTo>
                  <a:lnTo>
                    <a:pt x="18104" y="6157"/>
                  </a:lnTo>
                  <a:lnTo>
                    <a:pt x="18250" y="5889"/>
                  </a:lnTo>
                  <a:lnTo>
                    <a:pt x="18347" y="5597"/>
                  </a:lnTo>
                  <a:lnTo>
                    <a:pt x="18445" y="5305"/>
                  </a:lnTo>
                  <a:lnTo>
                    <a:pt x="18591" y="4721"/>
                  </a:lnTo>
                  <a:lnTo>
                    <a:pt x="18688" y="4113"/>
                  </a:lnTo>
                  <a:lnTo>
                    <a:pt x="18736" y="3480"/>
                  </a:lnTo>
                  <a:lnTo>
                    <a:pt x="18736" y="2872"/>
                  </a:lnTo>
                  <a:lnTo>
                    <a:pt x="18712" y="2312"/>
                  </a:lnTo>
                  <a:lnTo>
                    <a:pt x="18688" y="1899"/>
                  </a:lnTo>
                  <a:lnTo>
                    <a:pt x="18639" y="1436"/>
                  </a:lnTo>
                  <a:lnTo>
                    <a:pt x="18542" y="998"/>
                  </a:lnTo>
                  <a:lnTo>
                    <a:pt x="18493" y="828"/>
                  </a:lnTo>
                  <a:lnTo>
                    <a:pt x="18420" y="658"/>
                  </a:lnTo>
                  <a:lnTo>
                    <a:pt x="18323" y="536"/>
                  </a:lnTo>
                  <a:lnTo>
                    <a:pt x="18226" y="463"/>
                  </a:lnTo>
                  <a:lnTo>
                    <a:pt x="18104" y="414"/>
                  </a:lnTo>
                  <a:lnTo>
                    <a:pt x="17982" y="439"/>
                  </a:lnTo>
                  <a:lnTo>
                    <a:pt x="17447" y="268"/>
                  </a:lnTo>
                  <a:lnTo>
                    <a:pt x="16863" y="147"/>
                  </a:lnTo>
                  <a:lnTo>
                    <a:pt x="16303" y="49"/>
                  </a:lnTo>
                  <a:lnTo>
                    <a:pt x="15719" y="1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solidFill>
                <a:srgbClr val="1CE101"/>
              </a:solidFill>
            </a:ln>
          </p:spPr>
          <p:txBody>
            <a:bodyPr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9pPr>
            </a:lstStyle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432940" y="-199803"/>
            <a:ext cx="1369752" cy="2329489"/>
            <a:chOff x="1809805" y="-225286"/>
            <a:chExt cx="1691052" cy="2875912"/>
          </a:xfrm>
          <a:gradFill>
            <a:gsLst>
              <a:gs pos="59000">
                <a:srgbClr val="33F729"/>
              </a:gs>
              <a:gs pos="27000">
                <a:srgbClr val="5BFFBD"/>
              </a:gs>
            </a:gsLst>
            <a:lin ang="5400000" scaled="1"/>
          </a:gradFill>
        </p:grpSpPr>
        <p:sp>
          <p:nvSpPr>
            <p:cNvPr id="142" name="Freeform 141"/>
            <p:cNvSpPr/>
            <p:nvPr/>
          </p:nvSpPr>
          <p:spPr>
            <a:xfrm rot="2179085" flipH="1" flipV="1">
              <a:off x="1809805" y="-225286"/>
              <a:ext cx="1691052" cy="2875912"/>
            </a:xfrm>
            <a:custGeom>
              <a:avLst/>
              <a:gdLst>
                <a:gd name="connsiteX0" fmla="*/ 1049758 w 1691052"/>
                <a:gd name="connsiteY0" fmla="*/ 13896 h 2875912"/>
                <a:gd name="connsiteX1" fmla="*/ 1065596 w 1691052"/>
                <a:gd name="connsiteY1" fmla="*/ 0 h 2875912"/>
                <a:gd name="connsiteX2" fmla="*/ 1065596 w 1691052"/>
                <a:gd name="connsiteY2" fmla="*/ 2195 h 2875912"/>
                <a:gd name="connsiteX3" fmla="*/ 641295 w 1691052"/>
                <a:gd name="connsiteY3" fmla="*/ 2862016 h 2875912"/>
                <a:gd name="connsiteX4" fmla="*/ 663849 w 1691052"/>
                <a:gd name="connsiteY4" fmla="*/ 2842226 h 2875912"/>
                <a:gd name="connsiteX5" fmla="*/ 702020 w 1691052"/>
                <a:gd name="connsiteY5" fmla="*/ 2638432 h 2875912"/>
                <a:gd name="connsiteX6" fmla="*/ 625457 w 1691052"/>
                <a:gd name="connsiteY6" fmla="*/ 2454353 h 2875912"/>
                <a:gd name="connsiteX7" fmla="*/ 625457 w 1691052"/>
                <a:gd name="connsiteY7" fmla="*/ 2452212 h 2875912"/>
                <a:gd name="connsiteX8" fmla="*/ 625881 w 1691052"/>
                <a:gd name="connsiteY8" fmla="*/ 2451898 h 2875912"/>
                <a:gd name="connsiteX9" fmla="*/ 90124 w 1691052"/>
                <a:gd name="connsiteY9" fmla="*/ 1144407 h 2875912"/>
                <a:gd name="connsiteX10" fmla="*/ 88744 w 1691052"/>
                <a:gd name="connsiteY10" fmla="*/ 1145426 h 2875912"/>
                <a:gd name="connsiteX11" fmla="*/ 13078 w 1691052"/>
                <a:gd name="connsiteY11" fmla="*/ 961862 h 2875912"/>
                <a:gd name="connsiteX12" fmla="*/ 52388 w 1691052"/>
                <a:gd name="connsiteY12" fmla="*/ 759629 h 2875912"/>
                <a:gd name="connsiteX13" fmla="*/ 94905 w 1691052"/>
                <a:gd name="connsiteY13" fmla="*/ 722411 h 2875912"/>
                <a:gd name="connsiteX14" fmla="*/ 93458 w 1691052"/>
                <a:gd name="connsiteY14" fmla="*/ 720434 h 2875912"/>
                <a:gd name="connsiteX15" fmla="*/ 1049758 w 1691052"/>
                <a:gd name="connsiteY15" fmla="*/ 13896 h 2875912"/>
                <a:gd name="connsiteX16" fmla="*/ 1027204 w 1691052"/>
                <a:gd name="connsiteY16" fmla="*/ 33686 h 2875912"/>
                <a:gd name="connsiteX17" fmla="*/ 989033 w 1691052"/>
                <a:gd name="connsiteY17" fmla="*/ 237480 h 2875912"/>
                <a:gd name="connsiteX18" fmla="*/ 1028240 w 1691052"/>
                <a:gd name="connsiteY18" fmla="*/ 331744 h 2875912"/>
                <a:gd name="connsiteX19" fmla="*/ 1029336 w 1691052"/>
                <a:gd name="connsiteY19" fmla="*/ 330938 h 2875912"/>
                <a:gd name="connsiteX20" fmla="*/ 1636877 w 1691052"/>
                <a:gd name="connsiteY20" fmla="*/ 1813614 h 2875912"/>
                <a:gd name="connsiteX21" fmla="*/ 1636645 w 1691052"/>
                <a:gd name="connsiteY21" fmla="*/ 1813784 h 2875912"/>
                <a:gd name="connsiteX22" fmla="*/ 1677975 w 1691052"/>
                <a:gd name="connsiteY22" fmla="*/ 1914050 h 2875912"/>
                <a:gd name="connsiteX23" fmla="*/ 1638665 w 1691052"/>
                <a:gd name="connsiteY23" fmla="*/ 2116283 h 2875912"/>
                <a:gd name="connsiteX24" fmla="*/ 1596148 w 1691052"/>
                <a:gd name="connsiteY24" fmla="*/ 2153501 h 2875912"/>
                <a:gd name="connsiteX25" fmla="*/ 1597595 w 1691052"/>
                <a:gd name="connsiteY25" fmla="*/ 2155478 h 2875912"/>
                <a:gd name="connsiteX26" fmla="*/ 625457 w 1691052"/>
                <a:gd name="connsiteY26" fmla="*/ 2875912 h 2875912"/>
                <a:gd name="connsiteX27" fmla="*/ 625457 w 1691052"/>
                <a:gd name="connsiteY27" fmla="*/ 2873717 h 2875912"/>
                <a:gd name="connsiteX28" fmla="*/ 641295 w 1691052"/>
                <a:gd name="connsiteY28" fmla="*/ 2862016 h 2875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691052" h="2875912">
                  <a:moveTo>
                    <a:pt x="1049758" y="13896"/>
                  </a:moveTo>
                  <a:lnTo>
                    <a:pt x="1065596" y="0"/>
                  </a:lnTo>
                  <a:lnTo>
                    <a:pt x="1065596" y="2195"/>
                  </a:lnTo>
                  <a:close/>
                  <a:moveTo>
                    <a:pt x="641295" y="2862016"/>
                  </a:moveTo>
                  <a:lnTo>
                    <a:pt x="663849" y="2842226"/>
                  </a:lnTo>
                  <a:cubicBezTo>
                    <a:pt x="713010" y="2783227"/>
                    <a:pt x="730252" y="2706313"/>
                    <a:pt x="702020" y="2638432"/>
                  </a:cubicBezTo>
                  <a:lnTo>
                    <a:pt x="625457" y="2454353"/>
                  </a:lnTo>
                  <a:lnTo>
                    <a:pt x="625457" y="2452212"/>
                  </a:lnTo>
                  <a:lnTo>
                    <a:pt x="625881" y="2451898"/>
                  </a:lnTo>
                  <a:lnTo>
                    <a:pt x="90124" y="1144407"/>
                  </a:lnTo>
                  <a:lnTo>
                    <a:pt x="88744" y="1145426"/>
                  </a:lnTo>
                  <a:lnTo>
                    <a:pt x="13078" y="961862"/>
                  </a:lnTo>
                  <a:cubicBezTo>
                    <a:pt x="-14578" y="894771"/>
                    <a:pt x="3079" y="818427"/>
                    <a:pt x="52388" y="759629"/>
                  </a:cubicBezTo>
                  <a:lnTo>
                    <a:pt x="94905" y="722411"/>
                  </a:lnTo>
                  <a:lnTo>
                    <a:pt x="93458" y="720434"/>
                  </a:lnTo>
                  <a:lnTo>
                    <a:pt x="1049758" y="13896"/>
                  </a:lnTo>
                  <a:lnTo>
                    <a:pt x="1027204" y="33686"/>
                  </a:lnTo>
                  <a:cubicBezTo>
                    <a:pt x="978043" y="92685"/>
                    <a:pt x="960801" y="169599"/>
                    <a:pt x="989033" y="237480"/>
                  </a:cubicBezTo>
                  <a:lnTo>
                    <a:pt x="1028240" y="331744"/>
                  </a:lnTo>
                  <a:lnTo>
                    <a:pt x="1029336" y="330938"/>
                  </a:lnTo>
                  <a:lnTo>
                    <a:pt x="1636877" y="1813614"/>
                  </a:lnTo>
                  <a:lnTo>
                    <a:pt x="1636645" y="1813784"/>
                  </a:lnTo>
                  <a:lnTo>
                    <a:pt x="1677975" y="1914050"/>
                  </a:lnTo>
                  <a:cubicBezTo>
                    <a:pt x="1705631" y="1981141"/>
                    <a:pt x="1687974" y="2057485"/>
                    <a:pt x="1638665" y="2116283"/>
                  </a:cubicBezTo>
                  <a:lnTo>
                    <a:pt x="1596148" y="2153501"/>
                  </a:lnTo>
                  <a:lnTo>
                    <a:pt x="1597595" y="2155478"/>
                  </a:lnTo>
                  <a:close/>
                  <a:moveTo>
                    <a:pt x="625457" y="2875912"/>
                  </a:moveTo>
                  <a:lnTo>
                    <a:pt x="625457" y="2873717"/>
                  </a:lnTo>
                  <a:lnTo>
                    <a:pt x="641295" y="2862016"/>
                  </a:lnTo>
                  <a:close/>
                </a:path>
              </a:pathLst>
            </a:cu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2135498" y="642713"/>
              <a:ext cx="1308691" cy="11399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5400" b="1" dirty="0"/>
                <a:t>01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393926" y="2279988"/>
            <a:ext cx="7601758" cy="4067650"/>
            <a:chOff x="268354" y="2322445"/>
            <a:chExt cx="6763250" cy="4067650"/>
          </a:xfrm>
        </p:grpSpPr>
        <p:sp>
          <p:nvSpPr>
            <p:cNvPr id="23" name="Flowchart: Alternate Process 22"/>
            <p:cNvSpPr/>
            <p:nvPr/>
          </p:nvSpPr>
          <p:spPr>
            <a:xfrm>
              <a:off x="268354" y="2322445"/>
              <a:ext cx="6763250" cy="4067650"/>
            </a:xfrm>
            <a:prstGeom prst="flowChartAlternateProcess">
              <a:avLst/>
            </a:prstGeom>
            <a:gradFill flip="none" rotWithShape="1">
              <a:gsLst>
                <a:gs pos="100000">
                  <a:srgbClr val="50EF3B"/>
                </a:gs>
                <a:gs pos="0">
                  <a:srgbClr val="50EF3B"/>
                </a:gs>
                <a:gs pos="71000">
                  <a:srgbClr val="BDF9B5"/>
                </a:gs>
                <a:gs pos="28000">
                  <a:srgbClr val="BDF9B5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200000"/>
                </a:lnSpc>
              </a:pPr>
              <a:endParaRPr lang="en-US" dirty="0"/>
            </a:p>
          </p:txBody>
        </p:sp>
        <p:sp>
          <p:nvSpPr>
            <p:cNvPr id="25" name="Rectangle 3"/>
            <p:cNvSpPr>
              <a:spLocks noChangeArrowheads="1"/>
            </p:cNvSpPr>
            <p:nvPr/>
          </p:nvSpPr>
          <p:spPr bwMode="auto">
            <a:xfrm>
              <a:off x="573781" y="2436364"/>
              <a:ext cx="6136273" cy="37856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Elip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                    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ận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ai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ục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ọa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ộ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àm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ục</a:t>
              </a:r>
              <a:r>
                <a:rPr lang="en-US" altLang="en-US" sz="24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ối</a:t>
              </a:r>
              <a:r>
                <a:rPr lang="en-US" altLang="en-US" sz="24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xứng</a:t>
              </a:r>
              <a:r>
                <a:rPr lang="en-US" altLang="en-US" sz="24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ận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ốc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ọa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ộ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àm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âm</a:t>
              </a:r>
              <a:r>
                <a:rPr lang="en-US" altLang="en-US" sz="24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ối</a:t>
              </a:r>
              <a:r>
                <a:rPr lang="en-US" altLang="en-US" sz="24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xứng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 </a:t>
              </a:r>
            </a:p>
            <a:p>
              <a:pPr marL="0" marR="0" lvl="0" indent="0" algn="just" defTabSz="914400" rtl="0" eaLnBrk="0" fontAlgn="base" latinLnBrk="0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ình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ữ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ật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ó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ạnh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i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qua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ỉnh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elip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à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song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ong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với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ác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trục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ối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xứng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được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gọi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à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hình</a:t>
              </a:r>
              <a:r>
                <a:rPr lang="en-US" altLang="en-US" sz="24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hữ</a:t>
              </a:r>
              <a:r>
                <a:rPr lang="en-US" altLang="en-US" sz="24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nhật</a:t>
              </a:r>
              <a:r>
                <a:rPr lang="en-US" altLang="en-US" sz="24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ơ</a:t>
              </a:r>
              <a:r>
                <a:rPr lang="en-US" altLang="en-US" sz="24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b="1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sở</a:t>
              </a:r>
              <a:r>
                <a:rPr lang="en-US" altLang="en-US" sz="2400" b="1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của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400" dirty="0" err="1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elip</a:t>
              </a:r>
              <a:r>
                <a:rPr lang="en-US" alt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269669"/>
                </p:ext>
              </p:extLst>
            </p:nvPr>
          </p:nvGraphicFramePr>
          <p:xfrm>
            <a:off x="1275431" y="2489261"/>
            <a:ext cx="16192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19040" progId="Equation.DSMT4">
                    <p:embed/>
                  </p:oleObj>
                </mc:Choice>
                <mc:Fallback>
                  <p:oleObj name="Equation" r:id="rId2" imgW="723600" imgH="41904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5431" y="2489261"/>
                          <a:ext cx="1619250" cy="927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8021011" y="2674981"/>
            <a:ext cx="4173941" cy="2947333"/>
            <a:chOff x="8057107" y="2626853"/>
            <a:chExt cx="4173941" cy="2947333"/>
          </a:xfrm>
        </p:grpSpPr>
        <p:grpSp>
          <p:nvGrpSpPr>
            <p:cNvPr id="29" name="Group 28"/>
            <p:cNvGrpSpPr/>
            <p:nvPr/>
          </p:nvGrpSpPr>
          <p:grpSpPr>
            <a:xfrm>
              <a:off x="8203778" y="2904868"/>
              <a:ext cx="3657600" cy="2573981"/>
              <a:chOff x="7026733" y="3039854"/>
              <a:chExt cx="3343383" cy="2477960"/>
            </a:xfrm>
          </p:grpSpPr>
          <p:grpSp>
            <p:nvGrpSpPr>
              <p:cNvPr id="44" name="Group 43"/>
              <p:cNvGrpSpPr/>
              <p:nvPr/>
            </p:nvGrpSpPr>
            <p:grpSpPr>
              <a:xfrm>
                <a:off x="7026733" y="3039854"/>
                <a:ext cx="3343383" cy="2477960"/>
                <a:chOff x="7026733" y="3039854"/>
                <a:chExt cx="3343383" cy="2477960"/>
              </a:xfrm>
            </p:grpSpPr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8689815" y="3039854"/>
                  <a:ext cx="1" cy="247796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Arrow Connector 47"/>
                <p:cNvCxnSpPr/>
                <p:nvPr/>
              </p:nvCxnSpPr>
              <p:spPr>
                <a:xfrm>
                  <a:off x="7026733" y="4286071"/>
                  <a:ext cx="334338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" name="Rectangle 48"/>
                <p:cNvSpPr/>
                <p:nvPr/>
              </p:nvSpPr>
              <p:spPr>
                <a:xfrm>
                  <a:off x="7339465" y="3533299"/>
                  <a:ext cx="2703443" cy="159821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45" name="Oval 44"/>
              <p:cNvSpPr/>
              <p:nvPr/>
            </p:nvSpPr>
            <p:spPr>
              <a:xfrm>
                <a:off x="7339464" y="3533299"/>
                <a:ext cx="2703443" cy="1598212"/>
              </a:xfrm>
              <a:prstGeom prst="ellipse">
                <a:avLst/>
              </a:prstGeom>
              <a:noFill/>
              <a:ln w="57150">
                <a:solidFill>
                  <a:srgbClr val="FD131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018415"/>
                </p:ext>
              </p:extLst>
            </p:nvPr>
          </p:nvGraphicFramePr>
          <p:xfrm>
            <a:off x="10013302" y="2984485"/>
            <a:ext cx="403197" cy="490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28600" progId="Equation.DSMT4">
                    <p:embed/>
                  </p:oleObj>
                </mc:Choice>
                <mc:Fallback>
                  <p:oleObj name="Equation" r:id="rId4" imgW="190440" imgH="22860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013302" y="2984485"/>
                          <a:ext cx="403197" cy="490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449034"/>
                </p:ext>
              </p:extLst>
            </p:nvPr>
          </p:nvGraphicFramePr>
          <p:xfrm>
            <a:off x="8226516" y="3051535"/>
            <a:ext cx="322559" cy="354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226516" y="3051535"/>
                          <a:ext cx="322559" cy="3542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398433"/>
                </p:ext>
              </p:extLst>
            </p:nvPr>
          </p:nvGraphicFramePr>
          <p:xfrm>
            <a:off x="11585153" y="3065497"/>
            <a:ext cx="322558" cy="435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585153" y="3065497"/>
                          <a:ext cx="322558" cy="4359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049991"/>
                </p:ext>
              </p:extLst>
            </p:nvPr>
          </p:nvGraphicFramePr>
          <p:xfrm>
            <a:off x="8180904" y="3733320"/>
            <a:ext cx="349437" cy="490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80904" y="3733320"/>
                          <a:ext cx="349437" cy="490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048082"/>
                </p:ext>
              </p:extLst>
            </p:nvPr>
          </p:nvGraphicFramePr>
          <p:xfrm>
            <a:off x="8186550" y="5068658"/>
            <a:ext cx="295679" cy="38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39680" imgH="177480" progId="Equation.DSMT4">
                    <p:embed/>
                  </p:oleObj>
                </mc:Choice>
                <mc:Fallback>
                  <p:oleObj name="Equation" r:id="rId12" imgW="139680" imgH="1774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86550" y="5068658"/>
                          <a:ext cx="295679" cy="381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509306"/>
                </p:ext>
              </p:extLst>
            </p:nvPr>
          </p:nvGraphicFramePr>
          <p:xfrm>
            <a:off x="10040183" y="5083741"/>
            <a:ext cx="349437" cy="490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64880" imgH="228600" progId="Equation.DSMT4">
                    <p:embed/>
                  </p:oleObj>
                </mc:Choice>
                <mc:Fallback>
                  <p:oleObj name="Equation" r:id="rId14" imgW="164880" imgH="2286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040183" y="5083741"/>
                          <a:ext cx="349437" cy="490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1307484"/>
                </p:ext>
              </p:extLst>
            </p:nvPr>
          </p:nvGraphicFramePr>
          <p:xfrm>
            <a:off x="9535818" y="5122873"/>
            <a:ext cx="430077" cy="38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03040" imgH="177480" progId="Equation.DSMT4">
                    <p:embed/>
                  </p:oleObj>
                </mc:Choice>
                <mc:Fallback>
                  <p:oleObj name="Equation" r:id="rId16" imgW="203040" imgH="17748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9535818" y="5122873"/>
                          <a:ext cx="430077" cy="381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829876"/>
                </p:ext>
              </p:extLst>
            </p:nvPr>
          </p:nvGraphicFramePr>
          <p:xfrm>
            <a:off x="11538819" y="5083008"/>
            <a:ext cx="322559" cy="354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538819" y="5083008"/>
                          <a:ext cx="322559" cy="3542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697011"/>
                </p:ext>
              </p:extLst>
            </p:nvPr>
          </p:nvGraphicFramePr>
          <p:xfrm>
            <a:off x="11531760" y="3706136"/>
            <a:ext cx="403197" cy="490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0440" imgH="228600" progId="Equation.DSMT4">
                    <p:embed/>
                  </p:oleObj>
                </mc:Choice>
                <mc:Fallback>
                  <p:oleObj name="Equation" r:id="rId20" imgW="190440" imgH="22860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531760" y="3706136"/>
                          <a:ext cx="403197" cy="490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9558824"/>
                </p:ext>
              </p:extLst>
            </p:nvPr>
          </p:nvGraphicFramePr>
          <p:xfrm>
            <a:off x="9892918" y="2626853"/>
            <a:ext cx="253474" cy="30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9680" imgH="164880" progId="Equation.DSMT4">
                    <p:embed/>
                  </p:oleObj>
                </mc:Choice>
                <mc:Fallback>
                  <p:oleObj name="Equation" r:id="rId22" imgW="139680" imgH="16488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892918" y="2626853"/>
                          <a:ext cx="253474" cy="303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462717"/>
                </p:ext>
              </p:extLst>
            </p:nvPr>
          </p:nvGraphicFramePr>
          <p:xfrm>
            <a:off x="9750856" y="3006063"/>
            <a:ext cx="268799" cy="38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720" imgH="177480" progId="Equation.DSMT4">
                    <p:embed/>
                  </p:oleObj>
                </mc:Choice>
                <mc:Fallback>
                  <p:oleObj name="Equation" r:id="rId24" imgW="126720" imgH="17748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9750856" y="3006063"/>
                          <a:ext cx="268799" cy="381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517480"/>
                </p:ext>
              </p:extLst>
            </p:nvPr>
          </p:nvGraphicFramePr>
          <p:xfrm>
            <a:off x="8057107" y="4219727"/>
            <a:ext cx="456957" cy="299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15640" imgH="139680" progId="Equation.DSMT4">
                    <p:embed/>
                  </p:oleObj>
                </mc:Choice>
                <mc:Fallback>
                  <p:oleObj name="Equation" r:id="rId26" imgW="215640" imgH="139680" progId="Equation.DSMT4">
                    <p:embed/>
                    <p:pic>
                      <p:nvPicPr>
                        <p:cNvPr id="49" name="Object 48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057107" y="4219727"/>
                          <a:ext cx="456957" cy="299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0292822"/>
                </p:ext>
              </p:extLst>
            </p:nvPr>
          </p:nvGraphicFramePr>
          <p:xfrm>
            <a:off x="11915171" y="4015438"/>
            <a:ext cx="315877" cy="252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0" imgH="139680" progId="Equation.DSMT4">
                    <p:embed/>
                  </p:oleObj>
                </mc:Choice>
                <mc:Fallback>
                  <p:oleObj name="Equation" r:id="rId28" imgW="126720" imgH="13968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1915171" y="4015438"/>
                          <a:ext cx="315877" cy="252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782573"/>
                </p:ext>
              </p:extLst>
            </p:nvPr>
          </p:nvGraphicFramePr>
          <p:xfrm>
            <a:off x="11555057" y="4220495"/>
            <a:ext cx="268799" cy="299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26720" imgH="139680" progId="Equation.DSMT4">
                    <p:embed/>
                  </p:oleObj>
                </mc:Choice>
                <mc:Fallback>
                  <p:oleObj name="Equation" r:id="rId30" imgW="126720" imgH="13968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1555057" y="4220495"/>
                          <a:ext cx="268799" cy="299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7015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1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" name="Freeform 129"/>
          <p:cNvSpPr/>
          <p:nvPr/>
        </p:nvSpPr>
        <p:spPr>
          <a:xfrm flipH="1">
            <a:off x="2708713" y="130933"/>
            <a:ext cx="552088" cy="339026"/>
          </a:xfrm>
          <a:custGeom>
            <a:avLst/>
            <a:gdLst>
              <a:gd name="connsiteX0" fmla="*/ 276072 w 552088"/>
              <a:gd name="connsiteY0" fmla="*/ 0 h 339026"/>
              <a:gd name="connsiteX1" fmla="*/ 276044 w 552088"/>
              <a:gd name="connsiteY1" fmla="*/ 2 h 339026"/>
              <a:gd name="connsiteX2" fmla="*/ 276016 w 552088"/>
              <a:gd name="connsiteY2" fmla="*/ 0 h 339026"/>
              <a:gd name="connsiteX3" fmla="*/ 275951 w 552088"/>
              <a:gd name="connsiteY3" fmla="*/ 10 h 339026"/>
              <a:gd name="connsiteX4" fmla="*/ 197748 w 552088"/>
              <a:gd name="connsiteY4" fmla="*/ 6531 h 339026"/>
              <a:gd name="connsiteX5" fmla="*/ 47128 w 552088"/>
              <a:gd name="connsiteY5" fmla="*/ 146077 h 339026"/>
              <a:gd name="connsiteX6" fmla="*/ 0 w 552088"/>
              <a:gd name="connsiteY6" fmla="*/ 339026 h 339026"/>
              <a:gd name="connsiteX7" fmla="*/ 67998 w 552088"/>
              <a:gd name="connsiteY7" fmla="*/ 339026 h 339026"/>
              <a:gd name="connsiteX8" fmla="*/ 484090 w 552088"/>
              <a:gd name="connsiteY8" fmla="*/ 339026 h 339026"/>
              <a:gd name="connsiteX9" fmla="*/ 552088 w 552088"/>
              <a:gd name="connsiteY9" fmla="*/ 339026 h 339026"/>
              <a:gd name="connsiteX10" fmla="*/ 504960 w 552088"/>
              <a:gd name="connsiteY10" fmla="*/ 146077 h 339026"/>
              <a:gd name="connsiteX11" fmla="*/ 354340 w 552088"/>
              <a:gd name="connsiteY11" fmla="*/ 6531 h 339026"/>
              <a:gd name="connsiteX12" fmla="*/ 276137 w 552088"/>
              <a:gd name="connsiteY12" fmla="*/ 10 h 33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2088" h="339026">
                <a:moveTo>
                  <a:pt x="276072" y="0"/>
                </a:moveTo>
                <a:lnTo>
                  <a:pt x="276044" y="2"/>
                </a:lnTo>
                <a:lnTo>
                  <a:pt x="276016" y="0"/>
                </a:lnTo>
                <a:lnTo>
                  <a:pt x="275951" y="10"/>
                </a:lnTo>
                <a:lnTo>
                  <a:pt x="197748" y="6531"/>
                </a:lnTo>
                <a:cubicBezTo>
                  <a:pt x="123480" y="24553"/>
                  <a:pt x="64353" y="75555"/>
                  <a:pt x="47128" y="146077"/>
                </a:cubicBezTo>
                <a:lnTo>
                  <a:pt x="0" y="339026"/>
                </a:lnTo>
                <a:lnTo>
                  <a:pt x="67998" y="339026"/>
                </a:lnTo>
                <a:lnTo>
                  <a:pt x="484090" y="339026"/>
                </a:lnTo>
                <a:lnTo>
                  <a:pt x="552088" y="339026"/>
                </a:lnTo>
                <a:lnTo>
                  <a:pt x="504960" y="146077"/>
                </a:lnTo>
                <a:cubicBezTo>
                  <a:pt x="487735" y="75555"/>
                  <a:pt x="428608" y="24553"/>
                  <a:pt x="354340" y="6531"/>
                </a:cubicBezTo>
                <a:lnTo>
                  <a:pt x="276137" y="10"/>
                </a:lnTo>
                <a:close/>
              </a:path>
            </a:pathLst>
          </a:custGeom>
          <a:solidFill>
            <a:srgbClr val="14A30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Freeform 140"/>
          <p:cNvSpPr/>
          <p:nvPr/>
        </p:nvSpPr>
        <p:spPr>
          <a:xfrm flipH="1" flipV="1">
            <a:off x="954163" y="1459359"/>
            <a:ext cx="552088" cy="339026"/>
          </a:xfrm>
          <a:custGeom>
            <a:avLst/>
            <a:gdLst>
              <a:gd name="connsiteX0" fmla="*/ 276072 w 552088"/>
              <a:gd name="connsiteY0" fmla="*/ 0 h 339026"/>
              <a:gd name="connsiteX1" fmla="*/ 276044 w 552088"/>
              <a:gd name="connsiteY1" fmla="*/ 2 h 339026"/>
              <a:gd name="connsiteX2" fmla="*/ 276016 w 552088"/>
              <a:gd name="connsiteY2" fmla="*/ 0 h 339026"/>
              <a:gd name="connsiteX3" fmla="*/ 275951 w 552088"/>
              <a:gd name="connsiteY3" fmla="*/ 10 h 339026"/>
              <a:gd name="connsiteX4" fmla="*/ 197748 w 552088"/>
              <a:gd name="connsiteY4" fmla="*/ 6531 h 339026"/>
              <a:gd name="connsiteX5" fmla="*/ 47128 w 552088"/>
              <a:gd name="connsiteY5" fmla="*/ 146077 h 339026"/>
              <a:gd name="connsiteX6" fmla="*/ 0 w 552088"/>
              <a:gd name="connsiteY6" fmla="*/ 339026 h 339026"/>
              <a:gd name="connsiteX7" fmla="*/ 67998 w 552088"/>
              <a:gd name="connsiteY7" fmla="*/ 339026 h 339026"/>
              <a:gd name="connsiteX8" fmla="*/ 484090 w 552088"/>
              <a:gd name="connsiteY8" fmla="*/ 339026 h 339026"/>
              <a:gd name="connsiteX9" fmla="*/ 552088 w 552088"/>
              <a:gd name="connsiteY9" fmla="*/ 339026 h 339026"/>
              <a:gd name="connsiteX10" fmla="*/ 504960 w 552088"/>
              <a:gd name="connsiteY10" fmla="*/ 146077 h 339026"/>
              <a:gd name="connsiteX11" fmla="*/ 354340 w 552088"/>
              <a:gd name="connsiteY11" fmla="*/ 6531 h 339026"/>
              <a:gd name="connsiteX12" fmla="*/ 276137 w 552088"/>
              <a:gd name="connsiteY12" fmla="*/ 10 h 33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2088" h="339026">
                <a:moveTo>
                  <a:pt x="276072" y="0"/>
                </a:moveTo>
                <a:lnTo>
                  <a:pt x="276044" y="2"/>
                </a:lnTo>
                <a:lnTo>
                  <a:pt x="276016" y="0"/>
                </a:lnTo>
                <a:lnTo>
                  <a:pt x="275951" y="10"/>
                </a:lnTo>
                <a:lnTo>
                  <a:pt x="197748" y="6531"/>
                </a:lnTo>
                <a:cubicBezTo>
                  <a:pt x="123480" y="24553"/>
                  <a:pt x="64353" y="75555"/>
                  <a:pt x="47128" y="146077"/>
                </a:cubicBezTo>
                <a:lnTo>
                  <a:pt x="0" y="339026"/>
                </a:lnTo>
                <a:lnTo>
                  <a:pt x="67998" y="339026"/>
                </a:lnTo>
                <a:lnTo>
                  <a:pt x="484090" y="339026"/>
                </a:lnTo>
                <a:lnTo>
                  <a:pt x="552088" y="339026"/>
                </a:lnTo>
                <a:lnTo>
                  <a:pt x="504960" y="146077"/>
                </a:lnTo>
                <a:cubicBezTo>
                  <a:pt x="487735" y="75555"/>
                  <a:pt x="428608" y="24553"/>
                  <a:pt x="354340" y="6531"/>
                </a:cubicBezTo>
                <a:lnTo>
                  <a:pt x="276137" y="10"/>
                </a:lnTo>
                <a:close/>
              </a:path>
            </a:pathLst>
          </a:custGeom>
          <a:solidFill>
            <a:srgbClr val="14A30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02486" y="383282"/>
            <a:ext cx="11521440" cy="1188720"/>
            <a:chOff x="302486" y="383282"/>
            <a:chExt cx="11521440" cy="1188720"/>
          </a:xfrm>
        </p:grpSpPr>
        <p:sp>
          <p:nvSpPr>
            <p:cNvPr id="114" name="Freeform 113"/>
            <p:cNvSpPr/>
            <p:nvPr/>
          </p:nvSpPr>
          <p:spPr>
            <a:xfrm>
              <a:off x="393926" y="439161"/>
              <a:ext cx="11338560" cy="1051560"/>
            </a:xfrm>
            <a:custGeom>
              <a:avLst/>
              <a:gdLst>
                <a:gd name="connsiteX0" fmla="*/ 685800 w 11230584"/>
                <a:gd name="connsiteY0" fmla="*/ 0 h 1371600"/>
                <a:gd name="connsiteX1" fmla="*/ 10544784 w 11230584"/>
                <a:gd name="connsiteY1" fmla="*/ 0 h 1371600"/>
                <a:gd name="connsiteX2" fmla="*/ 11230584 w 11230584"/>
                <a:gd name="connsiteY2" fmla="*/ 685800 h 1371600"/>
                <a:gd name="connsiteX3" fmla="*/ 10544784 w 11230584"/>
                <a:gd name="connsiteY3" fmla="*/ 1371600 h 1371600"/>
                <a:gd name="connsiteX4" fmla="*/ 685800 w 11230584"/>
                <a:gd name="connsiteY4" fmla="*/ 1371600 h 1371600"/>
                <a:gd name="connsiteX5" fmla="*/ 0 w 11230584"/>
                <a:gd name="connsiteY5" fmla="*/ 685800 h 1371600"/>
                <a:gd name="connsiteX6" fmla="*/ 685800 w 11230584"/>
                <a:gd name="connsiteY6" fmla="*/ 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0584" h="1371600">
                  <a:moveTo>
                    <a:pt x="685800" y="0"/>
                  </a:moveTo>
                  <a:lnTo>
                    <a:pt x="10544784" y="0"/>
                  </a:lnTo>
                  <a:cubicBezTo>
                    <a:pt x="10923541" y="0"/>
                    <a:pt x="11230584" y="307043"/>
                    <a:pt x="11230584" y="685800"/>
                  </a:cubicBezTo>
                  <a:cubicBezTo>
                    <a:pt x="11230584" y="1064557"/>
                    <a:pt x="10923541" y="1371600"/>
                    <a:pt x="10544784" y="1371600"/>
                  </a:cubicBezTo>
                  <a:lnTo>
                    <a:pt x="685800" y="1371600"/>
                  </a:lnTo>
                  <a:cubicBezTo>
                    <a:pt x="307043" y="1371600"/>
                    <a:pt x="0" y="1064557"/>
                    <a:pt x="0" y="685800"/>
                  </a:cubicBezTo>
                  <a:cubicBezTo>
                    <a:pt x="0" y="307043"/>
                    <a:pt x="307043" y="0"/>
                    <a:pt x="685800" y="0"/>
                  </a:cubicBezTo>
                  <a:close/>
                </a:path>
              </a:pathLst>
            </a:custGeom>
            <a:gradFill>
              <a:gsLst>
                <a:gs pos="79000">
                  <a:srgbClr val="C6FED5">
                    <a:alpha val="93725"/>
                  </a:srgbClr>
                </a:gs>
                <a:gs pos="27000">
                  <a:schemeClr val="bg1"/>
                </a:gs>
              </a:gsLst>
              <a:lin ang="5400000" scaled="1"/>
            </a:gradFill>
            <a:ln w="12700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302486" y="383282"/>
              <a:ext cx="11521440" cy="1188720"/>
            </a:xfrm>
            <a:custGeom>
              <a:avLst/>
              <a:gdLst>
                <a:gd name="connsiteX0" fmla="*/ 685800 w 11230584"/>
                <a:gd name="connsiteY0" fmla="*/ 0 h 1371600"/>
                <a:gd name="connsiteX1" fmla="*/ 10544784 w 11230584"/>
                <a:gd name="connsiteY1" fmla="*/ 0 h 1371600"/>
                <a:gd name="connsiteX2" fmla="*/ 11230584 w 11230584"/>
                <a:gd name="connsiteY2" fmla="*/ 685800 h 1371600"/>
                <a:gd name="connsiteX3" fmla="*/ 10544784 w 11230584"/>
                <a:gd name="connsiteY3" fmla="*/ 1371600 h 1371600"/>
                <a:gd name="connsiteX4" fmla="*/ 685800 w 11230584"/>
                <a:gd name="connsiteY4" fmla="*/ 1371600 h 1371600"/>
                <a:gd name="connsiteX5" fmla="*/ 0 w 11230584"/>
                <a:gd name="connsiteY5" fmla="*/ 685800 h 1371600"/>
                <a:gd name="connsiteX6" fmla="*/ 685800 w 11230584"/>
                <a:gd name="connsiteY6" fmla="*/ 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0584" h="1371600">
                  <a:moveTo>
                    <a:pt x="685800" y="0"/>
                  </a:moveTo>
                  <a:lnTo>
                    <a:pt x="10544784" y="0"/>
                  </a:lnTo>
                  <a:cubicBezTo>
                    <a:pt x="10923541" y="0"/>
                    <a:pt x="11230584" y="307043"/>
                    <a:pt x="11230584" y="685800"/>
                  </a:cubicBezTo>
                  <a:cubicBezTo>
                    <a:pt x="11230584" y="1064557"/>
                    <a:pt x="10923541" y="1371600"/>
                    <a:pt x="10544784" y="1371600"/>
                  </a:cubicBezTo>
                  <a:lnTo>
                    <a:pt x="685800" y="1371600"/>
                  </a:lnTo>
                  <a:cubicBezTo>
                    <a:pt x="307043" y="1371600"/>
                    <a:pt x="0" y="1064557"/>
                    <a:pt x="0" y="685800"/>
                  </a:cubicBezTo>
                  <a:cubicBezTo>
                    <a:pt x="0" y="307043"/>
                    <a:pt x="307043" y="0"/>
                    <a:pt x="685800" y="0"/>
                  </a:cubicBezTo>
                  <a:close/>
                </a:path>
              </a:pathLst>
            </a:cu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3197663" y="548254"/>
              <a:ext cx="8317832" cy="7115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/>
                <a:t>TÍNH ĐỐI XỨNG CỦA ELIP</a:t>
              </a:r>
            </a:p>
          </p:txBody>
        </p:sp>
        <p:sp>
          <p:nvSpPr>
            <p:cNvPr id="151" name="Shape 350"/>
            <p:cNvSpPr/>
            <p:nvPr/>
          </p:nvSpPr>
          <p:spPr>
            <a:xfrm>
              <a:off x="676682" y="582929"/>
              <a:ext cx="731520" cy="731520"/>
            </a:xfrm>
            <a:custGeom>
              <a:avLst/>
              <a:gdLst/>
              <a:ahLst/>
              <a:cxnLst/>
              <a:rect l="0" t="0" r="0" b="0"/>
              <a:pathLst>
                <a:path w="18737" h="18250" extrusionOk="0">
                  <a:moveTo>
                    <a:pt x="13554" y="3431"/>
                  </a:moveTo>
                  <a:lnTo>
                    <a:pt x="13748" y="3456"/>
                  </a:lnTo>
                  <a:lnTo>
                    <a:pt x="13919" y="3480"/>
                  </a:lnTo>
                  <a:lnTo>
                    <a:pt x="14308" y="3602"/>
                  </a:lnTo>
                  <a:lnTo>
                    <a:pt x="14478" y="3675"/>
                  </a:lnTo>
                  <a:lnTo>
                    <a:pt x="14624" y="3748"/>
                  </a:lnTo>
                  <a:lnTo>
                    <a:pt x="14746" y="3845"/>
                  </a:lnTo>
                  <a:lnTo>
                    <a:pt x="14843" y="3967"/>
                  </a:lnTo>
                  <a:lnTo>
                    <a:pt x="14941" y="4113"/>
                  </a:lnTo>
                  <a:lnTo>
                    <a:pt x="15038" y="4259"/>
                  </a:lnTo>
                  <a:lnTo>
                    <a:pt x="15111" y="4405"/>
                  </a:lnTo>
                  <a:lnTo>
                    <a:pt x="15160" y="4551"/>
                  </a:lnTo>
                  <a:lnTo>
                    <a:pt x="15184" y="4721"/>
                  </a:lnTo>
                  <a:lnTo>
                    <a:pt x="15208" y="4891"/>
                  </a:lnTo>
                  <a:lnTo>
                    <a:pt x="15233" y="5232"/>
                  </a:lnTo>
                  <a:lnTo>
                    <a:pt x="15160" y="5548"/>
                  </a:lnTo>
                  <a:lnTo>
                    <a:pt x="15111" y="5719"/>
                  </a:lnTo>
                  <a:lnTo>
                    <a:pt x="15062" y="5865"/>
                  </a:lnTo>
                  <a:lnTo>
                    <a:pt x="14916" y="6132"/>
                  </a:lnTo>
                  <a:lnTo>
                    <a:pt x="14722" y="6351"/>
                  </a:lnTo>
                  <a:lnTo>
                    <a:pt x="14527" y="6570"/>
                  </a:lnTo>
                  <a:lnTo>
                    <a:pt x="14284" y="6765"/>
                  </a:lnTo>
                  <a:lnTo>
                    <a:pt x="13821" y="7130"/>
                  </a:lnTo>
                  <a:lnTo>
                    <a:pt x="13602" y="7325"/>
                  </a:lnTo>
                  <a:lnTo>
                    <a:pt x="13408" y="7544"/>
                  </a:lnTo>
                  <a:lnTo>
                    <a:pt x="12678" y="6984"/>
                  </a:lnTo>
                  <a:lnTo>
                    <a:pt x="12313" y="6692"/>
                  </a:lnTo>
                  <a:lnTo>
                    <a:pt x="11948" y="6400"/>
                  </a:lnTo>
                  <a:lnTo>
                    <a:pt x="11631" y="6108"/>
                  </a:lnTo>
                  <a:lnTo>
                    <a:pt x="11315" y="5767"/>
                  </a:lnTo>
                  <a:lnTo>
                    <a:pt x="11023" y="5427"/>
                  </a:lnTo>
                  <a:lnTo>
                    <a:pt x="10755" y="5037"/>
                  </a:lnTo>
                  <a:lnTo>
                    <a:pt x="10877" y="4989"/>
                  </a:lnTo>
                  <a:lnTo>
                    <a:pt x="10999" y="4891"/>
                  </a:lnTo>
                  <a:lnTo>
                    <a:pt x="11242" y="4697"/>
                  </a:lnTo>
                  <a:lnTo>
                    <a:pt x="11461" y="4478"/>
                  </a:lnTo>
                  <a:lnTo>
                    <a:pt x="11656" y="4283"/>
                  </a:lnTo>
                  <a:lnTo>
                    <a:pt x="12191" y="3869"/>
                  </a:lnTo>
                  <a:lnTo>
                    <a:pt x="12483" y="3699"/>
                  </a:lnTo>
                  <a:lnTo>
                    <a:pt x="12775" y="3553"/>
                  </a:lnTo>
                  <a:lnTo>
                    <a:pt x="12970" y="3480"/>
                  </a:lnTo>
                  <a:lnTo>
                    <a:pt x="13164" y="3456"/>
                  </a:lnTo>
                  <a:lnTo>
                    <a:pt x="13359" y="3431"/>
                  </a:lnTo>
                  <a:close/>
                  <a:moveTo>
                    <a:pt x="13529" y="2872"/>
                  </a:moveTo>
                  <a:lnTo>
                    <a:pt x="13335" y="2896"/>
                  </a:lnTo>
                  <a:lnTo>
                    <a:pt x="12945" y="2969"/>
                  </a:lnTo>
                  <a:lnTo>
                    <a:pt x="12556" y="3066"/>
                  </a:lnTo>
                  <a:lnTo>
                    <a:pt x="12191" y="3237"/>
                  </a:lnTo>
                  <a:lnTo>
                    <a:pt x="11850" y="3456"/>
                  </a:lnTo>
                  <a:lnTo>
                    <a:pt x="11607" y="3626"/>
                  </a:lnTo>
                  <a:lnTo>
                    <a:pt x="11388" y="3821"/>
                  </a:lnTo>
                  <a:lnTo>
                    <a:pt x="10950" y="4210"/>
                  </a:lnTo>
                  <a:lnTo>
                    <a:pt x="10658" y="4478"/>
                  </a:lnTo>
                  <a:lnTo>
                    <a:pt x="10512" y="4648"/>
                  </a:lnTo>
                  <a:lnTo>
                    <a:pt x="10464" y="4721"/>
                  </a:lnTo>
                  <a:lnTo>
                    <a:pt x="10464" y="4818"/>
                  </a:lnTo>
                  <a:lnTo>
                    <a:pt x="10366" y="4843"/>
                  </a:lnTo>
                  <a:lnTo>
                    <a:pt x="10293" y="4916"/>
                  </a:lnTo>
                  <a:lnTo>
                    <a:pt x="10245" y="4989"/>
                  </a:lnTo>
                  <a:lnTo>
                    <a:pt x="10269" y="5110"/>
                  </a:lnTo>
                  <a:lnTo>
                    <a:pt x="10366" y="5354"/>
                  </a:lnTo>
                  <a:lnTo>
                    <a:pt x="10488" y="5597"/>
                  </a:lnTo>
                  <a:lnTo>
                    <a:pt x="10610" y="5816"/>
                  </a:lnTo>
                  <a:lnTo>
                    <a:pt x="10780" y="6035"/>
                  </a:lnTo>
                  <a:lnTo>
                    <a:pt x="10950" y="6230"/>
                  </a:lnTo>
                  <a:lnTo>
                    <a:pt x="11120" y="6449"/>
                  </a:lnTo>
                  <a:lnTo>
                    <a:pt x="11534" y="6814"/>
                  </a:lnTo>
                  <a:lnTo>
                    <a:pt x="11972" y="7179"/>
                  </a:lnTo>
                  <a:lnTo>
                    <a:pt x="12410" y="7519"/>
                  </a:lnTo>
                  <a:lnTo>
                    <a:pt x="12848" y="7836"/>
                  </a:lnTo>
                  <a:lnTo>
                    <a:pt x="13262" y="8152"/>
                  </a:lnTo>
                  <a:lnTo>
                    <a:pt x="13335" y="8201"/>
                  </a:lnTo>
                  <a:lnTo>
                    <a:pt x="13432" y="8225"/>
                  </a:lnTo>
                  <a:lnTo>
                    <a:pt x="13505" y="8225"/>
                  </a:lnTo>
                  <a:lnTo>
                    <a:pt x="13602" y="8201"/>
                  </a:lnTo>
                  <a:lnTo>
                    <a:pt x="13651" y="8152"/>
                  </a:lnTo>
                  <a:lnTo>
                    <a:pt x="13724" y="8079"/>
                  </a:lnTo>
                  <a:lnTo>
                    <a:pt x="13748" y="8006"/>
                  </a:lnTo>
                  <a:lnTo>
                    <a:pt x="13748" y="7933"/>
                  </a:lnTo>
                  <a:lnTo>
                    <a:pt x="13943" y="7787"/>
                  </a:lnTo>
                  <a:lnTo>
                    <a:pt x="14089" y="7665"/>
                  </a:lnTo>
                  <a:lnTo>
                    <a:pt x="14722" y="7154"/>
                  </a:lnTo>
                  <a:lnTo>
                    <a:pt x="15014" y="6862"/>
                  </a:lnTo>
                  <a:lnTo>
                    <a:pt x="15281" y="6546"/>
                  </a:lnTo>
                  <a:lnTo>
                    <a:pt x="15500" y="6205"/>
                  </a:lnTo>
                  <a:lnTo>
                    <a:pt x="15598" y="6035"/>
                  </a:lnTo>
                  <a:lnTo>
                    <a:pt x="15671" y="5840"/>
                  </a:lnTo>
                  <a:lnTo>
                    <a:pt x="15719" y="5670"/>
                  </a:lnTo>
                  <a:lnTo>
                    <a:pt x="15768" y="5500"/>
                  </a:lnTo>
                  <a:lnTo>
                    <a:pt x="15792" y="5305"/>
                  </a:lnTo>
                  <a:lnTo>
                    <a:pt x="15792" y="5135"/>
                  </a:lnTo>
                  <a:lnTo>
                    <a:pt x="15768" y="4770"/>
                  </a:lnTo>
                  <a:lnTo>
                    <a:pt x="15695" y="4429"/>
                  </a:lnTo>
                  <a:lnTo>
                    <a:pt x="15549" y="4088"/>
                  </a:lnTo>
                  <a:lnTo>
                    <a:pt x="15379" y="3772"/>
                  </a:lnTo>
                  <a:lnTo>
                    <a:pt x="15257" y="3626"/>
                  </a:lnTo>
                  <a:lnTo>
                    <a:pt x="15135" y="3504"/>
                  </a:lnTo>
                  <a:lnTo>
                    <a:pt x="15014" y="3383"/>
                  </a:lnTo>
                  <a:lnTo>
                    <a:pt x="14868" y="3261"/>
                  </a:lnTo>
                  <a:lnTo>
                    <a:pt x="14697" y="3164"/>
                  </a:lnTo>
                  <a:lnTo>
                    <a:pt x="14503" y="3066"/>
                  </a:lnTo>
                  <a:lnTo>
                    <a:pt x="14332" y="2993"/>
                  </a:lnTo>
                  <a:lnTo>
                    <a:pt x="14138" y="2945"/>
                  </a:lnTo>
                  <a:lnTo>
                    <a:pt x="13943" y="2896"/>
                  </a:lnTo>
                  <a:lnTo>
                    <a:pt x="13724" y="2872"/>
                  </a:lnTo>
                  <a:close/>
                  <a:moveTo>
                    <a:pt x="5597" y="6814"/>
                  </a:moveTo>
                  <a:lnTo>
                    <a:pt x="4283" y="8030"/>
                  </a:lnTo>
                  <a:lnTo>
                    <a:pt x="3675" y="8590"/>
                  </a:lnTo>
                  <a:lnTo>
                    <a:pt x="3602" y="8468"/>
                  </a:lnTo>
                  <a:lnTo>
                    <a:pt x="3504" y="8395"/>
                  </a:lnTo>
                  <a:lnTo>
                    <a:pt x="3285" y="8201"/>
                  </a:lnTo>
                  <a:lnTo>
                    <a:pt x="2969" y="7860"/>
                  </a:lnTo>
                  <a:lnTo>
                    <a:pt x="2677" y="7519"/>
                  </a:lnTo>
                  <a:lnTo>
                    <a:pt x="2410" y="7203"/>
                  </a:lnTo>
                  <a:lnTo>
                    <a:pt x="2264" y="7057"/>
                  </a:lnTo>
                  <a:lnTo>
                    <a:pt x="2093" y="6911"/>
                  </a:lnTo>
                  <a:lnTo>
                    <a:pt x="3821" y="6911"/>
                  </a:lnTo>
                  <a:lnTo>
                    <a:pt x="4745" y="6862"/>
                  </a:lnTo>
                  <a:lnTo>
                    <a:pt x="5597" y="6814"/>
                  </a:lnTo>
                  <a:close/>
                  <a:moveTo>
                    <a:pt x="755" y="6911"/>
                  </a:moveTo>
                  <a:lnTo>
                    <a:pt x="1047" y="6935"/>
                  </a:lnTo>
                  <a:lnTo>
                    <a:pt x="1315" y="6935"/>
                  </a:lnTo>
                  <a:lnTo>
                    <a:pt x="1339" y="6984"/>
                  </a:lnTo>
                  <a:lnTo>
                    <a:pt x="1363" y="7008"/>
                  </a:lnTo>
                  <a:lnTo>
                    <a:pt x="1582" y="7227"/>
                  </a:lnTo>
                  <a:lnTo>
                    <a:pt x="1826" y="7422"/>
                  </a:lnTo>
                  <a:lnTo>
                    <a:pt x="2142" y="7738"/>
                  </a:lnTo>
                  <a:lnTo>
                    <a:pt x="2434" y="8103"/>
                  </a:lnTo>
                  <a:lnTo>
                    <a:pt x="2799" y="8541"/>
                  </a:lnTo>
                  <a:lnTo>
                    <a:pt x="3018" y="8785"/>
                  </a:lnTo>
                  <a:lnTo>
                    <a:pt x="3139" y="8882"/>
                  </a:lnTo>
                  <a:lnTo>
                    <a:pt x="3261" y="8955"/>
                  </a:lnTo>
                  <a:lnTo>
                    <a:pt x="3091" y="9077"/>
                  </a:lnTo>
                  <a:lnTo>
                    <a:pt x="2993" y="8931"/>
                  </a:lnTo>
                  <a:lnTo>
                    <a:pt x="2872" y="8785"/>
                  </a:lnTo>
                  <a:lnTo>
                    <a:pt x="2580" y="8517"/>
                  </a:lnTo>
                  <a:lnTo>
                    <a:pt x="2020" y="8079"/>
                  </a:lnTo>
                  <a:lnTo>
                    <a:pt x="1388" y="7495"/>
                  </a:lnTo>
                  <a:lnTo>
                    <a:pt x="755" y="6911"/>
                  </a:lnTo>
                  <a:close/>
                  <a:moveTo>
                    <a:pt x="9490" y="8760"/>
                  </a:moveTo>
                  <a:lnTo>
                    <a:pt x="9369" y="8785"/>
                  </a:lnTo>
                  <a:lnTo>
                    <a:pt x="9271" y="8833"/>
                  </a:lnTo>
                  <a:lnTo>
                    <a:pt x="9101" y="9004"/>
                  </a:lnTo>
                  <a:lnTo>
                    <a:pt x="8931" y="9174"/>
                  </a:lnTo>
                  <a:lnTo>
                    <a:pt x="8760" y="9344"/>
                  </a:lnTo>
                  <a:lnTo>
                    <a:pt x="8566" y="9515"/>
                  </a:lnTo>
                  <a:lnTo>
                    <a:pt x="8103" y="9904"/>
                  </a:lnTo>
                  <a:lnTo>
                    <a:pt x="7617" y="10318"/>
                  </a:lnTo>
                  <a:lnTo>
                    <a:pt x="7276" y="10609"/>
                  </a:lnTo>
                  <a:lnTo>
                    <a:pt x="7081" y="10780"/>
                  </a:lnTo>
                  <a:lnTo>
                    <a:pt x="6887" y="10999"/>
                  </a:lnTo>
                  <a:lnTo>
                    <a:pt x="6716" y="11193"/>
                  </a:lnTo>
                  <a:lnTo>
                    <a:pt x="6595" y="11437"/>
                  </a:lnTo>
                  <a:lnTo>
                    <a:pt x="6570" y="11534"/>
                  </a:lnTo>
                  <a:lnTo>
                    <a:pt x="6546" y="11656"/>
                  </a:lnTo>
                  <a:lnTo>
                    <a:pt x="6546" y="11753"/>
                  </a:lnTo>
                  <a:lnTo>
                    <a:pt x="6570" y="11850"/>
                  </a:lnTo>
                  <a:lnTo>
                    <a:pt x="6619" y="11948"/>
                  </a:lnTo>
                  <a:lnTo>
                    <a:pt x="6668" y="11996"/>
                  </a:lnTo>
                  <a:lnTo>
                    <a:pt x="6765" y="12021"/>
                  </a:lnTo>
                  <a:lnTo>
                    <a:pt x="6838" y="12021"/>
                  </a:lnTo>
                  <a:lnTo>
                    <a:pt x="6935" y="11972"/>
                  </a:lnTo>
                  <a:lnTo>
                    <a:pt x="7033" y="11923"/>
                  </a:lnTo>
                  <a:lnTo>
                    <a:pt x="7154" y="11777"/>
                  </a:lnTo>
                  <a:lnTo>
                    <a:pt x="7422" y="11461"/>
                  </a:lnTo>
                  <a:lnTo>
                    <a:pt x="7641" y="11242"/>
                  </a:lnTo>
                  <a:lnTo>
                    <a:pt x="7860" y="11023"/>
                  </a:lnTo>
                  <a:lnTo>
                    <a:pt x="8322" y="10634"/>
                  </a:lnTo>
                  <a:lnTo>
                    <a:pt x="8736" y="10318"/>
                  </a:lnTo>
                  <a:lnTo>
                    <a:pt x="9174" y="9977"/>
                  </a:lnTo>
                  <a:lnTo>
                    <a:pt x="9393" y="9807"/>
                  </a:lnTo>
                  <a:lnTo>
                    <a:pt x="9563" y="9612"/>
                  </a:lnTo>
                  <a:lnTo>
                    <a:pt x="9709" y="9393"/>
                  </a:lnTo>
                  <a:lnTo>
                    <a:pt x="9831" y="9174"/>
                  </a:lnTo>
                  <a:lnTo>
                    <a:pt x="9855" y="9052"/>
                  </a:lnTo>
                  <a:lnTo>
                    <a:pt x="9855" y="8931"/>
                  </a:lnTo>
                  <a:lnTo>
                    <a:pt x="9782" y="8858"/>
                  </a:lnTo>
                  <a:lnTo>
                    <a:pt x="9709" y="8809"/>
                  </a:lnTo>
                  <a:lnTo>
                    <a:pt x="9588" y="8760"/>
                  </a:lnTo>
                  <a:close/>
                  <a:moveTo>
                    <a:pt x="2045" y="13359"/>
                  </a:moveTo>
                  <a:lnTo>
                    <a:pt x="2166" y="13408"/>
                  </a:lnTo>
                  <a:lnTo>
                    <a:pt x="2166" y="13481"/>
                  </a:lnTo>
                  <a:lnTo>
                    <a:pt x="2166" y="13554"/>
                  </a:lnTo>
                  <a:lnTo>
                    <a:pt x="2118" y="13627"/>
                  </a:lnTo>
                  <a:lnTo>
                    <a:pt x="2069" y="13675"/>
                  </a:lnTo>
                  <a:lnTo>
                    <a:pt x="1947" y="13773"/>
                  </a:lnTo>
                  <a:lnTo>
                    <a:pt x="1826" y="13870"/>
                  </a:lnTo>
                  <a:lnTo>
                    <a:pt x="1655" y="13943"/>
                  </a:lnTo>
                  <a:lnTo>
                    <a:pt x="1461" y="14016"/>
                  </a:lnTo>
                  <a:lnTo>
                    <a:pt x="1461" y="14016"/>
                  </a:lnTo>
                  <a:lnTo>
                    <a:pt x="1607" y="13821"/>
                  </a:lnTo>
                  <a:lnTo>
                    <a:pt x="1753" y="13627"/>
                  </a:lnTo>
                  <a:lnTo>
                    <a:pt x="1874" y="13481"/>
                  </a:lnTo>
                  <a:lnTo>
                    <a:pt x="1972" y="13383"/>
                  </a:lnTo>
                  <a:lnTo>
                    <a:pt x="1996" y="13383"/>
                  </a:lnTo>
                  <a:lnTo>
                    <a:pt x="2045" y="13359"/>
                  </a:lnTo>
                  <a:close/>
                  <a:moveTo>
                    <a:pt x="1996" y="12872"/>
                  </a:moveTo>
                  <a:lnTo>
                    <a:pt x="1899" y="12897"/>
                  </a:lnTo>
                  <a:lnTo>
                    <a:pt x="1826" y="12921"/>
                  </a:lnTo>
                  <a:lnTo>
                    <a:pt x="1655" y="13018"/>
                  </a:lnTo>
                  <a:lnTo>
                    <a:pt x="1534" y="13140"/>
                  </a:lnTo>
                  <a:lnTo>
                    <a:pt x="1388" y="13286"/>
                  </a:lnTo>
                  <a:lnTo>
                    <a:pt x="1242" y="13456"/>
                  </a:lnTo>
                  <a:lnTo>
                    <a:pt x="998" y="13797"/>
                  </a:lnTo>
                  <a:lnTo>
                    <a:pt x="925" y="13967"/>
                  </a:lnTo>
                  <a:lnTo>
                    <a:pt x="828" y="14138"/>
                  </a:lnTo>
                  <a:lnTo>
                    <a:pt x="804" y="14235"/>
                  </a:lnTo>
                  <a:lnTo>
                    <a:pt x="779" y="14308"/>
                  </a:lnTo>
                  <a:lnTo>
                    <a:pt x="779" y="14405"/>
                  </a:lnTo>
                  <a:lnTo>
                    <a:pt x="828" y="14478"/>
                  </a:lnTo>
                  <a:lnTo>
                    <a:pt x="877" y="14527"/>
                  </a:lnTo>
                  <a:lnTo>
                    <a:pt x="925" y="14576"/>
                  </a:lnTo>
                  <a:lnTo>
                    <a:pt x="1047" y="14576"/>
                  </a:lnTo>
                  <a:lnTo>
                    <a:pt x="1120" y="14551"/>
                  </a:lnTo>
                  <a:lnTo>
                    <a:pt x="1266" y="14551"/>
                  </a:lnTo>
                  <a:lnTo>
                    <a:pt x="1412" y="14527"/>
                  </a:lnTo>
                  <a:lnTo>
                    <a:pt x="1582" y="14478"/>
                  </a:lnTo>
                  <a:lnTo>
                    <a:pt x="1728" y="14430"/>
                  </a:lnTo>
                  <a:lnTo>
                    <a:pt x="2020" y="14284"/>
                  </a:lnTo>
                  <a:lnTo>
                    <a:pt x="2239" y="14138"/>
                  </a:lnTo>
                  <a:lnTo>
                    <a:pt x="2361" y="14040"/>
                  </a:lnTo>
                  <a:lnTo>
                    <a:pt x="2483" y="13919"/>
                  </a:lnTo>
                  <a:lnTo>
                    <a:pt x="2556" y="13773"/>
                  </a:lnTo>
                  <a:lnTo>
                    <a:pt x="2629" y="13627"/>
                  </a:lnTo>
                  <a:lnTo>
                    <a:pt x="2653" y="13481"/>
                  </a:lnTo>
                  <a:lnTo>
                    <a:pt x="2653" y="13408"/>
                  </a:lnTo>
                  <a:lnTo>
                    <a:pt x="2629" y="13335"/>
                  </a:lnTo>
                  <a:lnTo>
                    <a:pt x="2604" y="13262"/>
                  </a:lnTo>
                  <a:lnTo>
                    <a:pt x="2556" y="13189"/>
                  </a:lnTo>
                  <a:lnTo>
                    <a:pt x="2483" y="13140"/>
                  </a:lnTo>
                  <a:lnTo>
                    <a:pt x="2385" y="13091"/>
                  </a:lnTo>
                  <a:lnTo>
                    <a:pt x="2288" y="12970"/>
                  </a:lnTo>
                  <a:lnTo>
                    <a:pt x="2166" y="12897"/>
                  </a:lnTo>
                  <a:lnTo>
                    <a:pt x="2069" y="12872"/>
                  </a:lnTo>
                  <a:close/>
                  <a:moveTo>
                    <a:pt x="15525" y="560"/>
                  </a:moveTo>
                  <a:lnTo>
                    <a:pt x="16084" y="633"/>
                  </a:lnTo>
                  <a:lnTo>
                    <a:pt x="16644" y="706"/>
                  </a:lnTo>
                  <a:lnTo>
                    <a:pt x="17204" y="828"/>
                  </a:lnTo>
                  <a:lnTo>
                    <a:pt x="17763" y="974"/>
                  </a:lnTo>
                  <a:lnTo>
                    <a:pt x="17666" y="1023"/>
                  </a:lnTo>
                  <a:lnTo>
                    <a:pt x="17593" y="1096"/>
                  </a:lnTo>
                  <a:lnTo>
                    <a:pt x="17496" y="1169"/>
                  </a:lnTo>
                  <a:lnTo>
                    <a:pt x="17496" y="1193"/>
                  </a:lnTo>
                  <a:lnTo>
                    <a:pt x="17520" y="1217"/>
                  </a:lnTo>
                  <a:lnTo>
                    <a:pt x="17569" y="1266"/>
                  </a:lnTo>
                  <a:lnTo>
                    <a:pt x="17617" y="1290"/>
                  </a:lnTo>
                  <a:lnTo>
                    <a:pt x="17739" y="1315"/>
                  </a:lnTo>
                  <a:lnTo>
                    <a:pt x="17861" y="1290"/>
                  </a:lnTo>
                  <a:lnTo>
                    <a:pt x="17934" y="1290"/>
                  </a:lnTo>
                  <a:lnTo>
                    <a:pt x="17982" y="1242"/>
                  </a:lnTo>
                  <a:lnTo>
                    <a:pt x="18007" y="1363"/>
                  </a:lnTo>
                  <a:lnTo>
                    <a:pt x="18031" y="1461"/>
                  </a:lnTo>
                  <a:lnTo>
                    <a:pt x="17909" y="1485"/>
                  </a:lnTo>
                  <a:lnTo>
                    <a:pt x="17812" y="1534"/>
                  </a:lnTo>
                  <a:lnTo>
                    <a:pt x="17715" y="1582"/>
                  </a:lnTo>
                  <a:lnTo>
                    <a:pt x="17617" y="1655"/>
                  </a:lnTo>
                  <a:lnTo>
                    <a:pt x="17593" y="1680"/>
                  </a:lnTo>
                  <a:lnTo>
                    <a:pt x="17593" y="1753"/>
                  </a:lnTo>
                  <a:lnTo>
                    <a:pt x="17617" y="1801"/>
                  </a:lnTo>
                  <a:lnTo>
                    <a:pt x="17690" y="1826"/>
                  </a:lnTo>
                  <a:lnTo>
                    <a:pt x="17739" y="1850"/>
                  </a:lnTo>
                  <a:lnTo>
                    <a:pt x="17812" y="1874"/>
                  </a:lnTo>
                  <a:lnTo>
                    <a:pt x="17958" y="1850"/>
                  </a:lnTo>
                  <a:lnTo>
                    <a:pt x="18080" y="1801"/>
                  </a:lnTo>
                  <a:lnTo>
                    <a:pt x="18104" y="1996"/>
                  </a:lnTo>
                  <a:lnTo>
                    <a:pt x="17909" y="2069"/>
                  </a:lnTo>
                  <a:lnTo>
                    <a:pt x="17788" y="2118"/>
                  </a:lnTo>
                  <a:lnTo>
                    <a:pt x="17690" y="2215"/>
                  </a:lnTo>
                  <a:lnTo>
                    <a:pt x="17642" y="2264"/>
                  </a:lnTo>
                  <a:lnTo>
                    <a:pt x="17642" y="2361"/>
                  </a:lnTo>
                  <a:lnTo>
                    <a:pt x="17666" y="2410"/>
                  </a:lnTo>
                  <a:lnTo>
                    <a:pt x="17739" y="2458"/>
                  </a:lnTo>
                  <a:lnTo>
                    <a:pt x="17836" y="2483"/>
                  </a:lnTo>
                  <a:lnTo>
                    <a:pt x="17934" y="2458"/>
                  </a:lnTo>
                  <a:lnTo>
                    <a:pt x="18128" y="2410"/>
                  </a:lnTo>
                  <a:lnTo>
                    <a:pt x="18153" y="2531"/>
                  </a:lnTo>
                  <a:lnTo>
                    <a:pt x="18007" y="2555"/>
                  </a:lnTo>
                  <a:lnTo>
                    <a:pt x="17836" y="2604"/>
                  </a:lnTo>
                  <a:lnTo>
                    <a:pt x="17763" y="2653"/>
                  </a:lnTo>
                  <a:lnTo>
                    <a:pt x="17715" y="2726"/>
                  </a:lnTo>
                  <a:lnTo>
                    <a:pt x="17690" y="2823"/>
                  </a:lnTo>
                  <a:lnTo>
                    <a:pt x="17690" y="2896"/>
                  </a:lnTo>
                  <a:lnTo>
                    <a:pt x="17739" y="2945"/>
                  </a:lnTo>
                  <a:lnTo>
                    <a:pt x="17812" y="2993"/>
                  </a:lnTo>
                  <a:lnTo>
                    <a:pt x="18153" y="2993"/>
                  </a:lnTo>
                  <a:lnTo>
                    <a:pt x="18177" y="2969"/>
                  </a:lnTo>
                  <a:lnTo>
                    <a:pt x="18177" y="3261"/>
                  </a:lnTo>
                  <a:lnTo>
                    <a:pt x="17739" y="3383"/>
                  </a:lnTo>
                  <a:lnTo>
                    <a:pt x="17690" y="3407"/>
                  </a:lnTo>
                  <a:lnTo>
                    <a:pt x="17666" y="3431"/>
                  </a:lnTo>
                  <a:lnTo>
                    <a:pt x="17617" y="3529"/>
                  </a:lnTo>
                  <a:lnTo>
                    <a:pt x="17617" y="3577"/>
                  </a:lnTo>
                  <a:lnTo>
                    <a:pt x="17642" y="3626"/>
                  </a:lnTo>
                  <a:lnTo>
                    <a:pt x="17666" y="3650"/>
                  </a:lnTo>
                  <a:lnTo>
                    <a:pt x="17715" y="3699"/>
                  </a:lnTo>
                  <a:lnTo>
                    <a:pt x="17812" y="3723"/>
                  </a:lnTo>
                  <a:lnTo>
                    <a:pt x="17934" y="3723"/>
                  </a:lnTo>
                  <a:lnTo>
                    <a:pt x="18153" y="3699"/>
                  </a:lnTo>
                  <a:lnTo>
                    <a:pt x="18153" y="3699"/>
                  </a:lnTo>
                  <a:lnTo>
                    <a:pt x="18104" y="4186"/>
                  </a:lnTo>
                  <a:lnTo>
                    <a:pt x="17934" y="4088"/>
                  </a:lnTo>
                  <a:lnTo>
                    <a:pt x="17739" y="4040"/>
                  </a:lnTo>
                  <a:lnTo>
                    <a:pt x="17642" y="4015"/>
                  </a:lnTo>
                  <a:lnTo>
                    <a:pt x="17569" y="4040"/>
                  </a:lnTo>
                  <a:lnTo>
                    <a:pt x="17471" y="4064"/>
                  </a:lnTo>
                  <a:lnTo>
                    <a:pt x="17423" y="4137"/>
                  </a:lnTo>
                  <a:lnTo>
                    <a:pt x="17423" y="4186"/>
                  </a:lnTo>
                  <a:lnTo>
                    <a:pt x="17496" y="4283"/>
                  </a:lnTo>
                  <a:lnTo>
                    <a:pt x="17617" y="4332"/>
                  </a:lnTo>
                  <a:lnTo>
                    <a:pt x="17812" y="4429"/>
                  </a:lnTo>
                  <a:lnTo>
                    <a:pt x="17982" y="4526"/>
                  </a:lnTo>
                  <a:lnTo>
                    <a:pt x="18055" y="4551"/>
                  </a:lnTo>
                  <a:lnTo>
                    <a:pt x="17958" y="4940"/>
                  </a:lnTo>
                  <a:lnTo>
                    <a:pt x="17690" y="4843"/>
                  </a:lnTo>
                  <a:lnTo>
                    <a:pt x="17471" y="4721"/>
                  </a:lnTo>
                  <a:lnTo>
                    <a:pt x="17228" y="4648"/>
                  </a:lnTo>
                  <a:lnTo>
                    <a:pt x="17155" y="4648"/>
                  </a:lnTo>
                  <a:lnTo>
                    <a:pt x="17155" y="4672"/>
                  </a:lnTo>
                  <a:lnTo>
                    <a:pt x="17155" y="4721"/>
                  </a:lnTo>
                  <a:lnTo>
                    <a:pt x="17204" y="4818"/>
                  </a:lnTo>
                  <a:lnTo>
                    <a:pt x="17252" y="4891"/>
                  </a:lnTo>
                  <a:lnTo>
                    <a:pt x="17350" y="4989"/>
                  </a:lnTo>
                  <a:lnTo>
                    <a:pt x="17423" y="5062"/>
                  </a:lnTo>
                  <a:lnTo>
                    <a:pt x="17642" y="5183"/>
                  </a:lnTo>
                  <a:lnTo>
                    <a:pt x="17861" y="5256"/>
                  </a:lnTo>
                  <a:lnTo>
                    <a:pt x="17739" y="5621"/>
                  </a:lnTo>
                  <a:lnTo>
                    <a:pt x="17617" y="5938"/>
                  </a:lnTo>
                  <a:lnTo>
                    <a:pt x="17569" y="5889"/>
                  </a:lnTo>
                  <a:lnTo>
                    <a:pt x="17520" y="5840"/>
                  </a:lnTo>
                  <a:lnTo>
                    <a:pt x="17398" y="5743"/>
                  </a:lnTo>
                  <a:lnTo>
                    <a:pt x="17301" y="5670"/>
                  </a:lnTo>
                  <a:lnTo>
                    <a:pt x="17179" y="5597"/>
                  </a:lnTo>
                  <a:lnTo>
                    <a:pt x="17082" y="5573"/>
                  </a:lnTo>
                  <a:lnTo>
                    <a:pt x="16985" y="5548"/>
                  </a:lnTo>
                  <a:lnTo>
                    <a:pt x="16887" y="5548"/>
                  </a:lnTo>
                  <a:lnTo>
                    <a:pt x="16766" y="5597"/>
                  </a:lnTo>
                  <a:lnTo>
                    <a:pt x="16741" y="5621"/>
                  </a:lnTo>
                  <a:lnTo>
                    <a:pt x="16741" y="5670"/>
                  </a:lnTo>
                  <a:lnTo>
                    <a:pt x="16741" y="5719"/>
                  </a:lnTo>
                  <a:lnTo>
                    <a:pt x="16766" y="5743"/>
                  </a:lnTo>
                  <a:lnTo>
                    <a:pt x="16863" y="5840"/>
                  </a:lnTo>
                  <a:lnTo>
                    <a:pt x="16936" y="5913"/>
                  </a:lnTo>
                  <a:lnTo>
                    <a:pt x="17009" y="5962"/>
                  </a:lnTo>
                  <a:lnTo>
                    <a:pt x="17228" y="6132"/>
                  </a:lnTo>
                  <a:lnTo>
                    <a:pt x="17325" y="6181"/>
                  </a:lnTo>
                  <a:lnTo>
                    <a:pt x="17447" y="6205"/>
                  </a:lnTo>
                  <a:lnTo>
                    <a:pt x="17496" y="6205"/>
                  </a:lnTo>
                  <a:lnTo>
                    <a:pt x="17325" y="6473"/>
                  </a:lnTo>
                  <a:lnTo>
                    <a:pt x="17204" y="6473"/>
                  </a:lnTo>
                  <a:lnTo>
                    <a:pt x="17106" y="6449"/>
                  </a:lnTo>
                  <a:lnTo>
                    <a:pt x="17009" y="6400"/>
                  </a:lnTo>
                  <a:lnTo>
                    <a:pt x="16936" y="6351"/>
                  </a:lnTo>
                  <a:lnTo>
                    <a:pt x="16814" y="6230"/>
                  </a:lnTo>
                  <a:lnTo>
                    <a:pt x="16668" y="6108"/>
                  </a:lnTo>
                  <a:lnTo>
                    <a:pt x="16522" y="6035"/>
                  </a:lnTo>
                  <a:lnTo>
                    <a:pt x="16449" y="6011"/>
                  </a:lnTo>
                  <a:lnTo>
                    <a:pt x="16352" y="6011"/>
                  </a:lnTo>
                  <a:lnTo>
                    <a:pt x="16279" y="6035"/>
                  </a:lnTo>
                  <a:lnTo>
                    <a:pt x="16182" y="6084"/>
                  </a:lnTo>
                  <a:lnTo>
                    <a:pt x="16133" y="6132"/>
                  </a:lnTo>
                  <a:lnTo>
                    <a:pt x="16133" y="6181"/>
                  </a:lnTo>
                  <a:lnTo>
                    <a:pt x="16182" y="6230"/>
                  </a:lnTo>
                  <a:lnTo>
                    <a:pt x="16230" y="6254"/>
                  </a:lnTo>
                  <a:lnTo>
                    <a:pt x="16303" y="6254"/>
                  </a:lnTo>
                  <a:lnTo>
                    <a:pt x="16401" y="6303"/>
                  </a:lnTo>
                  <a:lnTo>
                    <a:pt x="16547" y="6424"/>
                  </a:lnTo>
                  <a:lnTo>
                    <a:pt x="16693" y="6570"/>
                  </a:lnTo>
                  <a:lnTo>
                    <a:pt x="16814" y="6692"/>
                  </a:lnTo>
                  <a:lnTo>
                    <a:pt x="16936" y="6789"/>
                  </a:lnTo>
                  <a:lnTo>
                    <a:pt x="17082" y="6838"/>
                  </a:lnTo>
                  <a:lnTo>
                    <a:pt x="16668" y="7325"/>
                  </a:lnTo>
                  <a:lnTo>
                    <a:pt x="16157" y="7106"/>
                  </a:lnTo>
                  <a:lnTo>
                    <a:pt x="16011" y="7033"/>
                  </a:lnTo>
                  <a:lnTo>
                    <a:pt x="15865" y="7008"/>
                  </a:lnTo>
                  <a:lnTo>
                    <a:pt x="15744" y="7008"/>
                  </a:lnTo>
                  <a:lnTo>
                    <a:pt x="15598" y="7057"/>
                  </a:lnTo>
                  <a:lnTo>
                    <a:pt x="15573" y="7081"/>
                  </a:lnTo>
                  <a:lnTo>
                    <a:pt x="15549" y="7106"/>
                  </a:lnTo>
                  <a:lnTo>
                    <a:pt x="15549" y="7154"/>
                  </a:lnTo>
                  <a:lnTo>
                    <a:pt x="15573" y="7179"/>
                  </a:lnTo>
                  <a:lnTo>
                    <a:pt x="15646" y="7276"/>
                  </a:lnTo>
                  <a:lnTo>
                    <a:pt x="15744" y="7349"/>
                  </a:lnTo>
                  <a:lnTo>
                    <a:pt x="15987" y="7495"/>
                  </a:lnTo>
                  <a:lnTo>
                    <a:pt x="16328" y="7665"/>
                  </a:lnTo>
                  <a:lnTo>
                    <a:pt x="16036" y="7957"/>
                  </a:lnTo>
                  <a:lnTo>
                    <a:pt x="15890" y="7909"/>
                  </a:lnTo>
                  <a:lnTo>
                    <a:pt x="15744" y="7884"/>
                  </a:lnTo>
                  <a:lnTo>
                    <a:pt x="15598" y="7860"/>
                  </a:lnTo>
                  <a:lnTo>
                    <a:pt x="15452" y="7836"/>
                  </a:lnTo>
                  <a:lnTo>
                    <a:pt x="15160" y="7690"/>
                  </a:lnTo>
                  <a:lnTo>
                    <a:pt x="15014" y="7641"/>
                  </a:lnTo>
                  <a:lnTo>
                    <a:pt x="14868" y="7592"/>
                  </a:lnTo>
                  <a:lnTo>
                    <a:pt x="14819" y="7617"/>
                  </a:lnTo>
                  <a:lnTo>
                    <a:pt x="14770" y="7665"/>
                  </a:lnTo>
                  <a:lnTo>
                    <a:pt x="14770" y="7714"/>
                  </a:lnTo>
                  <a:lnTo>
                    <a:pt x="14770" y="7763"/>
                  </a:lnTo>
                  <a:lnTo>
                    <a:pt x="14843" y="7860"/>
                  </a:lnTo>
                  <a:lnTo>
                    <a:pt x="14916" y="7957"/>
                  </a:lnTo>
                  <a:lnTo>
                    <a:pt x="15135" y="8128"/>
                  </a:lnTo>
                  <a:lnTo>
                    <a:pt x="15427" y="8249"/>
                  </a:lnTo>
                  <a:lnTo>
                    <a:pt x="15549" y="8298"/>
                  </a:lnTo>
                  <a:lnTo>
                    <a:pt x="15695" y="8322"/>
                  </a:lnTo>
                  <a:lnTo>
                    <a:pt x="15403" y="8639"/>
                  </a:lnTo>
                  <a:lnTo>
                    <a:pt x="15184" y="8590"/>
                  </a:lnTo>
                  <a:lnTo>
                    <a:pt x="14965" y="8541"/>
                  </a:lnTo>
                  <a:lnTo>
                    <a:pt x="14770" y="8468"/>
                  </a:lnTo>
                  <a:lnTo>
                    <a:pt x="14576" y="8347"/>
                  </a:lnTo>
                  <a:lnTo>
                    <a:pt x="14551" y="8322"/>
                  </a:lnTo>
                  <a:lnTo>
                    <a:pt x="14503" y="8322"/>
                  </a:lnTo>
                  <a:lnTo>
                    <a:pt x="14454" y="8371"/>
                  </a:lnTo>
                  <a:lnTo>
                    <a:pt x="14430" y="8420"/>
                  </a:lnTo>
                  <a:lnTo>
                    <a:pt x="14430" y="8493"/>
                  </a:lnTo>
                  <a:lnTo>
                    <a:pt x="14478" y="8590"/>
                  </a:lnTo>
                  <a:lnTo>
                    <a:pt x="14551" y="8687"/>
                  </a:lnTo>
                  <a:lnTo>
                    <a:pt x="14722" y="8809"/>
                  </a:lnTo>
                  <a:lnTo>
                    <a:pt x="14892" y="8906"/>
                  </a:lnTo>
                  <a:lnTo>
                    <a:pt x="15111" y="8979"/>
                  </a:lnTo>
                  <a:lnTo>
                    <a:pt x="14843" y="9271"/>
                  </a:lnTo>
                  <a:lnTo>
                    <a:pt x="14795" y="9247"/>
                  </a:lnTo>
                  <a:lnTo>
                    <a:pt x="14503" y="9150"/>
                  </a:lnTo>
                  <a:lnTo>
                    <a:pt x="14211" y="9052"/>
                  </a:lnTo>
                  <a:lnTo>
                    <a:pt x="13919" y="8955"/>
                  </a:lnTo>
                  <a:lnTo>
                    <a:pt x="13627" y="8858"/>
                  </a:lnTo>
                  <a:lnTo>
                    <a:pt x="13578" y="8858"/>
                  </a:lnTo>
                  <a:lnTo>
                    <a:pt x="13554" y="8882"/>
                  </a:lnTo>
                  <a:lnTo>
                    <a:pt x="13529" y="8931"/>
                  </a:lnTo>
                  <a:lnTo>
                    <a:pt x="13554" y="8955"/>
                  </a:lnTo>
                  <a:lnTo>
                    <a:pt x="13627" y="9077"/>
                  </a:lnTo>
                  <a:lnTo>
                    <a:pt x="13748" y="9198"/>
                  </a:lnTo>
                  <a:lnTo>
                    <a:pt x="13846" y="9296"/>
                  </a:lnTo>
                  <a:lnTo>
                    <a:pt x="13992" y="9369"/>
                  </a:lnTo>
                  <a:lnTo>
                    <a:pt x="14284" y="9515"/>
                  </a:lnTo>
                  <a:lnTo>
                    <a:pt x="14576" y="9612"/>
                  </a:lnTo>
                  <a:lnTo>
                    <a:pt x="14211" y="10001"/>
                  </a:lnTo>
                  <a:lnTo>
                    <a:pt x="14186" y="9953"/>
                  </a:lnTo>
                  <a:lnTo>
                    <a:pt x="14113" y="9904"/>
                  </a:lnTo>
                  <a:lnTo>
                    <a:pt x="13846" y="9709"/>
                  </a:lnTo>
                  <a:lnTo>
                    <a:pt x="13529" y="9563"/>
                  </a:lnTo>
                  <a:lnTo>
                    <a:pt x="13359" y="9490"/>
                  </a:lnTo>
                  <a:lnTo>
                    <a:pt x="13213" y="9442"/>
                  </a:lnTo>
                  <a:lnTo>
                    <a:pt x="13043" y="9393"/>
                  </a:lnTo>
                  <a:lnTo>
                    <a:pt x="12824" y="9393"/>
                  </a:lnTo>
                  <a:lnTo>
                    <a:pt x="12799" y="9442"/>
                  </a:lnTo>
                  <a:lnTo>
                    <a:pt x="12799" y="9490"/>
                  </a:lnTo>
                  <a:lnTo>
                    <a:pt x="12824" y="9515"/>
                  </a:lnTo>
                  <a:lnTo>
                    <a:pt x="13067" y="9734"/>
                  </a:lnTo>
                  <a:lnTo>
                    <a:pt x="13335" y="9904"/>
                  </a:lnTo>
                  <a:lnTo>
                    <a:pt x="13627" y="10074"/>
                  </a:lnTo>
                  <a:lnTo>
                    <a:pt x="13919" y="10220"/>
                  </a:lnTo>
                  <a:lnTo>
                    <a:pt x="13967" y="10245"/>
                  </a:lnTo>
                  <a:lnTo>
                    <a:pt x="13894" y="10318"/>
                  </a:lnTo>
                  <a:lnTo>
                    <a:pt x="13748" y="10464"/>
                  </a:lnTo>
                  <a:lnTo>
                    <a:pt x="13700" y="10391"/>
                  </a:lnTo>
                  <a:lnTo>
                    <a:pt x="13627" y="10318"/>
                  </a:lnTo>
                  <a:lnTo>
                    <a:pt x="13456" y="10220"/>
                  </a:lnTo>
                  <a:lnTo>
                    <a:pt x="13091" y="10074"/>
                  </a:lnTo>
                  <a:lnTo>
                    <a:pt x="12897" y="10026"/>
                  </a:lnTo>
                  <a:lnTo>
                    <a:pt x="12702" y="9953"/>
                  </a:lnTo>
                  <a:lnTo>
                    <a:pt x="12507" y="9928"/>
                  </a:lnTo>
                  <a:lnTo>
                    <a:pt x="12288" y="9904"/>
                  </a:lnTo>
                  <a:lnTo>
                    <a:pt x="12240" y="9904"/>
                  </a:lnTo>
                  <a:lnTo>
                    <a:pt x="12215" y="9928"/>
                  </a:lnTo>
                  <a:lnTo>
                    <a:pt x="12191" y="9977"/>
                  </a:lnTo>
                  <a:lnTo>
                    <a:pt x="12215" y="10050"/>
                  </a:lnTo>
                  <a:lnTo>
                    <a:pt x="12264" y="10099"/>
                  </a:lnTo>
                  <a:lnTo>
                    <a:pt x="12459" y="10196"/>
                  </a:lnTo>
                  <a:lnTo>
                    <a:pt x="12629" y="10293"/>
                  </a:lnTo>
                  <a:lnTo>
                    <a:pt x="12994" y="10512"/>
                  </a:lnTo>
                  <a:lnTo>
                    <a:pt x="13237" y="10634"/>
                  </a:lnTo>
                  <a:lnTo>
                    <a:pt x="13359" y="10682"/>
                  </a:lnTo>
                  <a:lnTo>
                    <a:pt x="13505" y="10707"/>
                  </a:lnTo>
                  <a:lnTo>
                    <a:pt x="12921" y="11291"/>
                  </a:lnTo>
                  <a:lnTo>
                    <a:pt x="12799" y="11193"/>
                  </a:lnTo>
                  <a:lnTo>
                    <a:pt x="12653" y="11096"/>
                  </a:lnTo>
                  <a:lnTo>
                    <a:pt x="12434" y="10974"/>
                  </a:lnTo>
                  <a:lnTo>
                    <a:pt x="12240" y="10828"/>
                  </a:lnTo>
                  <a:lnTo>
                    <a:pt x="12021" y="10682"/>
                  </a:lnTo>
                  <a:lnTo>
                    <a:pt x="11802" y="10585"/>
                  </a:lnTo>
                  <a:lnTo>
                    <a:pt x="11680" y="10537"/>
                  </a:lnTo>
                  <a:lnTo>
                    <a:pt x="11534" y="10537"/>
                  </a:lnTo>
                  <a:lnTo>
                    <a:pt x="11510" y="10561"/>
                  </a:lnTo>
                  <a:lnTo>
                    <a:pt x="11510" y="10585"/>
                  </a:lnTo>
                  <a:lnTo>
                    <a:pt x="11534" y="10609"/>
                  </a:lnTo>
                  <a:lnTo>
                    <a:pt x="11704" y="10804"/>
                  </a:lnTo>
                  <a:lnTo>
                    <a:pt x="11996" y="11072"/>
                  </a:lnTo>
                  <a:lnTo>
                    <a:pt x="12337" y="11364"/>
                  </a:lnTo>
                  <a:lnTo>
                    <a:pt x="12507" y="11461"/>
                  </a:lnTo>
                  <a:lnTo>
                    <a:pt x="12678" y="11534"/>
                  </a:lnTo>
                  <a:lnTo>
                    <a:pt x="12337" y="11875"/>
                  </a:lnTo>
                  <a:lnTo>
                    <a:pt x="12215" y="11826"/>
                  </a:lnTo>
                  <a:lnTo>
                    <a:pt x="12094" y="11777"/>
                  </a:lnTo>
                  <a:lnTo>
                    <a:pt x="11899" y="11680"/>
                  </a:lnTo>
                  <a:lnTo>
                    <a:pt x="11510" y="11437"/>
                  </a:lnTo>
                  <a:lnTo>
                    <a:pt x="11291" y="11339"/>
                  </a:lnTo>
                  <a:lnTo>
                    <a:pt x="11193" y="11315"/>
                  </a:lnTo>
                  <a:lnTo>
                    <a:pt x="11072" y="11291"/>
                  </a:lnTo>
                  <a:lnTo>
                    <a:pt x="10999" y="11315"/>
                  </a:lnTo>
                  <a:lnTo>
                    <a:pt x="10974" y="11364"/>
                  </a:lnTo>
                  <a:lnTo>
                    <a:pt x="10950" y="11437"/>
                  </a:lnTo>
                  <a:lnTo>
                    <a:pt x="10999" y="11485"/>
                  </a:lnTo>
                  <a:lnTo>
                    <a:pt x="11266" y="11704"/>
                  </a:lnTo>
                  <a:lnTo>
                    <a:pt x="11558" y="11923"/>
                  </a:lnTo>
                  <a:lnTo>
                    <a:pt x="11777" y="12069"/>
                  </a:lnTo>
                  <a:lnTo>
                    <a:pt x="12045" y="12191"/>
                  </a:lnTo>
                  <a:lnTo>
                    <a:pt x="11753" y="12483"/>
                  </a:lnTo>
                  <a:lnTo>
                    <a:pt x="11485" y="12264"/>
                  </a:lnTo>
                  <a:lnTo>
                    <a:pt x="11218" y="12045"/>
                  </a:lnTo>
                  <a:lnTo>
                    <a:pt x="11047" y="11899"/>
                  </a:lnTo>
                  <a:lnTo>
                    <a:pt x="10877" y="11777"/>
                  </a:lnTo>
                  <a:lnTo>
                    <a:pt x="10682" y="11680"/>
                  </a:lnTo>
                  <a:lnTo>
                    <a:pt x="10488" y="11631"/>
                  </a:lnTo>
                  <a:lnTo>
                    <a:pt x="10439" y="11656"/>
                  </a:lnTo>
                  <a:lnTo>
                    <a:pt x="10439" y="11680"/>
                  </a:lnTo>
                  <a:lnTo>
                    <a:pt x="10415" y="11704"/>
                  </a:lnTo>
                  <a:lnTo>
                    <a:pt x="10439" y="11753"/>
                  </a:lnTo>
                  <a:lnTo>
                    <a:pt x="11072" y="12410"/>
                  </a:lnTo>
                  <a:lnTo>
                    <a:pt x="11242" y="12605"/>
                  </a:lnTo>
                  <a:lnTo>
                    <a:pt x="11461" y="12775"/>
                  </a:lnTo>
                  <a:lnTo>
                    <a:pt x="11315" y="12945"/>
                  </a:lnTo>
                  <a:lnTo>
                    <a:pt x="11193" y="12848"/>
                  </a:lnTo>
                  <a:lnTo>
                    <a:pt x="11047" y="12775"/>
                  </a:lnTo>
                  <a:lnTo>
                    <a:pt x="10780" y="12629"/>
                  </a:lnTo>
                  <a:lnTo>
                    <a:pt x="10366" y="12361"/>
                  </a:lnTo>
                  <a:lnTo>
                    <a:pt x="10172" y="12215"/>
                  </a:lnTo>
                  <a:lnTo>
                    <a:pt x="9977" y="12069"/>
                  </a:lnTo>
                  <a:lnTo>
                    <a:pt x="9953" y="12045"/>
                  </a:lnTo>
                  <a:lnTo>
                    <a:pt x="9928" y="12069"/>
                  </a:lnTo>
                  <a:lnTo>
                    <a:pt x="9904" y="12094"/>
                  </a:lnTo>
                  <a:lnTo>
                    <a:pt x="9928" y="12118"/>
                  </a:lnTo>
                  <a:lnTo>
                    <a:pt x="10220" y="12532"/>
                  </a:lnTo>
                  <a:lnTo>
                    <a:pt x="10391" y="12702"/>
                  </a:lnTo>
                  <a:lnTo>
                    <a:pt x="10585" y="12897"/>
                  </a:lnTo>
                  <a:lnTo>
                    <a:pt x="10804" y="13067"/>
                  </a:lnTo>
                  <a:lnTo>
                    <a:pt x="10926" y="13140"/>
                  </a:lnTo>
                  <a:lnTo>
                    <a:pt x="11047" y="13213"/>
                  </a:lnTo>
                  <a:lnTo>
                    <a:pt x="10780" y="13456"/>
                  </a:lnTo>
                  <a:lnTo>
                    <a:pt x="10439" y="13213"/>
                  </a:lnTo>
                  <a:lnTo>
                    <a:pt x="10099" y="12970"/>
                  </a:lnTo>
                  <a:lnTo>
                    <a:pt x="9928" y="12872"/>
                  </a:lnTo>
                  <a:lnTo>
                    <a:pt x="9734" y="12799"/>
                  </a:lnTo>
                  <a:lnTo>
                    <a:pt x="9563" y="12726"/>
                  </a:lnTo>
                  <a:lnTo>
                    <a:pt x="9369" y="12726"/>
                  </a:lnTo>
                  <a:lnTo>
                    <a:pt x="9320" y="12751"/>
                  </a:lnTo>
                  <a:lnTo>
                    <a:pt x="9320" y="12775"/>
                  </a:lnTo>
                  <a:lnTo>
                    <a:pt x="9320" y="12799"/>
                  </a:lnTo>
                  <a:lnTo>
                    <a:pt x="9442" y="12921"/>
                  </a:lnTo>
                  <a:lnTo>
                    <a:pt x="9588" y="13043"/>
                  </a:lnTo>
                  <a:lnTo>
                    <a:pt x="9855" y="13262"/>
                  </a:lnTo>
                  <a:lnTo>
                    <a:pt x="10464" y="13773"/>
                  </a:lnTo>
                  <a:lnTo>
                    <a:pt x="10293" y="13943"/>
                  </a:lnTo>
                  <a:lnTo>
                    <a:pt x="10123" y="13821"/>
                  </a:lnTo>
                  <a:lnTo>
                    <a:pt x="9953" y="13724"/>
                  </a:lnTo>
                  <a:lnTo>
                    <a:pt x="9612" y="13554"/>
                  </a:lnTo>
                  <a:lnTo>
                    <a:pt x="9393" y="13408"/>
                  </a:lnTo>
                  <a:lnTo>
                    <a:pt x="9223" y="13237"/>
                  </a:lnTo>
                  <a:lnTo>
                    <a:pt x="9052" y="13067"/>
                  </a:lnTo>
                  <a:lnTo>
                    <a:pt x="8906" y="12848"/>
                  </a:lnTo>
                  <a:lnTo>
                    <a:pt x="8833" y="12799"/>
                  </a:lnTo>
                  <a:lnTo>
                    <a:pt x="8760" y="12799"/>
                  </a:lnTo>
                  <a:lnTo>
                    <a:pt x="8712" y="12824"/>
                  </a:lnTo>
                  <a:lnTo>
                    <a:pt x="8663" y="12897"/>
                  </a:lnTo>
                  <a:lnTo>
                    <a:pt x="8639" y="13018"/>
                  </a:lnTo>
                  <a:lnTo>
                    <a:pt x="8663" y="13164"/>
                  </a:lnTo>
                  <a:lnTo>
                    <a:pt x="8687" y="13286"/>
                  </a:lnTo>
                  <a:lnTo>
                    <a:pt x="8760" y="13408"/>
                  </a:lnTo>
                  <a:lnTo>
                    <a:pt x="8833" y="13529"/>
                  </a:lnTo>
                  <a:lnTo>
                    <a:pt x="8931" y="13627"/>
                  </a:lnTo>
                  <a:lnTo>
                    <a:pt x="9125" y="13821"/>
                  </a:lnTo>
                  <a:lnTo>
                    <a:pt x="9490" y="14089"/>
                  </a:lnTo>
                  <a:lnTo>
                    <a:pt x="9685" y="14211"/>
                  </a:lnTo>
                  <a:lnTo>
                    <a:pt x="9904" y="14308"/>
                  </a:lnTo>
                  <a:lnTo>
                    <a:pt x="9661" y="14527"/>
                  </a:lnTo>
                  <a:lnTo>
                    <a:pt x="9369" y="14381"/>
                  </a:lnTo>
                  <a:lnTo>
                    <a:pt x="9052" y="14235"/>
                  </a:lnTo>
                  <a:lnTo>
                    <a:pt x="8760" y="14089"/>
                  </a:lnTo>
                  <a:lnTo>
                    <a:pt x="8614" y="13992"/>
                  </a:lnTo>
                  <a:lnTo>
                    <a:pt x="8468" y="13919"/>
                  </a:lnTo>
                  <a:lnTo>
                    <a:pt x="8444" y="13894"/>
                  </a:lnTo>
                  <a:lnTo>
                    <a:pt x="8420" y="13894"/>
                  </a:lnTo>
                  <a:lnTo>
                    <a:pt x="8395" y="13919"/>
                  </a:lnTo>
                  <a:lnTo>
                    <a:pt x="8395" y="13967"/>
                  </a:lnTo>
                  <a:lnTo>
                    <a:pt x="8468" y="14138"/>
                  </a:lnTo>
                  <a:lnTo>
                    <a:pt x="8566" y="14308"/>
                  </a:lnTo>
                  <a:lnTo>
                    <a:pt x="8687" y="14430"/>
                  </a:lnTo>
                  <a:lnTo>
                    <a:pt x="8833" y="14551"/>
                  </a:lnTo>
                  <a:lnTo>
                    <a:pt x="9296" y="14868"/>
                  </a:lnTo>
                  <a:lnTo>
                    <a:pt x="9004" y="15160"/>
                  </a:lnTo>
                  <a:lnTo>
                    <a:pt x="8614" y="14770"/>
                  </a:lnTo>
                  <a:lnTo>
                    <a:pt x="8201" y="14405"/>
                  </a:lnTo>
                  <a:lnTo>
                    <a:pt x="7398" y="13700"/>
                  </a:lnTo>
                  <a:lnTo>
                    <a:pt x="6984" y="13359"/>
                  </a:lnTo>
                  <a:lnTo>
                    <a:pt x="6595" y="12994"/>
                  </a:lnTo>
                  <a:lnTo>
                    <a:pt x="6205" y="12605"/>
                  </a:lnTo>
                  <a:lnTo>
                    <a:pt x="5840" y="12215"/>
                  </a:lnTo>
                  <a:lnTo>
                    <a:pt x="5500" y="11777"/>
                  </a:lnTo>
                  <a:lnTo>
                    <a:pt x="5135" y="11315"/>
                  </a:lnTo>
                  <a:lnTo>
                    <a:pt x="4794" y="10901"/>
                  </a:lnTo>
                  <a:lnTo>
                    <a:pt x="4599" y="10682"/>
                  </a:lnTo>
                  <a:lnTo>
                    <a:pt x="4405" y="10488"/>
                  </a:lnTo>
                  <a:lnTo>
                    <a:pt x="4137" y="10269"/>
                  </a:lnTo>
                  <a:lnTo>
                    <a:pt x="3845" y="10074"/>
                  </a:lnTo>
                  <a:lnTo>
                    <a:pt x="3553" y="9855"/>
                  </a:lnTo>
                  <a:lnTo>
                    <a:pt x="3285" y="9661"/>
                  </a:lnTo>
                  <a:lnTo>
                    <a:pt x="3261" y="9588"/>
                  </a:lnTo>
                  <a:lnTo>
                    <a:pt x="3602" y="9296"/>
                  </a:lnTo>
                  <a:lnTo>
                    <a:pt x="3967" y="9004"/>
                  </a:lnTo>
                  <a:lnTo>
                    <a:pt x="4332" y="8712"/>
                  </a:lnTo>
                  <a:lnTo>
                    <a:pt x="4672" y="8420"/>
                  </a:lnTo>
                  <a:lnTo>
                    <a:pt x="5646" y="7519"/>
                  </a:lnTo>
                  <a:lnTo>
                    <a:pt x="6595" y="6595"/>
                  </a:lnTo>
                  <a:lnTo>
                    <a:pt x="6984" y="6205"/>
                  </a:lnTo>
                  <a:lnTo>
                    <a:pt x="7349" y="5792"/>
                  </a:lnTo>
                  <a:lnTo>
                    <a:pt x="8055" y="4940"/>
                  </a:lnTo>
                  <a:lnTo>
                    <a:pt x="8760" y="4088"/>
                  </a:lnTo>
                  <a:lnTo>
                    <a:pt x="9466" y="3237"/>
                  </a:lnTo>
                  <a:lnTo>
                    <a:pt x="9855" y="2799"/>
                  </a:lnTo>
                  <a:lnTo>
                    <a:pt x="10269" y="2410"/>
                  </a:lnTo>
                  <a:lnTo>
                    <a:pt x="10707" y="2045"/>
                  </a:lnTo>
                  <a:lnTo>
                    <a:pt x="11169" y="1704"/>
                  </a:lnTo>
                  <a:lnTo>
                    <a:pt x="11631" y="1412"/>
                  </a:lnTo>
                  <a:lnTo>
                    <a:pt x="12142" y="1144"/>
                  </a:lnTo>
                  <a:lnTo>
                    <a:pt x="12678" y="950"/>
                  </a:lnTo>
                  <a:lnTo>
                    <a:pt x="13237" y="779"/>
                  </a:lnTo>
                  <a:lnTo>
                    <a:pt x="13797" y="658"/>
                  </a:lnTo>
                  <a:lnTo>
                    <a:pt x="14381" y="585"/>
                  </a:lnTo>
                  <a:lnTo>
                    <a:pt x="14941" y="560"/>
                  </a:lnTo>
                  <a:close/>
                  <a:moveTo>
                    <a:pt x="11777" y="13237"/>
                  </a:moveTo>
                  <a:lnTo>
                    <a:pt x="11777" y="13602"/>
                  </a:lnTo>
                  <a:lnTo>
                    <a:pt x="11753" y="13967"/>
                  </a:lnTo>
                  <a:lnTo>
                    <a:pt x="11704" y="14746"/>
                  </a:lnTo>
                  <a:lnTo>
                    <a:pt x="11680" y="15549"/>
                  </a:lnTo>
                  <a:lnTo>
                    <a:pt x="11656" y="16328"/>
                  </a:lnTo>
                  <a:lnTo>
                    <a:pt x="11485" y="16084"/>
                  </a:lnTo>
                  <a:lnTo>
                    <a:pt x="11291" y="15865"/>
                  </a:lnTo>
                  <a:lnTo>
                    <a:pt x="10877" y="15427"/>
                  </a:lnTo>
                  <a:lnTo>
                    <a:pt x="10755" y="15257"/>
                  </a:lnTo>
                  <a:lnTo>
                    <a:pt x="10610" y="15062"/>
                  </a:lnTo>
                  <a:lnTo>
                    <a:pt x="10464" y="14868"/>
                  </a:lnTo>
                  <a:lnTo>
                    <a:pt x="10366" y="14770"/>
                  </a:lnTo>
                  <a:lnTo>
                    <a:pt x="10293" y="14722"/>
                  </a:lnTo>
                  <a:lnTo>
                    <a:pt x="10731" y="14284"/>
                  </a:lnTo>
                  <a:lnTo>
                    <a:pt x="11266" y="13773"/>
                  </a:lnTo>
                  <a:lnTo>
                    <a:pt x="11777" y="13237"/>
                  </a:lnTo>
                  <a:close/>
                  <a:moveTo>
                    <a:pt x="3431" y="14381"/>
                  </a:moveTo>
                  <a:lnTo>
                    <a:pt x="3553" y="14405"/>
                  </a:lnTo>
                  <a:lnTo>
                    <a:pt x="3699" y="14454"/>
                  </a:lnTo>
                  <a:lnTo>
                    <a:pt x="3699" y="14527"/>
                  </a:lnTo>
                  <a:lnTo>
                    <a:pt x="3723" y="14576"/>
                  </a:lnTo>
                  <a:lnTo>
                    <a:pt x="3602" y="14576"/>
                  </a:lnTo>
                  <a:lnTo>
                    <a:pt x="3553" y="14600"/>
                  </a:lnTo>
                  <a:lnTo>
                    <a:pt x="3504" y="14649"/>
                  </a:lnTo>
                  <a:lnTo>
                    <a:pt x="3334" y="14843"/>
                  </a:lnTo>
                  <a:lnTo>
                    <a:pt x="3164" y="15038"/>
                  </a:lnTo>
                  <a:lnTo>
                    <a:pt x="2969" y="15233"/>
                  </a:lnTo>
                  <a:lnTo>
                    <a:pt x="2896" y="15330"/>
                  </a:lnTo>
                  <a:lnTo>
                    <a:pt x="2847" y="15452"/>
                  </a:lnTo>
                  <a:lnTo>
                    <a:pt x="2847" y="15525"/>
                  </a:lnTo>
                  <a:lnTo>
                    <a:pt x="2872" y="15573"/>
                  </a:lnTo>
                  <a:lnTo>
                    <a:pt x="2896" y="15622"/>
                  </a:lnTo>
                  <a:lnTo>
                    <a:pt x="2945" y="15646"/>
                  </a:lnTo>
                  <a:lnTo>
                    <a:pt x="3115" y="15646"/>
                  </a:lnTo>
                  <a:lnTo>
                    <a:pt x="3237" y="15598"/>
                  </a:lnTo>
                  <a:lnTo>
                    <a:pt x="3358" y="15525"/>
                  </a:lnTo>
                  <a:lnTo>
                    <a:pt x="3480" y="15427"/>
                  </a:lnTo>
                  <a:lnTo>
                    <a:pt x="3699" y="15208"/>
                  </a:lnTo>
                  <a:lnTo>
                    <a:pt x="3894" y="14941"/>
                  </a:lnTo>
                  <a:lnTo>
                    <a:pt x="3918" y="14868"/>
                  </a:lnTo>
                  <a:lnTo>
                    <a:pt x="3918" y="14795"/>
                  </a:lnTo>
                  <a:lnTo>
                    <a:pt x="3918" y="14722"/>
                  </a:lnTo>
                  <a:lnTo>
                    <a:pt x="3869" y="14673"/>
                  </a:lnTo>
                  <a:lnTo>
                    <a:pt x="3918" y="14697"/>
                  </a:lnTo>
                  <a:lnTo>
                    <a:pt x="3967" y="14770"/>
                  </a:lnTo>
                  <a:lnTo>
                    <a:pt x="3967" y="14819"/>
                  </a:lnTo>
                  <a:lnTo>
                    <a:pt x="3967" y="14892"/>
                  </a:lnTo>
                  <a:lnTo>
                    <a:pt x="3942" y="15087"/>
                  </a:lnTo>
                  <a:lnTo>
                    <a:pt x="3894" y="15281"/>
                  </a:lnTo>
                  <a:lnTo>
                    <a:pt x="3699" y="15671"/>
                  </a:lnTo>
                  <a:lnTo>
                    <a:pt x="3553" y="15938"/>
                  </a:lnTo>
                  <a:lnTo>
                    <a:pt x="3480" y="16060"/>
                  </a:lnTo>
                  <a:lnTo>
                    <a:pt x="3358" y="16157"/>
                  </a:lnTo>
                  <a:lnTo>
                    <a:pt x="3261" y="16230"/>
                  </a:lnTo>
                  <a:lnTo>
                    <a:pt x="3115" y="16303"/>
                  </a:lnTo>
                  <a:lnTo>
                    <a:pt x="2847" y="16376"/>
                  </a:lnTo>
                  <a:lnTo>
                    <a:pt x="2556" y="16425"/>
                  </a:lnTo>
                  <a:lnTo>
                    <a:pt x="2361" y="16449"/>
                  </a:lnTo>
                  <a:lnTo>
                    <a:pt x="2166" y="16449"/>
                  </a:lnTo>
                  <a:lnTo>
                    <a:pt x="2312" y="16182"/>
                  </a:lnTo>
                  <a:lnTo>
                    <a:pt x="2434" y="15890"/>
                  </a:lnTo>
                  <a:lnTo>
                    <a:pt x="2629" y="15403"/>
                  </a:lnTo>
                  <a:lnTo>
                    <a:pt x="2726" y="15160"/>
                  </a:lnTo>
                  <a:lnTo>
                    <a:pt x="2847" y="14916"/>
                  </a:lnTo>
                  <a:lnTo>
                    <a:pt x="2993" y="14697"/>
                  </a:lnTo>
                  <a:lnTo>
                    <a:pt x="3164" y="14503"/>
                  </a:lnTo>
                  <a:lnTo>
                    <a:pt x="3237" y="14430"/>
                  </a:lnTo>
                  <a:lnTo>
                    <a:pt x="3310" y="14405"/>
                  </a:lnTo>
                  <a:lnTo>
                    <a:pt x="3358" y="14381"/>
                  </a:lnTo>
                  <a:close/>
                  <a:moveTo>
                    <a:pt x="3066" y="10001"/>
                  </a:moveTo>
                  <a:lnTo>
                    <a:pt x="3188" y="10147"/>
                  </a:lnTo>
                  <a:lnTo>
                    <a:pt x="3334" y="10293"/>
                  </a:lnTo>
                  <a:lnTo>
                    <a:pt x="3650" y="10488"/>
                  </a:lnTo>
                  <a:lnTo>
                    <a:pt x="3894" y="10682"/>
                  </a:lnTo>
                  <a:lnTo>
                    <a:pt x="4113" y="10877"/>
                  </a:lnTo>
                  <a:lnTo>
                    <a:pt x="4332" y="11096"/>
                  </a:lnTo>
                  <a:lnTo>
                    <a:pt x="4526" y="11315"/>
                  </a:lnTo>
                  <a:lnTo>
                    <a:pt x="4891" y="11777"/>
                  </a:lnTo>
                  <a:lnTo>
                    <a:pt x="5256" y="12264"/>
                  </a:lnTo>
                  <a:lnTo>
                    <a:pt x="5621" y="12702"/>
                  </a:lnTo>
                  <a:lnTo>
                    <a:pt x="6011" y="13140"/>
                  </a:lnTo>
                  <a:lnTo>
                    <a:pt x="6449" y="13529"/>
                  </a:lnTo>
                  <a:lnTo>
                    <a:pt x="6862" y="13919"/>
                  </a:lnTo>
                  <a:lnTo>
                    <a:pt x="7763" y="14697"/>
                  </a:lnTo>
                  <a:lnTo>
                    <a:pt x="8176" y="15087"/>
                  </a:lnTo>
                  <a:lnTo>
                    <a:pt x="8614" y="15500"/>
                  </a:lnTo>
                  <a:lnTo>
                    <a:pt x="8590" y="15525"/>
                  </a:lnTo>
                  <a:lnTo>
                    <a:pt x="8517" y="15573"/>
                  </a:lnTo>
                  <a:lnTo>
                    <a:pt x="8468" y="15646"/>
                  </a:lnTo>
                  <a:lnTo>
                    <a:pt x="8468" y="15719"/>
                  </a:lnTo>
                  <a:lnTo>
                    <a:pt x="8395" y="15914"/>
                  </a:lnTo>
                  <a:lnTo>
                    <a:pt x="8322" y="16133"/>
                  </a:lnTo>
                  <a:lnTo>
                    <a:pt x="8176" y="16547"/>
                  </a:lnTo>
                  <a:lnTo>
                    <a:pt x="7227" y="15817"/>
                  </a:lnTo>
                  <a:lnTo>
                    <a:pt x="6303" y="15062"/>
                  </a:lnTo>
                  <a:lnTo>
                    <a:pt x="5840" y="14649"/>
                  </a:lnTo>
                  <a:lnTo>
                    <a:pt x="5378" y="14259"/>
                  </a:lnTo>
                  <a:lnTo>
                    <a:pt x="4964" y="13846"/>
                  </a:lnTo>
                  <a:lnTo>
                    <a:pt x="4551" y="13408"/>
                  </a:lnTo>
                  <a:lnTo>
                    <a:pt x="3821" y="12580"/>
                  </a:lnTo>
                  <a:lnTo>
                    <a:pt x="3456" y="12142"/>
                  </a:lnTo>
                  <a:lnTo>
                    <a:pt x="3091" y="11729"/>
                  </a:lnTo>
                  <a:lnTo>
                    <a:pt x="2702" y="11315"/>
                  </a:lnTo>
                  <a:lnTo>
                    <a:pt x="2288" y="10950"/>
                  </a:lnTo>
                  <a:lnTo>
                    <a:pt x="1850" y="10609"/>
                  </a:lnTo>
                  <a:lnTo>
                    <a:pt x="1607" y="10464"/>
                  </a:lnTo>
                  <a:lnTo>
                    <a:pt x="1388" y="10318"/>
                  </a:lnTo>
                  <a:lnTo>
                    <a:pt x="1534" y="10318"/>
                  </a:lnTo>
                  <a:lnTo>
                    <a:pt x="1655" y="10293"/>
                  </a:lnTo>
                  <a:lnTo>
                    <a:pt x="1947" y="10245"/>
                  </a:lnTo>
                  <a:lnTo>
                    <a:pt x="2507" y="10147"/>
                  </a:lnTo>
                  <a:lnTo>
                    <a:pt x="3066" y="10001"/>
                  </a:lnTo>
                  <a:close/>
                  <a:moveTo>
                    <a:pt x="4989" y="16328"/>
                  </a:moveTo>
                  <a:lnTo>
                    <a:pt x="5110" y="16352"/>
                  </a:lnTo>
                  <a:lnTo>
                    <a:pt x="5086" y="16401"/>
                  </a:lnTo>
                  <a:lnTo>
                    <a:pt x="5062" y="16474"/>
                  </a:lnTo>
                  <a:lnTo>
                    <a:pt x="4989" y="16522"/>
                  </a:lnTo>
                  <a:lnTo>
                    <a:pt x="4843" y="16620"/>
                  </a:lnTo>
                  <a:lnTo>
                    <a:pt x="4551" y="16741"/>
                  </a:lnTo>
                  <a:lnTo>
                    <a:pt x="4551" y="16741"/>
                  </a:lnTo>
                  <a:lnTo>
                    <a:pt x="4599" y="16620"/>
                  </a:lnTo>
                  <a:lnTo>
                    <a:pt x="4672" y="16474"/>
                  </a:lnTo>
                  <a:lnTo>
                    <a:pt x="4770" y="16376"/>
                  </a:lnTo>
                  <a:lnTo>
                    <a:pt x="4867" y="16328"/>
                  </a:lnTo>
                  <a:close/>
                  <a:moveTo>
                    <a:pt x="3237" y="13846"/>
                  </a:moveTo>
                  <a:lnTo>
                    <a:pt x="3115" y="13894"/>
                  </a:lnTo>
                  <a:lnTo>
                    <a:pt x="2993" y="13943"/>
                  </a:lnTo>
                  <a:lnTo>
                    <a:pt x="2896" y="14016"/>
                  </a:lnTo>
                  <a:lnTo>
                    <a:pt x="2702" y="14211"/>
                  </a:lnTo>
                  <a:lnTo>
                    <a:pt x="2531" y="14430"/>
                  </a:lnTo>
                  <a:lnTo>
                    <a:pt x="2385" y="14673"/>
                  </a:lnTo>
                  <a:lnTo>
                    <a:pt x="2264" y="14941"/>
                  </a:lnTo>
                  <a:lnTo>
                    <a:pt x="2045" y="15500"/>
                  </a:lnTo>
                  <a:lnTo>
                    <a:pt x="1923" y="15768"/>
                  </a:lnTo>
                  <a:lnTo>
                    <a:pt x="1777" y="16036"/>
                  </a:lnTo>
                  <a:lnTo>
                    <a:pt x="1607" y="16279"/>
                  </a:lnTo>
                  <a:lnTo>
                    <a:pt x="1509" y="16376"/>
                  </a:lnTo>
                  <a:lnTo>
                    <a:pt x="1412" y="16449"/>
                  </a:lnTo>
                  <a:lnTo>
                    <a:pt x="1363" y="16522"/>
                  </a:lnTo>
                  <a:lnTo>
                    <a:pt x="1315" y="16595"/>
                  </a:lnTo>
                  <a:lnTo>
                    <a:pt x="1290" y="16668"/>
                  </a:lnTo>
                  <a:lnTo>
                    <a:pt x="1315" y="16741"/>
                  </a:lnTo>
                  <a:lnTo>
                    <a:pt x="1339" y="16814"/>
                  </a:lnTo>
                  <a:lnTo>
                    <a:pt x="1388" y="16863"/>
                  </a:lnTo>
                  <a:lnTo>
                    <a:pt x="1436" y="16887"/>
                  </a:lnTo>
                  <a:lnTo>
                    <a:pt x="1534" y="16912"/>
                  </a:lnTo>
                  <a:lnTo>
                    <a:pt x="1631" y="16912"/>
                  </a:lnTo>
                  <a:lnTo>
                    <a:pt x="1728" y="16887"/>
                  </a:lnTo>
                  <a:lnTo>
                    <a:pt x="2288" y="16887"/>
                  </a:lnTo>
                  <a:lnTo>
                    <a:pt x="2556" y="16863"/>
                  </a:lnTo>
                  <a:lnTo>
                    <a:pt x="2799" y="16839"/>
                  </a:lnTo>
                  <a:lnTo>
                    <a:pt x="3042" y="16790"/>
                  </a:lnTo>
                  <a:lnTo>
                    <a:pt x="3285" y="16717"/>
                  </a:lnTo>
                  <a:lnTo>
                    <a:pt x="3431" y="16644"/>
                  </a:lnTo>
                  <a:lnTo>
                    <a:pt x="3553" y="16571"/>
                  </a:lnTo>
                  <a:lnTo>
                    <a:pt x="3650" y="16474"/>
                  </a:lnTo>
                  <a:lnTo>
                    <a:pt x="3772" y="16376"/>
                  </a:lnTo>
                  <a:lnTo>
                    <a:pt x="3918" y="16157"/>
                  </a:lnTo>
                  <a:lnTo>
                    <a:pt x="4064" y="15865"/>
                  </a:lnTo>
                  <a:lnTo>
                    <a:pt x="4210" y="15549"/>
                  </a:lnTo>
                  <a:lnTo>
                    <a:pt x="4283" y="15306"/>
                  </a:lnTo>
                  <a:lnTo>
                    <a:pt x="4332" y="15062"/>
                  </a:lnTo>
                  <a:lnTo>
                    <a:pt x="4380" y="14795"/>
                  </a:lnTo>
                  <a:lnTo>
                    <a:pt x="4356" y="14576"/>
                  </a:lnTo>
                  <a:lnTo>
                    <a:pt x="4356" y="14478"/>
                  </a:lnTo>
                  <a:lnTo>
                    <a:pt x="4307" y="14405"/>
                  </a:lnTo>
                  <a:lnTo>
                    <a:pt x="4259" y="14332"/>
                  </a:lnTo>
                  <a:lnTo>
                    <a:pt x="4186" y="14284"/>
                  </a:lnTo>
                  <a:lnTo>
                    <a:pt x="4113" y="14186"/>
                  </a:lnTo>
                  <a:lnTo>
                    <a:pt x="4040" y="14089"/>
                  </a:lnTo>
                  <a:lnTo>
                    <a:pt x="3942" y="14016"/>
                  </a:lnTo>
                  <a:lnTo>
                    <a:pt x="3845" y="13967"/>
                  </a:lnTo>
                  <a:lnTo>
                    <a:pt x="3626" y="13870"/>
                  </a:lnTo>
                  <a:lnTo>
                    <a:pt x="3383" y="13846"/>
                  </a:lnTo>
                  <a:close/>
                  <a:moveTo>
                    <a:pt x="4818" y="15817"/>
                  </a:moveTo>
                  <a:lnTo>
                    <a:pt x="4697" y="15865"/>
                  </a:lnTo>
                  <a:lnTo>
                    <a:pt x="4575" y="15914"/>
                  </a:lnTo>
                  <a:lnTo>
                    <a:pt x="4453" y="15987"/>
                  </a:lnTo>
                  <a:lnTo>
                    <a:pt x="4356" y="16084"/>
                  </a:lnTo>
                  <a:lnTo>
                    <a:pt x="4259" y="16206"/>
                  </a:lnTo>
                  <a:lnTo>
                    <a:pt x="4161" y="16328"/>
                  </a:lnTo>
                  <a:lnTo>
                    <a:pt x="4088" y="16474"/>
                  </a:lnTo>
                  <a:lnTo>
                    <a:pt x="4040" y="16620"/>
                  </a:lnTo>
                  <a:lnTo>
                    <a:pt x="3991" y="16766"/>
                  </a:lnTo>
                  <a:lnTo>
                    <a:pt x="3967" y="16912"/>
                  </a:lnTo>
                  <a:lnTo>
                    <a:pt x="3967" y="17058"/>
                  </a:lnTo>
                  <a:lnTo>
                    <a:pt x="3991" y="17155"/>
                  </a:lnTo>
                  <a:lnTo>
                    <a:pt x="4064" y="17252"/>
                  </a:lnTo>
                  <a:lnTo>
                    <a:pt x="4161" y="17301"/>
                  </a:lnTo>
                  <a:lnTo>
                    <a:pt x="4210" y="17325"/>
                  </a:lnTo>
                  <a:lnTo>
                    <a:pt x="4259" y="17301"/>
                  </a:lnTo>
                  <a:lnTo>
                    <a:pt x="4502" y="17228"/>
                  </a:lnTo>
                  <a:lnTo>
                    <a:pt x="4721" y="17131"/>
                  </a:lnTo>
                  <a:lnTo>
                    <a:pt x="4989" y="17009"/>
                  </a:lnTo>
                  <a:lnTo>
                    <a:pt x="5135" y="16936"/>
                  </a:lnTo>
                  <a:lnTo>
                    <a:pt x="5256" y="16863"/>
                  </a:lnTo>
                  <a:lnTo>
                    <a:pt x="5354" y="16766"/>
                  </a:lnTo>
                  <a:lnTo>
                    <a:pt x="5427" y="16668"/>
                  </a:lnTo>
                  <a:lnTo>
                    <a:pt x="5500" y="16547"/>
                  </a:lnTo>
                  <a:lnTo>
                    <a:pt x="5524" y="16401"/>
                  </a:lnTo>
                  <a:lnTo>
                    <a:pt x="5524" y="16328"/>
                  </a:lnTo>
                  <a:lnTo>
                    <a:pt x="5500" y="16230"/>
                  </a:lnTo>
                  <a:lnTo>
                    <a:pt x="5451" y="16133"/>
                  </a:lnTo>
                  <a:lnTo>
                    <a:pt x="5402" y="16060"/>
                  </a:lnTo>
                  <a:lnTo>
                    <a:pt x="5305" y="15963"/>
                  </a:lnTo>
                  <a:lnTo>
                    <a:pt x="5208" y="15890"/>
                  </a:lnTo>
                  <a:lnTo>
                    <a:pt x="5086" y="15841"/>
                  </a:lnTo>
                  <a:lnTo>
                    <a:pt x="4964" y="15817"/>
                  </a:lnTo>
                  <a:close/>
                  <a:moveTo>
                    <a:pt x="10001" y="14965"/>
                  </a:moveTo>
                  <a:lnTo>
                    <a:pt x="10099" y="15184"/>
                  </a:lnTo>
                  <a:lnTo>
                    <a:pt x="10220" y="15379"/>
                  </a:lnTo>
                  <a:lnTo>
                    <a:pt x="10488" y="15719"/>
                  </a:lnTo>
                  <a:lnTo>
                    <a:pt x="10731" y="16011"/>
                  </a:lnTo>
                  <a:lnTo>
                    <a:pt x="10999" y="16303"/>
                  </a:lnTo>
                  <a:lnTo>
                    <a:pt x="11242" y="16595"/>
                  </a:lnTo>
                  <a:lnTo>
                    <a:pt x="11339" y="16766"/>
                  </a:lnTo>
                  <a:lnTo>
                    <a:pt x="11412" y="16936"/>
                  </a:lnTo>
                  <a:lnTo>
                    <a:pt x="11437" y="17009"/>
                  </a:lnTo>
                  <a:lnTo>
                    <a:pt x="11485" y="17058"/>
                  </a:lnTo>
                  <a:lnTo>
                    <a:pt x="11558" y="17082"/>
                  </a:lnTo>
                  <a:lnTo>
                    <a:pt x="11607" y="17106"/>
                  </a:lnTo>
                  <a:lnTo>
                    <a:pt x="11607" y="17350"/>
                  </a:lnTo>
                  <a:lnTo>
                    <a:pt x="11583" y="17593"/>
                  </a:lnTo>
                  <a:lnTo>
                    <a:pt x="11412" y="17471"/>
                  </a:lnTo>
                  <a:lnTo>
                    <a:pt x="11266" y="17325"/>
                  </a:lnTo>
                  <a:lnTo>
                    <a:pt x="10974" y="17009"/>
                  </a:lnTo>
                  <a:lnTo>
                    <a:pt x="10488" y="16328"/>
                  </a:lnTo>
                  <a:lnTo>
                    <a:pt x="10099" y="15817"/>
                  </a:lnTo>
                  <a:lnTo>
                    <a:pt x="9855" y="15549"/>
                  </a:lnTo>
                  <a:lnTo>
                    <a:pt x="9709" y="15427"/>
                  </a:lnTo>
                  <a:lnTo>
                    <a:pt x="9588" y="15306"/>
                  </a:lnTo>
                  <a:lnTo>
                    <a:pt x="9855" y="15111"/>
                  </a:lnTo>
                  <a:lnTo>
                    <a:pt x="9928" y="15038"/>
                  </a:lnTo>
                  <a:lnTo>
                    <a:pt x="10001" y="14965"/>
                  </a:lnTo>
                  <a:close/>
                  <a:moveTo>
                    <a:pt x="15135" y="1"/>
                  </a:moveTo>
                  <a:lnTo>
                    <a:pt x="14551" y="25"/>
                  </a:lnTo>
                  <a:lnTo>
                    <a:pt x="13967" y="74"/>
                  </a:lnTo>
                  <a:lnTo>
                    <a:pt x="13408" y="171"/>
                  </a:lnTo>
                  <a:lnTo>
                    <a:pt x="12824" y="293"/>
                  </a:lnTo>
                  <a:lnTo>
                    <a:pt x="12264" y="487"/>
                  </a:lnTo>
                  <a:lnTo>
                    <a:pt x="11753" y="706"/>
                  </a:lnTo>
                  <a:lnTo>
                    <a:pt x="11242" y="974"/>
                  </a:lnTo>
                  <a:lnTo>
                    <a:pt x="10755" y="1290"/>
                  </a:lnTo>
                  <a:lnTo>
                    <a:pt x="10318" y="1631"/>
                  </a:lnTo>
                  <a:lnTo>
                    <a:pt x="9880" y="2020"/>
                  </a:lnTo>
                  <a:lnTo>
                    <a:pt x="9466" y="2434"/>
                  </a:lnTo>
                  <a:lnTo>
                    <a:pt x="9052" y="2847"/>
                  </a:lnTo>
                  <a:lnTo>
                    <a:pt x="8663" y="3310"/>
                  </a:lnTo>
                  <a:lnTo>
                    <a:pt x="7933" y="4234"/>
                  </a:lnTo>
                  <a:lnTo>
                    <a:pt x="7203" y="5135"/>
                  </a:lnTo>
                  <a:lnTo>
                    <a:pt x="6814" y="5597"/>
                  </a:lnTo>
                  <a:lnTo>
                    <a:pt x="6400" y="6011"/>
                  </a:lnTo>
                  <a:lnTo>
                    <a:pt x="6205" y="6205"/>
                  </a:lnTo>
                  <a:lnTo>
                    <a:pt x="5889" y="6205"/>
                  </a:lnTo>
                  <a:lnTo>
                    <a:pt x="5548" y="6230"/>
                  </a:lnTo>
                  <a:lnTo>
                    <a:pt x="4916" y="6303"/>
                  </a:lnTo>
                  <a:lnTo>
                    <a:pt x="3991" y="6376"/>
                  </a:lnTo>
                  <a:lnTo>
                    <a:pt x="3066" y="6400"/>
                  </a:lnTo>
                  <a:lnTo>
                    <a:pt x="901" y="6400"/>
                  </a:lnTo>
                  <a:lnTo>
                    <a:pt x="171" y="6351"/>
                  </a:lnTo>
                  <a:lnTo>
                    <a:pt x="122" y="6351"/>
                  </a:lnTo>
                  <a:lnTo>
                    <a:pt x="74" y="6376"/>
                  </a:lnTo>
                  <a:lnTo>
                    <a:pt x="25" y="6449"/>
                  </a:lnTo>
                  <a:lnTo>
                    <a:pt x="1" y="6546"/>
                  </a:lnTo>
                  <a:lnTo>
                    <a:pt x="25" y="6619"/>
                  </a:lnTo>
                  <a:lnTo>
                    <a:pt x="1" y="6716"/>
                  </a:lnTo>
                  <a:lnTo>
                    <a:pt x="49" y="6789"/>
                  </a:lnTo>
                  <a:lnTo>
                    <a:pt x="195" y="7008"/>
                  </a:lnTo>
                  <a:lnTo>
                    <a:pt x="366" y="7227"/>
                  </a:lnTo>
                  <a:lnTo>
                    <a:pt x="731" y="7617"/>
                  </a:lnTo>
                  <a:lnTo>
                    <a:pt x="1120" y="7982"/>
                  </a:lnTo>
                  <a:lnTo>
                    <a:pt x="1534" y="8347"/>
                  </a:lnTo>
                  <a:lnTo>
                    <a:pt x="1923" y="8712"/>
                  </a:lnTo>
                  <a:lnTo>
                    <a:pt x="2337" y="9101"/>
                  </a:lnTo>
                  <a:lnTo>
                    <a:pt x="2507" y="9296"/>
                  </a:lnTo>
                  <a:lnTo>
                    <a:pt x="2702" y="9466"/>
                  </a:lnTo>
                  <a:lnTo>
                    <a:pt x="1923" y="9661"/>
                  </a:lnTo>
                  <a:lnTo>
                    <a:pt x="1680" y="9709"/>
                  </a:lnTo>
                  <a:lnTo>
                    <a:pt x="1412" y="9734"/>
                  </a:lnTo>
                  <a:lnTo>
                    <a:pt x="1193" y="9807"/>
                  </a:lnTo>
                  <a:lnTo>
                    <a:pt x="1071" y="9855"/>
                  </a:lnTo>
                  <a:lnTo>
                    <a:pt x="974" y="9928"/>
                  </a:lnTo>
                  <a:lnTo>
                    <a:pt x="925" y="9953"/>
                  </a:lnTo>
                  <a:lnTo>
                    <a:pt x="925" y="10001"/>
                  </a:lnTo>
                  <a:lnTo>
                    <a:pt x="925" y="10099"/>
                  </a:lnTo>
                  <a:lnTo>
                    <a:pt x="852" y="10123"/>
                  </a:lnTo>
                  <a:lnTo>
                    <a:pt x="804" y="10172"/>
                  </a:lnTo>
                  <a:lnTo>
                    <a:pt x="779" y="10220"/>
                  </a:lnTo>
                  <a:lnTo>
                    <a:pt x="755" y="10293"/>
                  </a:lnTo>
                  <a:lnTo>
                    <a:pt x="755" y="10342"/>
                  </a:lnTo>
                  <a:lnTo>
                    <a:pt x="755" y="10391"/>
                  </a:lnTo>
                  <a:lnTo>
                    <a:pt x="779" y="10439"/>
                  </a:lnTo>
                  <a:lnTo>
                    <a:pt x="852" y="10512"/>
                  </a:lnTo>
                  <a:lnTo>
                    <a:pt x="1363" y="10901"/>
                  </a:lnTo>
                  <a:lnTo>
                    <a:pt x="1850" y="11291"/>
                  </a:lnTo>
                  <a:lnTo>
                    <a:pt x="2312" y="11729"/>
                  </a:lnTo>
                  <a:lnTo>
                    <a:pt x="2774" y="12167"/>
                  </a:lnTo>
                  <a:lnTo>
                    <a:pt x="3164" y="12629"/>
                  </a:lnTo>
                  <a:lnTo>
                    <a:pt x="3553" y="13091"/>
                  </a:lnTo>
                  <a:lnTo>
                    <a:pt x="3967" y="13554"/>
                  </a:lnTo>
                  <a:lnTo>
                    <a:pt x="4356" y="13992"/>
                  </a:lnTo>
                  <a:lnTo>
                    <a:pt x="4794" y="14454"/>
                  </a:lnTo>
                  <a:lnTo>
                    <a:pt x="5256" y="14892"/>
                  </a:lnTo>
                  <a:lnTo>
                    <a:pt x="5743" y="15330"/>
                  </a:lnTo>
                  <a:lnTo>
                    <a:pt x="6230" y="15744"/>
                  </a:lnTo>
                  <a:lnTo>
                    <a:pt x="7227" y="16522"/>
                  </a:lnTo>
                  <a:lnTo>
                    <a:pt x="8249" y="17301"/>
                  </a:lnTo>
                  <a:lnTo>
                    <a:pt x="8347" y="17350"/>
                  </a:lnTo>
                  <a:lnTo>
                    <a:pt x="8444" y="17350"/>
                  </a:lnTo>
                  <a:lnTo>
                    <a:pt x="8517" y="17325"/>
                  </a:lnTo>
                  <a:lnTo>
                    <a:pt x="8590" y="17277"/>
                  </a:lnTo>
                  <a:lnTo>
                    <a:pt x="8639" y="17204"/>
                  </a:lnTo>
                  <a:lnTo>
                    <a:pt x="8663" y="17106"/>
                  </a:lnTo>
                  <a:lnTo>
                    <a:pt x="8663" y="17009"/>
                  </a:lnTo>
                  <a:lnTo>
                    <a:pt x="8614" y="16912"/>
                  </a:lnTo>
                  <a:lnTo>
                    <a:pt x="8760" y="16620"/>
                  </a:lnTo>
                  <a:lnTo>
                    <a:pt x="8858" y="16328"/>
                  </a:lnTo>
                  <a:lnTo>
                    <a:pt x="8955" y="16011"/>
                  </a:lnTo>
                  <a:lnTo>
                    <a:pt x="9004" y="15695"/>
                  </a:lnTo>
                  <a:lnTo>
                    <a:pt x="9174" y="15598"/>
                  </a:lnTo>
                  <a:lnTo>
                    <a:pt x="9466" y="15914"/>
                  </a:lnTo>
                  <a:lnTo>
                    <a:pt x="9831" y="16376"/>
                  </a:lnTo>
                  <a:lnTo>
                    <a:pt x="10196" y="16887"/>
                  </a:lnTo>
                  <a:lnTo>
                    <a:pt x="10464" y="17252"/>
                  </a:lnTo>
                  <a:lnTo>
                    <a:pt x="10755" y="17617"/>
                  </a:lnTo>
                  <a:lnTo>
                    <a:pt x="10901" y="17788"/>
                  </a:lnTo>
                  <a:lnTo>
                    <a:pt x="11072" y="17934"/>
                  </a:lnTo>
                  <a:lnTo>
                    <a:pt x="11242" y="18080"/>
                  </a:lnTo>
                  <a:lnTo>
                    <a:pt x="11437" y="18201"/>
                  </a:lnTo>
                  <a:lnTo>
                    <a:pt x="11510" y="18226"/>
                  </a:lnTo>
                  <a:lnTo>
                    <a:pt x="11558" y="18250"/>
                  </a:lnTo>
                  <a:lnTo>
                    <a:pt x="11631" y="18250"/>
                  </a:lnTo>
                  <a:lnTo>
                    <a:pt x="11704" y="18226"/>
                  </a:lnTo>
                  <a:lnTo>
                    <a:pt x="11826" y="18226"/>
                  </a:lnTo>
                  <a:lnTo>
                    <a:pt x="11948" y="18177"/>
                  </a:lnTo>
                  <a:lnTo>
                    <a:pt x="12045" y="18128"/>
                  </a:lnTo>
                  <a:lnTo>
                    <a:pt x="12094" y="18007"/>
                  </a:lnTo>
                  <a:lnTo>
                    <a:pt x="12167" y="17763"/>
                  </a:lnTo>
                  <a:lnTo>
                    <a:pt x="12191" y="17520"/>
                  </a:lnTo>
                  <a:lnTo>
                    <a:pt x="12240" y="17033"/>
                  </a:lnTo>
                  <a:lnTo>
                    <a:pt x="12264" y="16279"/>
                  </a:lnTo>
                  <a:lnTo>
                    <a:pt x="12264" y="15549"/>
                  </a:lnTo>
                  <a:lnTo>
                    <a:pt x="12288" y="14746"/>
                  </a:lnTo>
                  <a:lnTo>
                    <a:pt x="12337" y="13967"/>
                  </a:lnTo>
                  <a:lnTo>
                    <a:pt x="12361" y="13651"/>
                  </a:lnTo>
                  <a:lnTo>
                    <a:pt x="12386" y="13335"/>
                  </a:lnTo>
                  <a:lnTo>
                    <a:pt x="12361" y="13018"/>
                  </a:lnTo>
                  <a:lnTo>
                    <a:pt x="12337" y="12848"/>
                  </a:lnTo>
                  <a:lnTo>
                    <a:pt x="12288" y="12726"/>
                  </a:lnTo>
                  <a:lnTo>
                    <a:pt x="12775" y="12191"/>
                  </a:lnTo>
                  <a:lnTo>
                    <a:pt x="13335" y="11607"/>
                  </a:lnTo>
                  <a:lnTo>
                    <a:pt x="13943" y="11047"/>
                  </a:lnTo>
                  <a:lnTo>
                    <a:pt x="14527" y="10464"/>
                  </a:lnTo>
                  <a:lnTo>
                    <a:pt x="15087" y="9880"/>
                  </a:lnTo>
                  <a:lnTo>
                    <a:pt x="15622" y="9247"/>
                  </a:lnTo>
                  <a:lnTo>
                    <a:pt x="15865" y="8931"/>
                  </a:lnTo>
                  <a:lnTo>
                    <a:pt x="16157" y="8639"/>
                  </a:lnTo>
                  <a:lnTo>
                    <a:pt x="16717" y="8055"/>
                  </a:lnTo>
                  <a:lnTo>
                    <a:pt x="17277" y="7446"/>
                  </a:lnTo>
                  <a:lnTo>
                    <a:pt x="17471" y="7227"/>
                  </a:lnTo>
                  <a:lnTo>
                    <a:pt x="17666" y="6960"/>
                  </a:lnTo>
                  <a:lnTo>
                    <a:pt x="17836" y="6716"/>
                  </a:lnTo>
                  <a:lnTo>
                    <a:pt x="17982" y="6449"/>
                  </a:lnTo>
                  <a:lnTo>
                    <a:pt x="18104" y="6157"/>
                  </a:lnTo>
                  <a:lnTo>
                    <a:pt x="18250" y="5889"/>
                  </a:lnTo>
                  <a:lnTo>
                    <a:pt x="18347" y="5597"/>
                  </a:lnTo>
                  <a:lnTo>
                    <a:pt x="18445" y="5305"/>
                  </a:lnTo>
                  <a:lnTo>
                    <a:pt x="18591" y="4721"/>
                  </a:lnTo>
                  <a:lnTo>
                    <a:pt x="18688" y="4113"/>
                  </a:lnTo>
                  <a:lnTo>
                    <a:pt x="18736" y="3480"/>
                  </a:lnTo>
                  <a:lnTo>
                    <a:pt x="18736" y="2872"/>
                  </a:lnTo>
                  <a:lnTo>
                    <a:pt x="18712" y="2312"/>
                  </a:lnTo>
                  <a:lnTo>
                    <a:pt x="18688" y="1899"/>
                  </a:lnTo>
                  <a:lnTo>
                    <a:pt x="18639" y="1436"/>
                  </a:lnTo>
                  <a:lnTo>
                    <a:pt x="18542" y="998"/>
                  </a:lnTo>
                  <a:lnTo>
                    <a:pt x="18493" y="828"/>
                  </a:lnTo>
                  <a:lnTo>
                    <a:pt x="18420" y="658"/>
                  </a:lnTo>
                  <a:lnTo>
                    <a:pt x="18323" y="536"/>
                  </a:lnTo>
                  <a:lnTo>
                    <a:pt x="18226" y="463"/>
                  </a:lnTo>
                  <a:lnTo>
                    <a:pt x="18104" y="414"/>
                  </a:lnTo>
                  <a:lnTo>
                    <a:pt x="17982" y="439"/>
                  </a:lnTo>
                  <a:lnTo>
                    <a:pt x="17447" y="268"/>
                  </a:lnTo>
                  <a:lnTo>
                    <a:pt x="16863" y="147"/>
                  </a:lnTo>
                  <a:lnTo>
                    <a:pt x="16303" y="49"/>
                  </a:lnTo>
                  <a:lnTo>
                    <a:pt x="15719" y="1"/>
                  </a:ln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solidFill>
                <a:srgbClr val="1CE101"/>
              </a:solidFill>
            </a:ln>
          </p:spPr>
          <p:txBody>
            <a:bodyPr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9pPr>
            </a:lstStyle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432940" y="-199803"/>
            <a:ext cx="1369752" cy="2329489"/>
            <a:chOff x="1809805" y="-225286"/>
            <a:chExt cx="1691052" cy="2875912"/>
          </a:xfrm>
          <a:gradFill>
            <a:gsLst>
              <a:gs pos="59000">
                <a:srgbClr val="33F729"/>
              </a:gs>
              <a:gs pos="27000">
                <a:srgbClr val="5BFFBD"/>
              </a:gs>
            </a:gsLst>
            <a:lin ang="5400000" scaled="1"/>
          </a:gradFill>
        </p:grpSpPr>
        <p:sp>
          <p:nvSpPr>
            <p:cNvPr id="142" name="Freeform 141"/>
            <p:cNvSpPr/>
            <p:nvPr/>
          </p:nvSpPr>
          <p:spPr>
            <a:xfrm rot="2179085" flipH="1" flipV="1">
              <a:off x="1809805" y="-225286"/>
              <a:ext cx="1691052" cy="2875912"/>
            </a:xfrm>
            <a:custGeom>
              <a:avLst/>
              <a:gdLst>
                <a:gd name="connsiteX0" fmla="*/ 1049758 w 1691052"/>
                <a:gd name="connsiteY0" fmla="*/ 13896 h 2875912"/>
                <a:gd name="connsiteX1" fmla="*/ 1065596 w 1691052"/>
                <a:gd name="connsiteY1" fmla="*/ 0 h 2875912"/>
                <a:gd name="connsiteX2" fmla="*/ 1065596 w 1691052"/>
                <a:gd name="connsiteY2" fmla="*/ 2195 h 2875912"/>
                <a:gd name="connsiteX3" fmla="*/ 641295 w 1691052"/>
                <a:gd name="connsiteY3" fmla="*/ 2862016 h 2875912"/>
                <a:gd name="connsiteX4" fmla="*/ 663849 w 1691052"/>
                <a:gd name="connsiteY4" fmla="*/ 2842226 h 2875912"/>
                <a:gd name="connsiteX5" fmla="*/ 702020 w 1691052"/>
                <a:gd name="connsiteY5" fmla="*/ 2638432 h 2875912"/>
                <a:gd name="connsiteX6" fmla="*/ 625457 w 1691052"/>
                <a:gd name="connsiteY6" fmla="*/ 2454353 h 2875912"/>
                <a:gd name="connsiteX7" fmla="*/ 625457 w 1691052"/>
                <a:gd name="connsiteY7" fmla="*/ 2452212 h 2875912"/>
                <a:gd name="connsiteX8" fmla="*/ 625881 w 1691052"/>
                <a:gd name="connsiteY8" fmla="*/ 2451898 h 2875912"/>
                <a:gd name="connsiteX9" fmla="*/ 90124 w 1691052"/>
                <a:gd name="connsiteY9" fmla="*/ 1144407 h 2875912"/>
                <a:gd name="connsiteX10" fmla="*/ 88744 w 1691052"/>
                <a:gd name="connsiteY10" fmla="*/ 1145426 h 2875912"/>
                <a:gd name="connsiteX11" fmla="*/ 13078 w 1691052"/>
                <a:gd name="connsiteY11" fmla="*/ 961862 h 2875912"/>
                <a:gd name="connsiteX12" fmla="*/ 52388 w 1691052"/>
                <a:gd name="connsiteY12" fmla="*/ 759629 h 2875912"/>
                <a:gd name="connsiteX13" fmla="*/ 94905 w 1691052"/>
                <a:gd name="connsiteY13" fmla="*/ 722411 h 2875912"/>
                <a:gd name="connsiteX14" fmla="*/ 93458 w 1691052"/>
                <a:gd name="connsiteY14" fmla="*/ 720434 h 2875912"/>
                <a:gd name="connsiteX15" fmla="*/ 1049758 w 1691052"/>
                <a:gd name="connsiteY15" fmla="*/ 13896 h 2875912"/>
                <a:gd name="connsiteX16" fmla="*/ 1027204 w 1691052"/>
                <a:gd name="connsiteY16" fmla="*/ 33686 h 2875912"/>
                <a:gd name="connsiteX17" fmla="*/ 989033 w 1691052"/>
                <a:gd name="connsiteY17" fmla="*/ 237480 h 2875912"/>
                <a:gd name="connsiteX18" fmla="*/ 1028240 w 1691052"/>
                <a:gd name="connsiteY18" fmla="*/ 331744 h 2875912"/>
                <a:gd name="connsiteX19" fmla="*/ 1029336 w 1691052"/>
                <a:gd name="connsiteY19" fmla="*/ 330938 h 2875912"/>
                <a:gd name="connsiteX20" fmla="*/ 1636877 w 1691052"/>
                <a:gd name="connsiteY20" fmla="*/ 1813614 h 2875912"/>
                <a:gd name="connsiteX21" fmla="*/ 1636645 w 1691052"/>
                <a:gd name="connsiteY21" fmla="*/ 1813784 h 2875912"/>
                <a:gd name="connsiteX22" fmla="*/ 1677975 w 1691052"/>
                <a:gd name="connsiteY22" fmla="*/ 1914050 h 2875912"/>
                <a:gd name="connsiteX23" fmla="*/ 1638665 w 1691052"/>
                <a:gd name="connsiteY23" fmla="*/ 2116283 h 2875912"/>
                <a:gd name="connsiteX24" fmla="*/ 1596148 w 1691052"/>
                <a:gd name="connsiteY24" fmla="*/ 2153501 h 2875912"/>
                <a:gd name="connsiteX25" fmla="*/ 1597595 w 1691052"/>
                <a:gd name="connsiteY25" fmla="*/ 2155478 h 2875912"/>
                <a:gd name="connsiteX26" fmla="*/ 625457 w 1691052"/>
                <a:gd name="connsiteY26" fmla="*/ 2875912 h 2875912"/>
                <a:gd name="connsiteX27" fmla="*/ 625457 w 1691052"/>
                <a:gd name="connsiteY27" fmla="*/ 2873717 h 2875912"/>
                <a:gd name="connsiteX28" fmla="*/ 641295 w 1691052"/>
                <a:gd name="connsiteY28" fmla="*/ 2862016 h 2875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691052" h="2875912">
                  <a:moveTo>
                    <a:pt x="1049758" y="13896"/>
                  </a:moveTo>
                  <a:lnTo>
                    <a:pt x="1065596" y="0"/>
                  </a:lnTo>
                  <a:lnTo>
                    <a:pt x="1065596" y="2195"/>
                  </a:lnTo>
                  <a:close/>
                  <a:moveTo>
                    <a:pt x="641295" y="2862016"/>
                  </a:moveTo>
                  <a:lnTo>
                    <a:pt x="663849" y="2842226"/>
                  </a:lnTo>
                  <a:cubicBezTo>
                    <a:pt x="713010" y="2783227"/>
                    <a:pt x="730252" y="2706313"/>
                    <a:pt x="702020" y="2638432"/>
                  </a:cubicBezTo>
                  <a:lnTo>
                    <a:pt x="625457" y="2454353"/>
                  </a:lnTo>
                  <a:lnTo>
                    <a:pt x="625457" y="2452212"/>
                  </a:lnTo>
                  <a:lnTo>
                    <a:pt x="625881" y="2451898"/>
                  </a:lnTo>
                  <a:lnTo>
                    <a:pt x="90124" y="1144407"/>
                  </a:lnTo>
                  <a:lnTo>
                    <a:pt x="88744" y="1145426"/>
                  </a:lnTo>
                  <a:lnTo>
                    <a:pt x="13078" y="961862"/>
                  </a:lnTo>
                  <a:cubicBezTo>
                    <a:pt x="-14578" y="894771"/>
                    <a:pt x="3079" y="818427"/>
                    <a:pt x="52388" y="759629"/>
                  </a:cubicBezTo>
                  <a:lnTo>
                    <a:pt x="94905" y="722411"/>
                  </a:lnTo>
                  <a:lnTo>
                    <a:pt x="93458" y="720434"/>
                  </a:lnTo>
                  <a:lnTo>
                    <a:pt x="1049758" y="13896"/>
                  </a:lnTo>
                  <a:lnTo>
                    <a:pt x="1027204" y="33686"/>
                  </a:lnTo>
                  <a:cubicBezTo>
                    <a:pt x="978043" y="92685"/>
                    <a:pt x="960801" y="169599"/>
                    <a:pt x="989033" y="237480"/>
                  </a:cubicBezTo>
                  <a:lnTo>
                    <a:pt x="1028240" y="331744"/>
                  </a:lnTo>
                  <a:lnTo>
                    <a:pt x="1029336" y="330938"/>
                  </a:lnTo>
                  <a:lnTo>
                    <a:pt x="1636877" y="1813614"/>
                  </a:lnTo>
                  <a:lnTo>
                    <a:pt x="1636645" y="1813784"/>
                  </a:lnTo>
                  <a:lnTo>
                    <a:pt x="1677975" y="1914050"/>
                  </a:lnTo>
                  <a:cubicBezTo>
                    <a:pt x="1705631" y="1981141"/>
                    <a:pt x="1687974" y="2057485"/>
                    <a:pt x="1638665" y="2116283"/>
                  </a:cubicBezTo>
                  <a:lnTo>
                    <a:pt x="1596148" y="2153501"/>
                  </a:lnTo>
                  <a:lnTo>
                    <a:pt x="1597595" y="2155478"/>
                  </a:lnTo>
                  <a:close/>
                  <a:moveTo>
                    <a:pt x="625457" y="2875912"/>
                  </a:moveTo>
                  <a:lnTo>
                    <a:pt x="625457" y="2873717"/>
                  </a:lnTo>
                  <a:lnTo>
                    <a:pt x="641295" y="2862016"/>
                  </a:lnTo>
                  <a:close/>
                </a:path>
              </a:pathLst>
            </a:custGeom>
            <a:grpFill/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2135498" y="642713"/>
              <a:ext cx="1308691" cy="11399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5400" b="1" dirty="0"/>
                <a:t>01</a:t>
              </a:r>
            </a:p>
          </p:txBody>
        </p:sp>
      </p:grpSp>
      <p:sp>
        <p:nvSpPr>
          <p:cNvPr id="23" name="Flowchart: Alternate Process 22"/>
          <p:cNvSpPr/>
          <p:nvPr/>
        </p:nvSpPr>
        <p:spPr>
          <a:xfrm>
            <a:off x="393926" y="2279988"/>
            <a:ext cx="7601758" cy="4067650"/>
          </a:xfrm>
          <a:prstGeom prst="flowChartAlternateProcess">
            <a:avLst/>
          </a:prstGeom>
          <a:gradFill flip="none" rotWithShape="1">
            <a:gsLst>
              <a:gs pos="100000">
                <a:srgbClr val="50EF3B"/>
              </a:gs>
              <a:gs pos="0">
                <a:srgbClr val="50EF3B"/>
              </a:gs>
              <a:gs pos="71000">
                <a:srgbClr val="BDF9B5"/>
              </a:gs>
              <a:gs pos="28000">
                <a:srgbClr val="BDF9B5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endParaRPr lang="en-US" dirty="0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737220" y="3132571"/>
            <a:ext cx="689704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b="1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altLang="en-US" sz="24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sng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ét</a:t>
            </a:r>
            <a:r>
              <a:rPr lang="en-US" altLang="en-US" sz="24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ố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ữ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t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ơ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ở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+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ớn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2a).</a:t>
            </a:r>
          </a:p>
          <a:p>
            <a:pPr marL="0" marR="0" lvl="0" indent="0" algn="just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+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ều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ộ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ài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ỏ</a:t>
            </a:r>
            <a:r>
              <a:rPr lang="en-US" altLang="en-US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2b).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8021011" y="2674981"/>
            <a:ext cx="4173941" cy="2947333"/>
            <a:chOff x="8057107" y="2626853"/>
            <a:chExt cx="4173941" cy="2947333"/>
          </a:xfrm>
        </p:grpSpPr>
        <p:grpSp>
          <p:nvGrpSpPr>
            <p:cNvPr id="65" name="Group 64"/>
            <p:cNvGrpSpPr/>
            <p:nvPr/>
          </p:nvGrpSpPr>
          <p:grpSpPr>
            <a:xfrm>
              <a:off x="8203778" y="2904868"/>
              <a:ext cx="3657600" cy="2573981"/>
              <a:chOff x="7026733" y="3039854"/>
              <a:chExt cx="3343383" cy="2477960"/>
            </a:xfrm>
          </p:grpSpPr>
          <p:grpSp>
            <p:nvGrpSpPr>
              <p:cNvPr id="80" name="Group 79"/>
              <p:cNvGrpSpPr/>
              <p:nvPr/>
            </p:nvGrpSpPr>
            <p:grpSpPr>
              <a:xfrm>
                <a:off x="7026733" y="3039854"/>
                <a:ext cx="3343383" cy="2477960"/>
                <a:chOff x="7026733" y="3039854"/>
                <a:chExt cx="3343383" cy="2477960"/>
              </a:xfrm>
            </p:grpSpPr>
            <p:cxnSp>
              <p:nvCxnSpPr>
                <p:cNvPr id="82" name="Straight Arrow Connector 81"/>
                <p:cNvCxnSpPr/>
                <p:nvPr/>
              </p:nvCxnSpPr>
              <p:spPr>
                <a:xfrm flipV="1">
                  <a:off x="8689815" y="3039854"/>
                  <a:ext cx="1" cy="247796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/>
                <p:cNvCxnSpPr/>
                <p:nvPr/>
              </p:nvCxnSpPr>
              <p:spPr>
                <a:xfrm>
                  <a:off x="7026733" y="4286071"/>
                  <a:ext cx="3343383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4" name="Rectangle 83"/>
                <p:cNvSpPr/>
                <p:nvPr/>
              </p:nvSpPr>
              <p:spPr>
                <a:xfrm>
                  <a:off x="7339465" y="3533299"/>
                  <a:ext cx="2703443" cy="1598212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81" name="Oval 80"/>
              <p:cNvSpPr/>
              <p:nvPr/>
            </p:nvSpPr>
            <p:spPr>
              <a:xfrm>
                <a:off x="7339464" y="3533299"/>
                <a:ext cx="2703443" cy="1598212"/>
              </a:xfrm>
              <a:prstGeom prst="ellipse">
                <a:avLst/>
              </a:prstGeom>
              <a:noFill/>
              <a:ln w="57150">
                <a:solidFill>
                  <a:srgbClr val="FD131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016492"/>
                </p:ext>
              </p:extLst>
            </p:nvPr>
          </p:nvGraphicFramePr>
          <p:xfrm>
            <a:off x="10013302" y="2984485"/>
            <a:ext cx="403197" cy="490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90440" imgH="228600" progId="Equation.DSMT4">
                    <p:embed/>
                  </p:oleObj>
                </mc:Choice>
                <mc:Fallback>
                  <p:oleObj name="Equation" r:id="rId2" imgW="190440" imgH="2286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013302" y="2984485"/>
                          <a:ext cx="403197" cy="490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3310914"/>
                </p:ext>
              </p:extLst>
            </p:nvPr>
          </p:nvGraphicFramePr>
          <p:xfrm>
            <a:off x="8226516" y="3051535"/>
            <a:ext cx="322559" cy="354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64880" progId="Equation.DSMT4">
                    <p:embed/>
                  </p:oleObj>
                </mc:Choice>
                <mc:Fallback>
                  <p:oleObj name="Equation" r:id="rId4" imgW="152280" imgH="16488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26516" y="3051535"/>
                          <a:ext cx="322559" cy="3542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4896649"/>
                </p:ext>
              </p:extLst>
            </p:nvPr>
          </p:nvGraphicFramePr>
          <p:xfrm>
            <a:off x="11585153" y="3065497"/>
            <a:ext cx="322558" cy="435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03040" progId="Equation.DSMT4">
                    <p:embed/>
                  </p:oleObj>
                </mc:Choice>
                <mc:Fallback>
                  <p:oleObj name="Equation" r:id="rId6" imgW="152280" imgH="20304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585153" y="3065497"/>
                          <a:ext cx="322558" cy="4359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3529107"/>
                </p:ext>
              </p:extLst>
            </p:nvPr>
          </p:nvGraphicFramePr>
          <p:xfrm>
            <a:off x="8180904" y="3733320"/>
            <a:ext cx="349437" cy="490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4880" imgH="228600" progId="Equation.DSMT4">
                    <p:embed/>
                  </p:oleObj>
                </mc:Choice>
                <mc:Fallback>
                  <p:oleObj name="Equation" r:id="rId8" imgW="164880" imgH="22860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80904" y="3733320"/>
                          <a:ext cx="349437" cy="490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9039159"/>
                </p:ext>
              </p:extLst>
            </p:nvPr>
          </p:nvGraphicFramePr>
          <p:xfrm>
            <a:off x="8186550" y="5068658"/>
            <a:ext cx="295679" cy="38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9680" imgH="177480" progId="Equation.DSMT4">
                    <p:embed/>
                  </p:oleObj>
                </mc:Choice>
                <mc:Fallback>
                  <p:oleObj name="Equation" r:id="rId10" imgW="139680" imgH="1774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86550" y="5068658"/>
                          <a:ext cx="295679" cy="381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133910"/>
                </p:ext>
              </p:extLst>
            </p:nvPr>
          </p:nvGraphicFramePr>
          <p:xfrm>
            <a:off x="10040183" y="5083741"/>
            <a:ext cx="349437" cy="490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040183" y="5083741"/>
                          <a:ext cx="349437" cy="490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699528"/>
                </p:ext>
              </p:extLst>
            </p:nvPr>
          </p:nvGraphicFramePr>
          <p:xfrm>
            <a:off x="9535818" y="5122873"/>
            <a:ext cx="430077" cy="38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40" imgH="177480" progId="Equation.DSMT4">
                    <p:embed/>
                  </p:oleObj>
                </mc:Choice>
                <mc:Fallback>
                  <p:oleObj name="Equation" r:id="rId14" imgW="203040" imgH="17748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535818" y="5122873"/>
                          <a:ext cx="430077" cy="381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793996"/>
                </p:ext>
              </p:extLst>
            </p:nvPr>
          </p:nvGraphicFramePr>
          <p:xfrm>
            <a:off x="11538819" y="5083008"/>
            <a:ext cx="322559" cy="354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280" imgH="164880" progId="Equation.DSMT4">
                    <p:embed/>
                  </p:oleObj>
                </mc:Choice>
                <mc:Fallback>
                  <p:oleObj name="Equation" r:id="rId16" imgW="152280" imgH="16488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1538819" y="5083008"/>
                          <a:ext cx="322559" cy="3542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8394905"/>
                </p:ext>
              </p:extLst>
            </p:nvPr>
          </p:nvGraphicFramePr>
          <p:xfrm>
            <a:off x="11531760" y="3706136"/>
            <a:ext cx="403197" cy="490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90440" imgH="228600" progId="Equation.DSMT4">
                    <p:embed/>
                  </p:oleObj>
                </mc:Choice>
                <mc:Fallback>
                  <p:oleObj name="Equation" r:id="rId18" imgW="190440" imgH="22860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531760" y="3706136"/>
                          <a:ext cx="403197" cy="4904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557844"/>
                </p:ext>
              </p:extLst>
            </p:nvPr>
          </p:nvGraphicFramePr>
          <p:xfrm>
            <a:off x="9892918" y="2626853"/>
            <a:ext cx="253474" cy="30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892918" y="2626853"/>
                          <a:ext cx="253474" cy="303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0489602"/>
                </p:ext>
              </p:extLst>
            </p:nvPr>
          </p:nvGraphicFramePr>
          <p:xfrm>
            <a:off x="9750856" y="3006063"/>
            <a:ext cx="268799" cy="381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77480" progId="Equation.DSMT4">
                    <p:embed/>
                  </p:oleObj>
                </mc:Choice>
                <mc:Fallback>
                  <p:oleObj name="Equation" r:id="rId22" imgW="126720" imgH="1774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750856" y="3006063"/>
                          <a:ext cx="268799" cy="3814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5373719"/>
                </p:ext>
              </p:extLst>
            </p:nvPr>
          </p:nvGraphicFramePr>
          <p:xfrm>
            <a:off x="8057107" y="4219727"/>
            <a:ext cx="456957" cy="299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15640" imgH="139680" progId="Equation.DSMT4">
                    <p:embed/>
                  </p:oleObj>
                </mc:Choice>
                <mc:Fallback>
                  <p:oleObj name="Equation" r:id="rId24" imgW="215640" imgH="1396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057107" y="4219727"/>
                          <a:ext cx="456957" cy="299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4919256"/>
                </p:ext>
              </p:extLst>
            </p:nvPr>
          </p:nvGraphicFramePr>
          <p:xfrm>
            <a:off x="11915171" y="4015438"/>
            <a:ext cx="315877" cy="252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720" imgH="139680" progId="Equation.DSMT4">
                    <p:embed/>
                  </p:oleObj>
                </mc:Choice>
                <mc:Fallback>
                  <p:oleObj name="Equation" r:id="rId26" imgW="126720" imgH="1396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1915171" y="4015438"/>
                          <a:ext cx="315877" cy="2522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1938487"/>
                </p:ext>
              </p:extLst>
            </p:nvPr>
          </p:nvGraphicFramePr>
          <p:xfrm>
            <a:off x="11555057" y="4220495"/>
            <a:ext cx="268799" cy="299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26720" imgH="139680" progId="Equation.DSMT4">
                    <p:embed/>
                  </p:oleObj>
                </mc:Choice>
                <mc:Fallback>
                  <p:oleObj name="Equation" r:id="rId28" imgW="126720" imgH="13968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1555057" y="4220495"/>
                          <a:ext cx="268799" cy="299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59752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81263" y="236670"/>
            <a:ext cx="11213432" cy="3020255"/>
            <a:chOff x="481263" y="236670"/>
            <a:chExt cx="11213432" cy="3020255"/>
          </a:xfrm>
        </p:grpSpPr>
        <p:grpSp>
          <p:nvGrpSpPr>
            <p:cNvPr id="5" name="Group 4"/>
            <p:cNvGrpSpPr/>
            <p:nvPr/>
          </p:nvGrpSpPr>
          <p:grpSpPr>
            <a:xfrm>
              <a:off x="481263" y="236670"/>
              <a:ext cx="11213432" cy="3020255"/>
              <a:chOff x="481263" y="116350"/>
              <a:chExt cx="11213432" cy="3020255"/>
            </a:xfrm>
          </p:grpSpPr>
          <p:sp>
            <p:nvSpPr>
              <p:cNvPr id="19" name="Flowchart: Alternate Process 18"/>
              <p:cNvSpPr/>
              <p:nvPr/>
            </p:nvSpPr>
            <p:spPr>
              <a:xfrm>
                <a:off x="481263" y="397042"/>
                <a:ext cx="11213432" cy="2739563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50EF3B"/>
                  </a:gs>
                  <a:gs pos="0">
                    <a:srgbClr val="50EF3B"/>
                  </a:gs>
                  <a:gs pos="71000">
                    <a:srgbClr val="BDF9B5"/>
                  </a:gs>
                  <a:gs pos="28000">
                    <a:srgbClr val="BDF9B5"/>
                  </a:gs>
                </a:gsLst>
                <a:lin ang="10800000" scaled="0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Flowchart: Alternate Process 38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50EF3B"/>
                  </a:gs>
                  <a:gs pos="0">
                    <a:srgbClr val="50EF3B"/>
                  </a:gs>
                  <a:gs pos="71000">
                    <a:srgbClr val="BDF9B5"/>
                  </a:gs>
                  <a:gs pos="28000">
                    <a:srgbClr val="BDF9B5"/>
                  </a:gs>
                </a:gsLst>
                <a:lin ang="10800000" scaled="0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</a:t>
                </a: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710215" y="888399"/>
              <a:ext cx="10674008" cy="2196783"/>
              <a:chOff x="710215" y="937817"/>
              <a:chExt cx="10674008" cy="2196783"/>
            </a:xfrm>
          </p:grpSpPr>
          <p:sp>
            <p:nvSpPr>
              <p:cNvPr id="38" name="Rectangle 3"/>
              <p:cNvSpPr>
                <a:spLocks noChangeArrowheads="1"/>
              </p:cNvSpPr>
              <p:nvPr/>
            </p:nvSpPr>
            <p:spPr bwMode="auto">
              <a:xfrm>
                <a:off x="710215" y="940923"/>
                <a:ext cx="10674008" cy="21936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alt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elip</a:t>
                </a:r>
                <a:r>
                  <a:rPr lang="en-US" alt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                </a:t>
                </a:r>
              </a:p>
              <a:p>
                <a:pPr marL="342900" lvl="0" indent="-342900">
                  <a:lnSpc>
                    <a:spcPct val="200000"/>
                  </a:lnSpc>
                  <a:spcAft>
                    <a:spcPts val="0"/>
                  </a:spcAft>
                  <a:buFont typeface="+mj-lt"/>
                  <a:buAutoNum type="alphaLcPeriod"/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ác định đỉnh và độ dài các trục.</a:t>
                </a:r>
                <a:endParaRPr lang="en-US" sz="2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342900" lvl="0" indent="-342900">
                  <a:lnSpc>
                    <a:spcPct val="200000"/>
                  </a:lnSpc>
                  <a:spcAft>
                    <a:spcPts val="0"/>
                  </a:spcAft>
                  <a:buFont typeface="+mj-lt"/>
                  <a:buAutoNum type="alphaLcPeriod"/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ác định tọa độ đỉnh của hình chữ nhật cơ sở.</a:t>
                </a:r>
                <a:endParaRPr lang="en-US" sz="2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3698178"/>
                  </p:ext>
                </p:extLst>
              </p:nvPr>
            </p:nvGraphicFramePr>
            <p:xfrm>
              <a:off x="2003838" y="937817"/>
              <a:ext cx="1619250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23600" imgH="419040" progId="Equation.DSMT4">
                      <p:embed/>
                    </p:oleObj>
                  </mc:Choice>
                  <mc:Fallback>
                    <p:oleObj name="Equation" r:id="rId2" imgW="723600" imgH="419040" progId="Equation.DSMT4">
                      <p:embed/>
                      <p:pic>
                        <p:nvPicPr>
                          <p:cNvPr id="37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3838" y="937817"/>
                            <a:ext cx="1619250" cy="9271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32933"/>
              </p:ext>
            </p:extLst>
          </p:nvPr>
        </p:nvGraphicFramePr>
        <p:xfrm>
          <a:off x="4161111" y="5221546"/>
          <a:ext cx="927762" cy="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177480" progId="Equation.DSMT4">
                  <p:embed/>
                </p:oleObj>
              </mc:Choice>
              <mc:Fallback>
                <p:oleObj name="Equation" r:id="rId4" imgW="431640" imgH="177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111" y="5221546"/>
                        <a:ext cx="927762" cy="39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10782"/>
              </p:ext>
            </p:extLst>
          </p:nvPr>
        </p:nvGraphicFramePr>
        <p:xfrm>
          <a:off x="4161111" y="5820771"/>
          <a:ext cx="927762" cy="39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111" y="5820771"/>
                        <a:ext cx="927762" cy="39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893493"/>
              </p:ext>
            </p:extLst>
          </p:nvPr>
        </p:nvGraphicFramePr>
        <p:xfrm>
          <a:off x="7901301" y="3612090"/>
          <a:ext cx="11191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1301" y="3612090"/>
                        <a:ext cx="1119187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35735"/>
              </p:ext>
            </p:extLst>
          </p:nvPr>
        </p:nvGraphicFramePr>
        <p:xfrm>
          <a:off x="9449706" y="3588815"/>
          <a:ext cx="942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9706" y="3588815"/>
                        <a:ext cx="94297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52854"/>
              </p:ext>
            </p:extLst>
          </p:nvPr>
        </p:nvGraphicFramePr>
        <p:xfrm>
          <a:off x="9449706" y="4174820"/>
          <a:ext cx="11461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0" imgH="203040" progId="Equation.DSMT4">
                  <p:embed/>
                </p:oleObj>
              </mc:Choice>
              <mc:Fallback>
                <p:oleObj name="Equation" r:id="rId12" imgW="533160" imgH="20304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9706" y="4174820"/>
                        <a:ext cx="114617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62868"/>
              </p:ext>
            </p:extLst>
          </p:nvPr>
        </p:nvGraphicFramePr>
        <p:xfrm>
          <a:off x="7896360" y="4174027"/>
          <a:ext cx="1293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03040" progId="Equation.DSMT4">
                  <p:embed/>
                </p:oleObj>
              </mc:Choice>
              <mc:Fallback>
                <p:oleObj name="Equation" r:id="rId14" imgW="609480" imgH="20304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360" y="4174027"/>
                        <a:ext cx="1293812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710215" y="3547709"/>
            <a:ext cx="2050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.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90841"/>
              </p:ext>
            </p:extLst>
          </p:nvPr>
        </p:nvGraphicFramePr>
        <p:xfrm>
          <a:off x="1978880" y="3556976"/>
          <a:ext cx="1669166" cy="48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03040" progId="Equation.DSMT4">
                  <p:embed/>
                </p:oleObj>
              </mc:Choice>
              <mc:Fallback>
                <p:oleObj name="Equation" r:id="rId16" imgW="69840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78880" y="3556976"/>
                        <a:ext cx="1669166" cy="48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050939" y="3978519"/>
            <a:ext cx="3174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pt-BR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ọa độ đỉnh trục lớn:</a:t>
            </a: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449175"/>
              </p:ext>
            </p:extLst>
          </p:nvPr>
        </p:nvGraphicFramePr>
        <p:xfrm>
          <a:off x="4131304" y="4081132"/>
          <a:ext cx="25257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53800" progId="Equation.DSMT4">
                  <p:embed/>
                </p:oleObj>
              </mc:Choice>
              <mc:Fallback>
                <p:oleObj name="Equation" r:id="rId18" imgW="119376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1304" y="4081132"/>
                        <a:ext cx="2525712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060875" y="4513576"/>
            <a:ext cx="3174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pt-BR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ọa độ đỉnh trục nhỏ: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96069"/>
              </p:ext>
            </p:extLst>
          </p:nvPr>
        </p:nvGraphicFramePr>
        <p:xfrm>
          <a:off x="4178624" y="4624850"/>
          <a:ext cx="24193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43000" imgH="253800" progId="Equation.DSMT4">
                  <p:embed/>
                </p:oleObj>
              </mc:Choice>
              <mc:Fallback>
                <p:oleObj name="Equation" r:id="rId20" imgW="1143000" imgH="253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78624" y="4624850"/>
                        <a:ext cx="24193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1070810" y="5096213"/>
            <a:ext cx="2405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pt-BR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 dài trục lớn: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70810" y="5689700"/>
            <a:ext cx="2405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pt-BR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 dài trục nhỏ:</a:t>
            </a: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04364"/>
              </p:ext>
            </p:extLst>
          </p:nvPr>
        </p:nvGraphicFramePr>
        <p:xfrm>
          <a:off x="7650990" y="2765267"/>
          <a:ext cx="245370" cy="31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64880" progId="Equation.DSMT4">
                  <p:embed/>
                </p:oleObj>
              </mc:Choice>
              <mc:Fallback>
                <p:oleObj name="Equation" r:id="rId22" imgW="12672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50990" y="2765267"/>
                        <a:ext cx="245370" cy="318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5358"/>
              </p:ext>
            </p:extLst>
          </p:nvPr>
        </p:nvGraphicFramePr>
        <p:xfrm>
          <a:off x="11041822" y="2775521"/>
          <a:ext cx="298472" cy="2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2280" imgH="152280" progId="Equation.DSMT4">
                  <p:embed/>
                </p:oleObj>
              </mc:Choice>
              <mc:Fallback>
                <p:oleObj name="Equation" r:id="rId24" imgW="152280" imgH="1522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041822" y="2775521"/>
                        <a:ext cx="298472" cy="2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97521"/>
              </p:ext>
            </p:extLst>
          </p:nvPr>
        </p:nvGraphicFramePr>
        <p:xfrm>
          <a:off x="11100662" y="933113"/>
          <a:ext cx="298472" cy="37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52280" imgH="190440" progId="Equation.DSMT4">
                  <p:embed/>
                </p:oleObj>
              </mc:Choice>
              <mc:Fallback>
                <p:oleObj name="Equation" r:id="rId26" imgW="152280" imgH="1904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100662" y="933113"/>
                        <a:ext cx="298472" cy="373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81805"/>
              </p:ext>
            </p:extLst>
          </p:nvPr>
        </p:nvGraphicFramePr>
        <p:xfrm>
          <a:off x="7665491" y="933113"/>
          <a:ext cx="297954" cy="29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52280" imgH="152280" progId="Equation.DSMT4">
                  <p:embed/>
                </p:oleObj>
              </mc:Choice>
              <mc:Fallback>
                <p:oleObj name="Equation" r:id="rId28" imgW="152280" imgH="1522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65491" y="933113"/>
                        <a:ext cx="297954" cy="29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7441576" y="555637"/>
            <a:ext cx="4297679" cy="2560320"/>
            <a:chOff x="7129335" y="3512012"/>
            <a:chExt cx="4804562" cy="3120340"/>
          </a:xfrm>
        </p:grpSpPr>
        <p:sp>
          <p:nvSpPr>
            <p:cNvPr id="69" name="Oval 68"/>
            <p:cNvSpPr/>
            <p:nvPr/>
          </p:nvSpPr>
          <p:spPr>
            <a:xfrm>
              <a:off x="7563511" y="4346789"/>
              <a:ext cx="3657600" cy="1828800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0" name="Flowchart: Process 69"/>
            <p:cNvSpPr/>
            <p:nvPr/>
          </p:nvSpPr>
          <p:spPr>
            <a:xfrm>
              <a:off x="7563511" y="4352654"/>
              <a:ext cx="3657600" cy="1828800"/>
            </a:xfrm>
            <a:prstGeom prst="flowChartProcess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Arrow Connector 70"/>
            <p:cNvCxnSpPr/>
            <p:nvPr/>
          </p:nvCxnSpPr>
          <p:spPr>
            <a:xfrm flipV="1">
              <a:off x="9392311" y="3889152"/>
              <a:ext cx="0" cy="274320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5400000" flipH="1" flipV="1">
              <a:off x="9415335" y="3016958"/>
              <a:ext cx="0" cy="457200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11468772" y="4688178"/>
              <a:ext cx="465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9392311" y="3512012"/>
              <a:ext cx="4651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7424916" y="3569122"/>
            <a:ext cx="697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</a:p>
        </p:txBody>
      </p:sp>
    </p:spTree>
    <p:extLst>
      <p:ext uri="{BB962C8B-B14F-4D97-AF65-F5344CB8AC3E}">
        <p14:creationId xmlns:p14="http://schemas.microsoft.com/office/powerpoint/2010/main" val="168531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2" grpId="0"/>
      <p:bldP spid="65" grpId="0"/>
      <p:bldP spid="67" grpId="0"/>
      <p:bldP spid="68" grpId="0"/>
      <p:bldP spid="7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81263" y="236670"/>
            <a:ext cx="11213432" cy="2180283"/>
            <a:chOff x="481263" y="236670"/>
            <a:chExt cx="11213432" cy="2180283"/>
          </a:xfrm>
        </p:grpSpPr>
        <p:grpSp>
          <p:nvGrpSpPr>
            <p:cNvPr id="5" name="Group 4"/>
            <p:cNvGrpSpPr/>
            <p:nvPr/>
          </p:nvGrpSpPr>
          <p:grpSpPr>
            <a:xfrm>
              <a:off x="481263" y="236670"/>
              <a:ext cx="11213432" cy="2180283"/>
              <a:chOff x="481263" y="116350"/>
              <a:chExt cx="11213432" cy="2180283"/>
            </a:xfrm>
          </p:grpSpPr>
          <p:sp>
            <p:nvSpPr>
              <p:cNvPr id="19" name="Flowchart: Alternate Process 18"/>
              <p:cNvSpPr/>
              <p:nvPr/>
            </p:nvSpPr>
            <p:spPr>
              <a:xfrm>
                <a:off x="481263" y="397042"/>
                <a:ext cx="11213432" cy="1899591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50EF3B"/>
                  </a:gs>
                  <a:gs pos="0">
                    <a:srgbClr val="50EF3B"/>
                  </a:gs>
                  <a:gs pos="71000">
                    <a:srgbClr val="BDF9B5"/>
                  </a:gs>
                  <a:gs pos="28000">
                    <a:srgbClr val="BDF9B5"/>
                  </a:gs>
                </a:gsLst>
                <a:lin ang="10800000" scaled="0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Flowchart: Alternate Process 38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50EF3B"/>
                  </a:gs>
                  <a:gs pos="0">
                    <a:srgbClr val="50EF3B"/>
                  </a:gs>
                  <a:gs pos="71000">
                    <a:srgbClr val="BDF9B5"/>
                  </a:gs>
                  <a:gs pos="28000">
                    <a:srgbClr val="BDF9B5"/>
                  </a:gs>
                </a:gsLst>
                <a:lin ang="10800000" scaled="0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</a:t>
                </a:r>
              </a:p>
            </p:txBody>
          </p:sp>
        </p:grpSp>
        <p:sp>
          <p:nvSpPr>
            <p:cNvPr id="38" name="Rectangle 3"/>
            <p:cNvSpPr>
              <a:spLocks noChangeArrowheads="1"/>
            </p:cNvSpPr>
            <p:nvPr/>
          </p:nvSpPr>
          <p:spPr bwMode="auto">
            <a:xfrm>
              <a:off x="782711" y="696049"/>
              <a:ext cx="10763128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>
                <a:lnSpc>
                  <a:spcPct val="200000"/>
                </a:lnSpc>
                <a:spcAft>
                  <a:spcPts val="0"/>
                </a:spcAft>
              </a:pP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Viế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phươ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rì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hí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ắ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íc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hướ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hữ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hậ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ơ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sở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8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6.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Hãy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xá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ỉ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ọ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ộ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ỉ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ự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ộ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dà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rụ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ày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?</a:t>
              </a:r>
              <a:endParaRPr lang="en-US" sz="2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Oval 8"/>
          <p:cNvSpPr/>
          <p:nvPr/>
        </p:nvSpPr>
        <p:spPr>
          <a:xfrm>
            <a:off x="1184887" y="3264272"/>
            <a:ext cx="3657600" cy="274320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Flowchart: Process 1"/>
          <p:cNvSpPr/>
          <p:nvPr/>
        </p:nvSpPr>
        <p:spPr>
          <a:xfrm>
            <a:off x="1184887" y="3256923"/>
            <a:ext cx="3657600" cy="2743200"/>
          </a:xfrm>
          <a:prstGeom prst="flowChartProcess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013687" y="2799723"/>
            <a:ext cx="0" cy="36576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3017224" y="2349872"/>
            <a:ext cx="0" cy="4572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46441"/>
              </p:ext>
            </p:extLst>
          </p:nvPr>
        </p:nvGraphicFramePr>
        <p:xfrm>
          <a:off x="860281" y="5985634"/>
          <a:ext cx="245370" cy="318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64880" progId="Equation.DSMT4">
                  <p:embed/>
                </p:oleObj>
              </mc:Choice>
              <mc:Fallback>
                <p:oleObj name="Equation" r:id="rId2" imgW="126720" imgH="164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60281" y="5985634"/>
                        <a:ext cx="245370" cy="318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25331"/>
              </p:ext>
            </p:extLst>
          </p:nvPr>
        </p:nvGraphicFramePr>
        <p:xfrm>
          <a:off x="4963840" y="5995889"/>
          <a:ext cx="298472" cy="29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3840" y="5995889"/>
                        <a:ext cx="298472" cy="29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44527"/>
              </p:ext>
            </p:extLst>
          </p:nvPr>
        </p:nvGraphicFramePr>
        <p:xfrm>
          <a:off x="4963840" y="2958969"/>
          <a:ext cx="298472" cy="37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3840" y="2958969"/>
                        <a:ext cx="298472" cy="373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59617"/>
              </p:ext>
            </p:extLst>
          </p:nvPr>
        </p:nvGraphicFramePr>
        <p:xfrm>
          <a:off x="829452" y="2958969"/>
          <a:ext cx="297954" cy="29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9452" y="2958969"/>
                        <a:ext cx="297954" cy="29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19875" y="4142576"/>
            <a:ext cx="465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989624" y="2451854"/>
            <a:ext cx="465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836123" y="2598642"/>
            <a:ext cx="1079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00458"/>
              </p:ext>
            </p:extLst>
          </p:nvPr>
        </p:nvGraphicFramePr>
        <p:xfrm>
          <a:off x="6896140" y="2682812"/>
          <a:ext cx="3034605" cy="401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03040" progId="Equation.DSMT4">
                  <p:embed/>
                </p:oleObj>
              </mc:Choice>
              <mc:Fallback>
                <p:oleObj name="Equation" r:id="rId10" imgW="1536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6140" y="2682812"/>
                        <a:ext cx="3034605" cy="401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12953"/>
              </p:ext>
            </p:extLst>
          </p:nvPr>
        </p:nvGraphicFramePr>
        <p:xfrm>
          <a:off x="6874456" y="3240087"/>
          <a:ext cx="3068321" cy="41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98320" imgH="203040" progId="Equation.DSMT4">
                  <p:embed/>
                </p:oleObj>
              </mc:Choice>
              <mc:Fallback>
                <p:oleObj name="Equation" r:id="rId12" imgW="1498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74456" y="3240087"/>
                        <a:ext cx="3068321" cy="416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836123" y="4349914"/>
            <a:ext cx="3174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pt-BR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ọa độ đỉnh trục lớn: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49695"/>
              </p:ext>
            </p:extLst>
          </p:nvPr>
        </p:nvGraphicFramePr>
        <p:xfrm>
          <a:off x="8916488" y="4452527"/>
          <a:ext cx="25257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253800" progId="Equation.DSMT4">
                  <p:embed/>
                </p:oleObj>
              </mc:Choice>
              <mc:Fallback>
                <p:oleObj name="Equation" r:id="rId14" imgW="119376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488" y="4452527"/>
                        <a:ext cx="2525712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729091"/>
              </p:ext>
            </p:extLst>
          </p:nvPr>
        </p:nvGraphicFramePr>
        <p:xfrm>
          <a:off x="7452046" y="5600516"/>
          <a:ext cx="2924236" cy="621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09400" imgH="304560" progId="Equation.DSMT4">
                  <p:embed/>
                </p:oleObj>
              </mc:Choice>
              <mc:Fallback>
                <p:oleObj name="Equation" r:id="rId16" imgW="1409400" imgH="3045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046" y="5600516"/>
                        <a:ext cx="2924236" cy="621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9953"/>
              </p:ext>
            </p:extLst>
          </p:nvPr>
        </p:nvGraphicFramePr>
        <p:xfrm>
          <a:off x="7441753" y="6174041"/>
          <a:ext cx="1302613" cy="478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22030" imgH="228501" progId="Equation.DSMT4">
                  <p:embed/>
                </p:oleObj>
              </mc:Choice>
              <mc:Fallback>
                <p:oleObj name="Equation" r:id="rId18" imgW="622030" imgH="228501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1753" y="6174041"/>
                        <a:ext cx="1302613" cy="4785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488023"/>
              </p:ext>
            </p:extLst>
          </p:nvPr>
        </p:nvGraphicFramePr>
        <p:xfrm>
          <a:off x="6915798" y="3674520"/>
          <a:ext cx="30067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34960" imgH="279360" progId="Equation.DSMT4">
                  <p:embed/>
                </p:oleObj>
              </mc:Choice>
              <mc:Fallback>
                <p:oleObj name="Equation" r:id="rId20" imgW="1434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15798" y="3674520"/>
                        <a:ext cx="3006725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836123" y="5541796"/>
            <a:ext cx="16056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pt-BR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êu điểm: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836123" y="6087347"/>
            <a:ext cx="13036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pt-BR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êu cự: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836123" y="4895465"/>
            <a:ext cx="3174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pt-BR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ọa độ đỉnh trục nhỏ: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21821"/>
              </p:ext>
            </p:extLst>
          </p:nvPr>
        </p:nvGraphicFramePr>
        <p:xfrm>
          <a:off x="8914164" y="5007209"/>
          <a:ext cx="2500426" cy="53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80800" imgH="253800" progId="Equation.DSMT4">
                  <p:embed/>
                </p:oleObj>
              </mc:Choice>
              <mc:Fallback>
                <p:oleObj name="Equation" r:id="rId22" imgW="1180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14164" y="5007209"/>
                        <a:ext cx="2500426" cy="537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88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" grpId="0" animBg="1"/>
      <p:bldP spid="11" grpId="0"/>
      <p:bldP spid="23" grpId="0"/>
      <p:bldP spid="26" grpId="0"/>
      <p:bldP spid="29" grpId="0"/>
      <p:bldP spid="22" grpId="0"/>
      <p:bldP spid="27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/>
          <p:cNvSpPr txBox="1">
            <a:spLocks/>
          </p:cNvSpPr>
          <p:nvPr/>
        </p:nvSpPr>
        <p:spPr>
          <a:xfrm>
            <a:off x="6974733" y="8002166"/>
            <a:ext cx="4522339" cy="9831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dirty="0"/>
          </a:p>
        </p:txBody>
      </p:sp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1151916" y="11725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1651366" y="3241756"/>
            <a:ext cx="4522339" cy="9831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430359" y="4040193"/>
            <a:ext cx="8917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endParaRPr lang="en-US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91896" y="3945958"/>
            <a:ext cx="4114800" cy="1828800"/>
          </a:xfrm>
          <a:prstGeom prst="ellipse">
            <a:avLst/>
          </a:prstGeom>
          <a:solidFill>
            <a:srgbClr val="5B9BD5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5974186" y="3946629"/>
            <a:ext cx="2042447" cy="1828129"/>
          </a:xfrm>
          <a:custGeom>
            <a:avLst/>
            <a:gdLst>
              <a:gd name="connsiteX0" fmla="*/ 2042447 w 2042447"/>
              <a:gd name="connsiteY0" fmla="*/ 0 h 1828129"/>
              <a:gd name="connsiteX1" fmla="*/ 2042447 w 2042447"/>
              <a:gd name="connsiteY1" fmla="*/ 1828129 h 1828129"/>
              <a:gd name="connsiteX2" fmla="*/ 1847043 w 2042447"/>
              <a:gd name="connsiteY2" fmla="*/ 1823743 h 1828129"/>
              <a:gd name="connsiteX3" fmla="*/ 0 w 2042447"/>
              <a:gd name="connsiteY3" fmla="*/ 914064 h 1828129"/>
              <a:gd name="connsiteX4" fmla="*/ 1847043 w 2042447"/>
              <a:gd name="connsiteY4" fmla="*/ 4385 h 1828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42447" h="1828129">
                <a:moveTo>
                  <a:pt x="2042447" y="0"/>
                </a:moveTo>
                <a:lnTo>
                  <a:pt x="2042447" y="1828129"/>
                </a:lnTo>
                <a:lnTo>
                  <a:pt x="1847043" y="1823743"/>
                </a:lnTo>
                <a:cubicBezTo>
                  <a:pt x="809586" y="1776917"/>
                  <a:pt x="0" y="1387510"/>
                  <a:pt x="0" y="914064"/>
                </a:cubicBezTo>
                <a:cubicBezTo>
                  <a:pt x="0" y="440618"/>
                  <a:pt x="809586" y="51212"/>
                  <a:pt x="1847043" y="43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rcRect t="49320"/>
          <a:stretch>
            <a:fillRect/>
          </a:stretch>
        </p:blipFill>
        <p:spPr>
          <a:xfrm>
            <a:off x="9650798" y="4835477"/>
            <a:ext cx="2054530" cy="939281"/>
          </a:xfrm>
          <a:custGeom>
            <a:avLst/>
            <a:gdLst>
              <a:gd name="connsiteX0" fmla="*/ 0 w 2054530"/>
              <a:gd name="connsiteY0" fmla="*/ 0 h 939281"/>
              <a:gd name="connsiteX1" fmla="*/ 2054530 w 2054530"/>
              <a:gd name="connsiteY1" fmla="*/ 0 h 939281"/>
              <a:gd name="connsiteX2" fmla="*/ 2054530 w 2054530"/>
              <a:gd name="connsiteY2" fmla="*/ 939281 h 939281"/>
              <a:gd name="connsiteX3" fmla="*/ 0 w 2054530"/>
              <a:gd name="connsiteY3" fmla="*/ 939281 h 939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4530" h="939281">
                <a:moveTo>
                  <a:pt x="0" y="0"/>
                </a:moveTo>
                <a:lnTo>
                  <a:pt x="2054530" y="0"/>
                </a:lnTo>
                <a:lnTo>
                  <a:pt x="2054530" y="939281"/>
                </a:lnTo>
                <a:lnTo>
                  <a:pt x="0" y="939281"/>
                </a:lnTo>
                <a:close/>
              </a:path>
            </a:pathLst>
          </a:custGeom>
        </p:spPr>
      </p:pic>
      <p:grpSp>
        <p:nvGrpSpPr>
          <p:cNvPr id="16" name="Group 15"/>
          <p:cNvGrpSpPr/>
          <p:nvPr/>
        </p:nvGrpSpPr>
        <p:grpSpPr>
          <a:xfrm>
            <a:off x="491896" y="850965"/>
            <a:ext cx="11213432" cy="1938992"/>
            <a:chOff x="481263" y="361868"/>
            <a:chExt cx="11213432" cy="1938992"/>
          </a:xfrm>
        </p:grpSpPr>
        <p:sp>
          <p:nvSpPr>
            <p:cNvPr id="17" name="Flowchart: Alternate Process 16"/>
            <p:cNvSpPr/>
            <p:nvPr/>
          </p:nvSpPr>
          <p:spPr>
            <a:xfrm>
              <a:off x="481263" y="397043"/>
              <a:ext cx="11213432" cy="1903817"/>
            </a:xfrm>
            <a:prstGeom prst="flowChartAlternateProcess">
              <a:avLst/>
            </a:prstGeom>
            <a:gradFill flip="none" rotWithShape="1">
              <a:gsLst>
                <a:gs pos="100000">
                  <a:srgbClr val="50EF3B"/>
                </a:gs>
                <a:gs pos="0">
                  <a:srgbClr val="50EF3B"/>
                </a:gs>
                <a:gs pos="71000">
                  <a:srgbClr val="BDF9B5"/>
                </a:gs>
                <a:gs pos="28000">
                  <a:srgbClr val="BDF9B5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85010" y="361868"/>
              <a:ext cx="10805938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Hãy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gấp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một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mảnh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giấy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hình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elip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thành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4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phần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chồng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khít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lên</a:t>
              </a:r>
              <a:r>
                <a:rPr lang="en-US" sz="40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40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nhau</a:t>
              </a:r>
              <a:endParaRPr lang="en-US" sz="4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935451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0" name="Freeform 129"/>
          <p:cNvSpPr/>
          <p:nvPr/>
        </p:nvSpPr>
        <p:spPr>
          <a:xfrm flipH="1">
            <a:off x="2708713" y="130933"/>
            <a:ext cx="552088" cy="339026"/>
          </a:xfrm>
          <a:custGeom>
            <a:avLst/>
            <a:gdLst>
              <a:gd name="connsiteX0" fmla="*/ 276072 w 552088"/>
              <a:gd name="connsiteY0" fmla="*/ 0 h 339026"/>
              <a:gd name="connsiteX1" fmla="*/ 276044 w 552088"/>
              <a:gd name="connsiteY1" fmla="*/ 2 h 339026"/>
              <a:gd name="connsiteX2" fmla="*/ 276016 w 552088"/>
              <a:gd name="connsiteY2" fmla="*/ 0 h 339026"/>
              <a:gd name="connsiteX3" fmla="*/ 275951 w 552088"/>
              <a:gd name="connsiteY3" fmla="*/ 10 h 339026"/>
              <a:gd name="connsiteX4" fmla="*/ 197748 w 552088"/>
              <a:gd name="connsiteY4" fmla="*/ 6531 h 339026"/>
              <a:gd name="connsiteX5" fmla="*/ 47128 w 552088"/>
              <a:gd name="connsiteY5" fmla="*/ 146077 h 339026"/>
              <a:gd name="connsiteX6" fmla="*/ 0 w 552088"/>
              <a:gd name="connsiteY6" fmla="*/ 339026 h 339026"/>
              <a:gd name="connsiteX7" fmla="*/ 67998 w 552088"/>
              <a:gd name="connsiteY7" fmla="*/ 339026 h 339026"/>
              <a:gd name="connsiteX8" fmla="*/ 484090 w 552088"/>
              <a:gd name="connsiteY8" fmla="*/ 339026 h 339026"/>
              <a:gd name="connsiteX9" fmla="*/ 552088 w 552088"/>
              <a:gd name="connsiteY9" fmla="*/ 339026 h 339026"/>
              <a:gd name="connsiteX10" fmla="*/ 504960 w 552088"/>
              <a:gd name="connsiteY10" fmla="*/ 146077 h 339026"/>
              <a:gd name="connsiteX11" fmla="*/ 354340 w 552088"/>
              <a:gd name="connsiteY11" fmla="*/ 6531 h 339026"/>
              <a:gd name="connsiteX12" fmla="*/ 276137 w 552088"/>
              <a:gd name="connsiteY12" fmla="*/ 10 h 33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2088" h="339026">
                <a:moveTo>
                  <a:pt x="276072" y="0"/>
                </a:moveTo>
                <a:lnTo>
                  <a:pt x="276044" y="2"/>
                </a:lnTo>
                <a:lnTo>
                  <a:pt x="276016" y="0"/>
                </a:lnTo>
                <a:lnTo>
                  <a:pt x="275951" y="10"/>
                </a:lnTo>
                <a:lnTo>
                  <a:pt x="197748" y="6531"/>
                </a:lnTo>
                <a:cubicBezTo>
                  <a:pt x="123480" y="24553"/>
                  <a:pt x="64353" y="75555"/>
                  <a:pt x="47128" y="146077"/>
                </a:cubicBezTo>
                <a:lnTo>
                  <a:pt x="0" y="339026"/>
                </a:lnTo>
                <a:lnTo>
                  <a:pt x="67998" y="339026"/>
                </a:lnTo>
                <a:lnTo>
                  <a:pt x="484090" y="339026"/>
                </a:lnTo>
                <a:lnTo>
                  <a:pt x="552088" y="339026"/>
                </a:lnTo>
                <a:lnTo>
                  <a:pt x="504960" y="146077"/>
                </a:lnTo>
                <a:cubicBezTo>
                  <a:pt x="487735" y="75555"/>
                  <a:pt x="428608" y="24553"/>
                  <a:pt x="354340" y="6531"/>
                </a:cubicBezTo>
                <a:lnTo>
                  <a:pt x="276137" y="10"/>
                </a:lnTo>
                <a:close/>
              </a:path>
            </a:pathLst>
          </a:custGeom>
          <a:solidFill>
            <a:schemeClr val="accent2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Freeform 140"/>
          <p:cNvSpPr/>
          <p:nvPr/>
        </p:nvSpPr>
        <p:spPr>
          <a:xfrm flipH="1" flipV="1">
            <a:off x="954163" y="1459359"/>
            <a:ext cx="552088" cy="339026"/>
          </a:xfrm>
          <a:custGeom>
            <a:avLst/>
            <a:gdLst>
              <a:gd name="connsiteX0" fmla="*/ 276072 w 552088"/>
              <a:gd name="connsiteY0" fmla="*/ 0 h 339026"/>
              <a:gd name="connsiteX1" fmla="*/ 276044 w 552088"/>
              <a:gd name="connsiteY1" fmla="*/ 2 h 339026"/>
              <a:gd name="connsiteX2" fmla="*/ 276016 w 552088"/>
              <a:gd name="connsiteY2" fmla="*/ 0 h 339026"/>
              <a:gd name="connsiteX3" fmla="*/ 275951 w 552088"/>
              <a:gd name="connsiteY3" fmla="*/ 10 h 339026"/>
              <a:gd name="connsiteX4" fmla="*/ 197748 w 552088"/>
              <a:gd name="connsiteY4" fmla="*/ 6531 h 339026"/>
              <a:gd name="connsiteX5" fmla="*/ 47128 w 552088"/>
              <a:gd name="connsiteY5" fmla="*/ 146077 h 339026"/>
              <a:gd name="connsiteX6" fmla="*/ 0 w 552088"/>
              <a:gd name="connsiteY6" fmla="*/ 339026 h 339026"/>
              <a:gd name="connsiteX7" fmla="*/ 67998 w 552088"/>
              <a:gd name="connsiteY7" fmla="*/ 339026 h 339026"/>
              <a:gd name="connsiteX8" fmla="*/ 484090 w 552088"/>
              <a:gd name="connsiteY8" fmla="*/ 339026 h 339026"/>
              <a:gd name="connsiteX9" fmla="*/ 552088 w 552088"/>
              <a:gd name="connsiteY9" fmla="*/ 339026 h 339026"/>
              <a:gd name="connsiteX10" fmla="*/ 504960 w 552088"/>
              <a:gd name="connsiteY10" fmla="*/ 146077 h 339026"/>
              <a:gd name="connsiteX11" fmla="*/ 354340 w 552088"/>
              <a:gd name="connsiteY11" fmla="*/ 6531 h 339026"/>
              <a:gd name="connsiteX12" fmla="*/ 276137 w 552088"/>
              <a:gd name="connsiteY12" fmla="*/ 10 h 33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2088" h="339026">
                <a:moveTo>
                  <a:pt x="276072" y="0"/>
                </a:moveTo>
                <a:lnTo>
                  <a:pt x="276044" y="2"/>
                </a:lnTo>
                <a:lnTo>
                  <a:pt x="276016" y="0"/>
                </a:lnTo>
                <a:lnTo>
                  <a:pt x="275951" y="10"/>
                </a:lnTo>
                <a:lnTo>
                  <a:pt x="197748" y="6531"/>
                </a:lnTo>
                <a:cubicBezTo>
                  <a:pt x="123480" y="24553"/>
                  <a:pt x="64353" y="75555"/>
                  <a:pt x="47128" y="146077"/>
                </a:cubicBezTo>
                <a:lnTo>
                  <a:pt x="0" y="339026"/>
                </a:lnTo>
                <a:lnTo>
                  <a:pt x="67998" y="339026"/>
                </a:lnTo>
                <a:lnTo>
                  <a:pt x="484090" y="339026"/>
                </a:lnTo>
                <a:lnTo>
                  <a:pt x="552088" y="339026"/>
                </a:lnTo>
                <a:lnTo>
                  <a:pt x="504960" y="146077"/>
                </a:lnTo>
                <a:cubicBezTo>
                  <a:pt x="487735" y="75555"/>
                  <a:pt x="428608" y="24553"/>
                  <a:pt x="354340" y="6531"/>
                </a:cubicBezTo>
                <a:lnTo>
                  <a:pt x="276137" y="10"/>
                </a:lnTo>
                <a:close/>
              </a:path>
            </a:pathLst>
          </a:custGeom>
          <a:solidFill>
            <a:schemeClr val="accent2">
              <a:lumMod val="5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02486" y="383282"/>
            <a:ext cx="11521440" cy="1188720"/>
            <a:chOff x="302486" y="383282"/>
            <a:chExt cx="11521440" cy="1188720"/>
          </a:xfrm>
        </p:grpSpPr>
        <p:sp>
          <p:nvSpPr>
            <p:cNvPr id="114" name="Freeform 113"/>
            <p:cNvSpPr/>
            <p:nvPr/>
          </p:nvSpPr>
          <p:spPr>
            <a:xfrm>
              <a:off x="393926" y="439161"/>
              <a:ext cx="11338560" cy="1051560"/>
            </a:xfrm>
            <a:custGeom>
              <a:avLst/>
              <a:gdLst>
                <a:gd name="connsiteX0" fmla="*/ 685800 w 11230584"/>
                <a:gd name="connsiteY0" fmla="*/ 0 h 1371600"/>
                <a:gd name="connsiteX1" fmla="*/ 10544784 w 11230584"/>
                <a:gd name="connsiteY1" fmla="*/ 0 h 1371600"/>
                <a:gd name="connsiteX2" fmla="*/ 11230584 w 11230584"/>
                <a:gd name="connsiteY2" fmla="*/ 685800 h 1371600"/>
                <a:gd name="connsiteX3" fmla="*/ 10544784 w 11230584"/>
                <a:gd name="connsiteY3" fmla="*/ 1371600 h 1371600"/>
                <a:gd name="connsiteX4" fmla="*/ 685800 w 11230584"/>
                <a:gd name="connsiteY4" fmla="*/ 1371600 h 1371600"/>
                <a:gd name="connsiteX5" fmla="*/ 0 w 11230584"/>
                <a:gd name="connsiteY5" fmla="*/ 685800 h 1371600"/>
                <a:gd name="connsiteX6" fmla="*/ 685800 w 11230584"/>
                <a:gd name="connsiteY6" fmla="*/ 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0584" h="1371600">
                  <a:moveTo>
                    <a:pt x="685800" y="0"/>
                  </a:moveTo>
                  <a:lnTo>
                    <a:pt x="10544784" y="0"/>
                  </a:lnTo>
                  <a:cubicBezTo>
                    <a:pt x="10923541" y="0"/>
                    <a:pt x="11230584" y="307043"/>
                    <a:pt x="11230584" y="685800"/>
                  </a:cubicBezTo>
                  <a:cubicBezTo>
                    <a:pt x="11230584" y="1064557"/>
                    <a:pt x="10923541" y="1371600"/>
                    <a:pt x="10544784" y="1371600"/>
                  </a:cubicBezTo>
                  <a:lnTo>
                    <a:pt x="685800" y="1371600"/>
                  </a:lnTo>
                  <a:cubicBezTo>
                    <a:pt x="307043" y="1371600"/>
                    <a:pt x="0" y="1064557"/>
                    <a:pt x="0" y="685800"/>
                  </a:cubicBezTo>
                  <a:cubicBezTo>
                    <a:pt x="0" y="307043"/>
                    <a:pt x="307043" y="0"/>
                    <a:pt x="685800" y="0"/>
                  </a:cubicBezTo>
                  <a:close/>
                </a:path>
              </a:pathLst>
            </a:custGeom>
            <a:gradFill>
              <a:gsLst>
                <a:gs pos="61000">
                  <a:srgbClr val="FFE59B"/>
                </a:gs>
                <a:gs pos="27000">
                  <a:schemeClr val="bg1"/>
                </a:gs>
              </a:gsLst>
              <a:lin ang="5400000" scaled="1"/>
            </a:gradFill>
            <a:ln w="12700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302486" y="383282"/>
              <a:ext cx="11521440" cy="1188720"/>
            </a:xfrm>
            <a:custGeom>
              <a:avLst/>
              <a:gdLst>
                <a:gd name="connsiteX0" fmla="*/ 685800 w 11230584"/>
                <a:gd name="connsiteY0" fmla="*/ 0 h 1371600"/>
                <a:gd name="connsiteX1" fmla="*/ 10544784 w 11230584"/>
                <a:gd name="connsiteY1" fmla="*/ 0 h 1371600"/>
                <a:gd name="connsiteX2" fmla="*/ 11230584 w 11230584"/>
                <a:gd name="connsiteY2" fmla="*/ 685800 h 1371600"/>
                <a:gd name="connsiteX3" fmla="*/ 10544784 w 11230584"/>
                <a:gd name="connsiteY3" fmla="*/ 1371600 h 1371600"/>
                <a:gd name="connsiteX4" fmla="*/ 685800 w 11230584"/>
                <a:gd name="connsiteY4" fmla="*/ 1371600 h 1371600"/>
                <a:gd name="connsiteX5" fmla="*/ 0 w 11230584"/>
                <a:gd name="connsiteY5" fmla="*/ 685800 h 1371600"/>
                <a:gd name="connsiteX6" fmla="*/ 685800 w 11230584"/>
                <a:gd name="connsiteY6" fmla="*/ 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0584" h="1371600">
                  <a:moveTo>
                    <a:pt x="685800" y="0"/>
                  </a:moveTo>
                  <a:lnTo>
                    <a:pt x="10544784" y="0"/>
                  </a:lnTo>
                  <a:cubicBezTo>
                    <a:pt x="10923541" y="0"/>
                    <a:pt x="11230584" y="307043"/>
                    <a:pt x="11230584" y="685800"/>
                  </a:cubicBezTo>
                  <a:cubicBezTo>
                    <a:pt x="11230584" y="1064557"/>
                    <a:pt x="10923541" y="1371600"/>
                    <a:pt x="10544784" y="1371600"/>
                  </a:cubicBezTo>
                  <a:lnTo>
                    <a:pt x="685800" y="1371600"/>
                  </a:lnTo>
                  <a:cubicBezTo>
                    <a:pt x="307043" y="1371600"/>
                    <a:pt x="0" y="1064557"/>
                    <a:pt x="0" y="685800"/>
                  </a:cubicBezTo>
                  <a:cubicBezTo>
                    <a:pt x="0" y="307043"/>
                    <a:pt x="307043" y="0"/>
                    <a:pt x="685800" y="0"/>
                  </a:cubicBezTo>
                  <a:close/>
                </a:path>
              </a:pathLst>
            </a:cu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3197663" y="548254"/>
              <a:ext cx="831783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/>
                <a:t>BÁN KÍNH QUA TIÊU</a:t>
              </a:r>
            </a:p>
          </p:txBody>
        </p:sp>
        <p:sp>
          <p:nvSpPr>
            <p:cNvPr id="150" name="Shape 349"/>
            <p:cNvSpPr/>
            <p:nvPr/>
          </p:nvSpPr>
          <p:spPr>
            <a:xfrm>
              <a:off x="724123" y="606360"/>
              <a:ext cx="685800" cy="685800"/>
            </a:xfrm>
            <a:custGeom>
              <a:avLst/>
              <a:gdLst/>
              <a:ahLst/>
              <a:cxnLst/>
              <a:rect l="0" t="0" r="0" b="0"/>
              <a:pathLst>
                <a:path w="16449" h="16668" extrusionOk="0">
                  <a:moveTo>
                    <a:pt x="12288" y="1995"/>
                  </a:moveTo>
                  <a:lnTo>
                    <a:pt x="12093" y="2117"/>
                  </a:lnTo>
                  <a:lnTo>
                    <a:pt x="11923" y="2239"/>
                  </a:lnTo>
                  <a:lnTo>
                    <a:pt x="11655" y="2531"/>
                  </a:lnTo>
                  <a:lnTo>
                    <a:pt x="11461" y="2433"/>
                  </a:lnTo>
                  <a:lnTo>
                    <a:pt x="11874" y="2214"/>
                  </a:lnTo>
                  <a:lnTo>
                    <a:pt x="12288" y="1995"/>
                  </a:lnTo>
                  <a:close/>
                  <a:moveTo>
                    <a:pt x="13261" y="2239"/>
                  </a:moveTo>
                  <a:lnTo>
                    <a:pt x="13359" y="2263"/>
                  </a:lnTo>
                  <a:lnTo>
                    <a:pt x="13456" y="2287"/>
                  </a:lnTo>
                  <a:lnTo>
                    <a:pt x="13529" y="2336"/>
                  </a:lnTo>
                  <a:lnTo>
                    <a:pt x="13578" y="2433"/>
                  </a:lnTo>
                  <a:lnTo>
                    <a:pt x="13626" y="2531"/>
                  </a:lnTo>
                  <a:lnTo>
                    <a:pt x="13675" y="2725"/>
                  </a:lnTo>
                  <a:lnTo>
                    <a:pt x="13651" y="2896"/>
                  </a:lnTo>
                  <a:lnTo>
                    <a:pt x="13626" y="3090"/>
                  </a:lnTo>
                  <a:lnTo>
                    <a:pt x="13578" y="3285"/>
                  </a:lnTo>
                  <a:lnTo>
                    <a:pt x="13480" y="3480"/>
                  </a:lnTo>
                  <a:lnTo>
                    <a:pt x="13383" y="3650"/>
                  </a:lnTo>
                  <a:lnTo>
                    <a:pt x="13188" y="4015"/>
                  </a:lnTo>
                  <a:lnTo>
                    <a:pt x="12969" y="3674"/>
                  </a:lnTo>
                  <a:lnTo>
                    <a:pt x="12702" y="3358"/>
                  </a:lnTo>
                  <a:lnTo>
                    <a:pt x="12410" y="3066"/>
                  </a:lnTo>
                  <a:lnTo>
                    <a:pt x="12093" y="2823"/>
                  </a:lnTo>
                  <a:lnTo>
                    <a:pt x="12288" y="2677"/>
                  </a:lnTo>
                  <a:lnTo>
                    <a:pt x="12483" y="2531"/>
                  </a:lnTo>
                  <a:lnTo>
                    <a:pt x="12726" y="2385"/>
                  </a:lnTo>
                  <a:lnTo>
                    <a:pt x="12945" y="2287"/>
                  </a:lnTo>
                  <a:lnTo>
                    <a:pt x="13164" y="2239"/>
                  </a:lnTo>
                  <a:close/>
                  <a:moveTo>
                    <a:pt x="7981" y="3699"/>
                  </a:moveTo>
                  <a:lnTo>
                    <a:pt x="7981" y="3723"/>
                  </a:lnTo>
                  <a:lnTo>
                    <a:pt x="7932" y="3723"/>
                  </a:lnTo>
                  <a:lnTo>
                    <a:pt x="7908" y="3747"/>
                  </a:lnTo>
                  <a:lnTo>
                    <a:pt x="7835" y="3796"/>
                  </a:lnTo>
                  <a:lnTo>
                    <a:pt x="7786" y="3845"/>
                  </a:lnTo>
                  <a:lnTo>
                    <a:pt x="7738" y="3918"/>
                  </a:lnTo>
                  <a:lnTo>
                    <a:pt x="7689" y="3991"/>
                  </a:lnTo>
                  <a:lnTo>
                    <a:pt x="7689" y="4064"/>
                  </a:lnTo>
                  <a:lnTo>
                    <a:pt x="7689" y="4088"/>
                  </a:lnTo>
                  <a:lnTo>
                    <a:pt x="7689" y="4112"/>
                  </a:lnTo>
                  <a:lnTo>
                    <a:pt x="7689" y="4137"/>
                  </a:lnTo>
                  <a:lnTo>
                    <a:pt x="7689" y="4161"/>
                  </a:lnTo>
                  <a:lnTo>
                    <a:pt x="7689" y="4307"/>
                  </a:lnTo>
                  <a:lnTo>
                    <a:pt x="7738" y="4453"/>
                  </a:lnTo>
                  <a:lnTo>
                    <a:pt x="7786" y="4526"/>
                  </a:lnTo>
                  <a:lnTo>
                    <a:pt x="7859" y="4574"/>
                  </a:lnTo>
                  <a:lnTo>
                    <a:pt x="8030" y="4672"/>
                  </a:lnTo>
                  <a:lnTo>
                    <a:pt x="8176" y="4720"/>
                  </a:lnTo>
                  <a:lnTo>
                    <a:pt x="8297" y="4720"/>
                  </a:lnTo>
                  <a:lnTo>
                    <a:pt x="8395" y="4696"/>
                  </a:lnTo>
                  <a:lnTo>
                    <a:pt x="8492" y="4672"/>
                  </a:lnTo>
                  <a:lnTo>
                    <a:pt x="8589" y="4599"/>
                  </a:lnTo>
                  <a:lnTo>
                    <a:pt x="8662" y="4526"/>
                  </a:lnTo>
                  <a:lnTo>
                    <a:pt x="8711" y="4429"/>
                  </a:lnTo>
                  <a:lnTo>
                    <a:pt x="8711" y="4307"/>
                  </a:lnTo>
                  <a:lnTo>
                    <a:pt x="8711" y="4185"/>
                  </a:lnTo>
                  <a:lnTo>
                    <a:pt x="8662" y="4064"/>
                  </a:lnTo>
                  <a:lnTo>
                    <a:pt x="8614" y="3942"/>
                  </a:lnTo>
                  <a:lnTo>
                    <a:pt x="8541" y="3845"/>
                  </a:lnTo>
                  <a:lnTo>
                    <a:pt x="8468" y="3772"/>
                  </a:lnTo>
                  <a:lnTo>
                    <a:pt x="8370" y="3723"/>
                  </a:lnTo>
                  <a:lnTo>
                    <a:pt x="8273" y="3699"/>
                  </a:lnTo>
                  <a:close/>
                  <a:moveTo>
                    <a:pt x="9830" y="3966"/>
                  </a:moveTo>
                  <a:lnTo>
                    <a:pt x="9709" y="3991"/>
                  </a:lnTo>
                  <a:lnTo>
                    <a:pt x="9611" y="4064"/>
                  </a:lnTo>
                  <a:lnTo>
                    <a:pt x="9538" y="4161"/>
                  </a:lnTo>
                  <a:lnTo>
                    <a:pt x="9514" y="4258"/>
                  </a:lnTo>
                  <a:lnTo>
                    <a:pt x="9490" y="4356"/>
                  </a:lnTo>
                  <a:lnTo>
                    <a:pt x="9514" y="4453"/>
                  </a:lnTo>
                  <a:lnTo>
                    <a:pt x="9563" y="4574"/>
                  </a:lnTo>
                  <a:lnTo>
                    <a:pt x="9636" y="4647"/>
                  </a:lnTo>
                  <a:lnTo>
                    <a:pt x="9757" y="4720"/>
                  </a:lnTo>
                  <a:lnTo>
                    <a:pt x="9879" y="4745"/>
                  </a:lnTo>
                  <a:lnTo>
                    <a:pt x="10025" y="4696"/>
                  </a:lnTo>
                  <a:lnTo>
                    <a:pt x="10098" y="4672"/>
                  </a:lnTo>
                  <a:lnTo>
                    <a:pt x="10147" y="4623"/>
                  </a:lnTo>
                  <a:lnTo>
                    <a:pt x="10244" y="4502"/>
                  </a:lnTo>
                  <a:lnTo>
                    <a:pt x="10268" y="4429"/>
                  </a:lnTo>
                  <a:lnTo>
                    <a:pt x="10268" y="4356"/>
                  </a:lnTo>
                  <a:lnTo>
                    <a:pt x="10244" y="4234"/>
                  </a:lnTo>
                  <a:lnTo>
                    <a:pt x="10220" y="4161"/>
                  </a:lnTo>
                  <a:lnTo>
                    <a:pt x="10147" y="4064"/>
                  </a:lnTo>
                  <a:lnTo>
                    <a:pt x="10074" y="4015"/>
                  </a:lnTo>
                  <a:lnTo>
                    <a:pt x="9952" y="3966"/>
                  </a:lnTo>
                  <a:close/>
                  <a:moveTo>
                    <a:pt x="9125" y="5572"/>
                  </a:moveTo>
                  <a:lnTo>
                    <a:pt x="9003" y="5596"/>
                  </a:lnTo>
                  <a:lnTo>
                    <a:pt x="8881" y="5669"/>
                  </a:lnTo>
                  <a:lnTo>
                    <a:pt x="8808" y="5791"/>
                  </a:lnTo>
                  <a:lnTo>
                    <a:pt x="8784" y="5913"/>
                  </a:lnTo>
                  <a:lnTo>
                    <a:pt x="8808" y="6034"/>
                  </a:lnTo>
                  <a:lnTo>
                    <a:pt x="8881" y="6156"/>
                  </a:lnTo>
                  <a:lnTo>
                    <a:pt x="9003" y="6229"/>
                  </a:lnTo>
                  <a:lnTo>
                    <a:pt x="9125" y="6253"/>
                  </a:lnTo>
                  <a:lnTo>
                    <a:pt x="9246" y="6229"/>
                  </a:lnTo>
                  <a:lnTo>
                    <a:pt x="9368" y="6156"/>
                  </a:lnTo>
                  <a:lnTo>
                    <a:pt x="9441" y="6034"/>
                  </a:lnTo>
                  <a:lnTo>
                    <a:pt x="9465" y="5913"/>
                  </a:lnTo>
                  <a:lnTo>
                    <a:pt x="9441" y="5791"/>
                  </a:lnTo>
                  <a:lnTo>
                    <a:pt x="9368" y="5669"/>
                  </a:lnTo>
                  <a:lnTo>
                    <a:pt x="9246" y="5596"/>
                  </a:lnTo>
                  <a:lnTo>
                    <a:pt x="9125" y="5572"/>
                  </a:lnTo>
                  <a:close/>
                  <a:moveTo>
                    <a:pt x="5013" y="9441"/>
                  </a:moveTo>
                  <a:lnTo>
                    <a:pt x="4842" y="9538"/>
                  </a:lnTo>
                  <a:lnTo>
                    <a:pt x="4672" y="9684"/>
                  </a:lnTo>
                  <a:lnTo>
                    <a:pt x="4502" y="9855"/>
                  </a:lnTo>
                  <a:lnTo>
                    <a:pt x="4356" y="10025"/>
                  </a:lnTo>
                  <a:lnTo>
                    <a:pt x="4112" y="10414"/>
                  </a:lnTo>
                  <a:lnTo>
                    <a:pt x="3918" y="10779"/>
                  </a:lnTo>
                  <a:lnTo>
                    <a:pt x="3723" y="11144"/>
                  </a:lnTo>
                  <a:lnTo>
                    <a:pt x="3650" y="11363"/>
                  </a:lnTo>
                  <a:lnTo>
                    <a:pt x="3553" y="11582"/>
                  </a:lnTo>
                  <a:lnTo>
                    <a:pt x="3504" y="11826"/>
                  </a:lnTo>
                  <a:lnTo>
                    <a:pt x="3480" y="12045"/>
                  </a:lnTo>
                  <a:lnTo>
                    <a:pt x="3480" y="12239"/>
                  </a:lnTo>
                  <a:lnTo>
                    <a:pt x="3528" y="12337"/>
                  </a:lnTo>
                  <a:lnTo>
                    <a:pt x="3577" y="12410"/>
                  </a:lnTo>
                  <a:lnTo>
                    <a:pt x="3601" y="12434"/>
                  </a:lnTo>
                  <a:lnTo>
                    <a:pt x="3626" y="12458"/>
                  </a:lnTo>
                  <a:lnTo>
                    <a:pt x="3650" y="12434"/>
                  </a:lnTo>
                  <a:lnTo>
                    <a:pt x="3674" y="12410"/>
                  </a:lnTo>
                  <a:lnTo>
                    <a:pt x="3747" y="12288"/>
                  </a:lnTo>
                  <a:lnTo>
                    <a:pt x="3772" y="12166"/>
                  </a:lnTo>
                  <a:lnTo>
                    <a:pt x="3820" y="11874"/>
                  </a:lnTo>
                  <a:lnTo>
                    <a:pt x="3869" y="11631"/>
                  </a:lnTo>
                  <a:lnTo>
                    <a:pt x="3966" y="11388"/>
                  </a:lnTo>
                  <a:lnTo>
                    <a:pt x="4137" y="10925"/>
                  </a:lnTo>
                  <a:lnTo>
                    <a:pt x="4331" y="10536"/>
                  </a:lnTo>
                  <a:lnTo>
                    <a:pt x="4575" y="10171"/>
                  </a:lnTo>
                  <a:lnTo>
                    <a:pt x="4818" y="9830"/>
                  </a:lnTo>
                  <a:lnTo>
                    <a:pt x="5061" y="9490"/>
                  </a:lnTo>
                  <a:lnTo>
                    <a:pt x="5061" y="9465"/>
                  </a:lnTo>
                  <a:lnTo>
                    <a:pt x="5061" y="9441"/>
                  </a:lnTo>
                  <a:close/>
                  <a:moveTo>
                    <a:pt x="9003" y="2287"/>
                  </a:moveTo>
                  <a:lnTo>
                    <a:pt x="9319" y="2312"/>
                  </a:lnTo>
                  <a:lnTo>
                    <a:pt x="9611" y="2360"/>
                  </a:lnTo>
                  <a:lnTo>
                    <a:pt x="9928" y="2409"/>
                  </a:lnTo>
                  <a:lnTo>
                    <a:pt x="10220" y="2482"/>
                  </a:lnTo>
                  <a:lnTo>
                    <a:pt x="10512" y="2579"/>
                  </a:lnTo>
                  <a:lnTo>
                    <a:pt x="10804" y="2677"/>
                  </a:lnTo>
                  <a:lnTo>
                    <a:pt x="11071" y="2798"/>
                  </a:lnTo>
                  <a:lnTo>
                    <a:pt x="11339" y="2944"/>
                  </a:lnTo>
                  <a:lnTo>
                    <a:pt x="11582" y="3066"/>
                  </a:lnTo>
                  <a:lnTo>
                    <a:pt x="11826" y="3236"/>
                  </a:lnTo>
                  <a:lnTo>
                    <a:pt x="12020" y="3382"/>
                  </a:lnTo>
                  <a:lnTo>
                    <a:pt x="12215" y="3577"/>
                  </a:lnTo>
                  <a:lnTo>
                    <a:pt x="12580" y="3966"/>
                  </a:lnTo>
                  <a:lnTo>
                    <a:pt x="12921" y="4380"/>
                  </a:lnTo>
                  <a:lnTo>
                    <a:pt x="12410" y="5012"/>
                  </a:lnTo>
                  <a:lnTo>
                    <a:pt x="11874" y="5596"/>
                  </a:lnTo>
                  <a:lnTo>
                    <a:pt x="11339" y="6180"/>
                  </a:lnTo>
                  <a:lnTo>
                    <a:pt x="10804" y="6764"/>
                  </a:lnTo>
                  <a:lnTo>
                    <a:pt x="9684" y="7908"/>
                  </a:lnTo>
                  <a:lnTo>
                    <a:pt x="9149" y="8492"/>
                  </a:lnTo>
                  <a:lnTo>
                    <a:pt x="8614" y="9076"/>
                  </a:lnTo>
                  <a:lnTo>
                    <a:pt x="6667" y="11217"/>
                  </a:lnTo>
                  <a:lnTo>
                    <a:pt x="6302" y="11631"/>
                  </a:lnTo>
                  <a:lnTo>
                    <a:pt x="5889" y="12045"/>
                  </a:lnTo>
                  <a:lnTo>
                    <a:pt x="5499" y="12410"/>
                  </a:lnTo>
                  <a:lnTo>
                    <a:pt x="5061" y="12774"/>
                  </a:lnTo>
                  <a:lnTo>
                    <a:pt x="5061" y="12774"/>
                  </a:lnTo>
                  <a:lnTo>
                    <a:pt x="5110" y="12677"/>
                  </a:lnTo>
                  <a:lnTo>
                    <a:pt x="5329" y="12166"/>
                  </a:lnTo>
                  <a:lnTo>
                    <a:pt x="5572" y="11631"/>
                  </a:lnTo>
                  <a:lnTo>
                    <a:pt x="5597" y="11582"/>
                  </a:lnTo>
                  <a:lnTo>
                    <a:pt x="5548" y="11558"/>
                  </a:lnTo>
                  <a:lnTo>
                    <a:pt x="5499" y="11534"/>
                  </a:lnTo>
                  <a:lnTo>
                    <a:pt x="5475" y="11582"/>
                  </a:lnTo>
                  <a:lnTo>
                    <a:pt x="5183" y="11996"/>
                  </a:lnTo>
                  <a:lnTo>
                    <a:pt x="4915" y="12434"/>
                  </a:lnTo>
                  <a:lnTo>
                    <a:pt x="4745" y="12750"/>
                  </a:lnTo>
                  <a:lnTo>
                    <a:pt x="4648" y="12920"/>
                  </a:lnTo>
                  <a:lnTo>
                    <a:pt x="4599" y="13091"/>
                  </a:lnTo>
                  <a:lnTo>
                    <a:pt x="4477" y="13188"/>
                  </a:lnTo>
                  <a:lnTo>
                    <a:pt x="4404" y="13115"/>
                  </a:lnTo>
                  <a:lnTo>
                    <a:pt x="4258" y="13042"/>
                  </a:lnTo>
                  <a:lnTo>
                    <a:pt x="4331" y="12750"/>
                  </a:lnTo>
                  <a:lnTo>
                    <a:pt x="4404" y="12507"/>
                  </a:lnTo>
                  <a:lnTo>
                    <a:pt x="4526" y="12264"/>
                  </a:lnTo>
                  <a:lnTo>
                    <a:pt x="4769" y="11801"/>
                  </a:lnTo>
                  <a:lnTo>
                    <a:pt x="5232" y="11071"/>
                  </a:lnTo>
                  <a:lnTo>
                    <a:pt x="5694" y="10366"/>
                  </a:lnTo>
                  <a:lnTo>
                    <a:pt x="5718" y="10341"/>
                  </a:lnTo>
                  <a:lnTo>
                    <a:pt x="5694" y="10317"/>
                  </a:lnTo>
                  <a:lnTo>
                    <a:pt x="5670" y="10293"/>
                  </a:lnTo>
                  <a:lnTo>
                    <a:pt x="5645" y="10317"/>
                  </a:lnTo>
                  <a:lnTo>
                    <a:pt x="5037" y="11047"/>
                  </a:lnTo>
                  <a:lnTo>
                    <a:pt x="4745" y="11412"/>
                  </a:lnTo>
                  <a:lnTo>
                    <a:pt x="4477" y="11801"/>
                  </a:lnTo>
                  <a:lnTo>
                    <a:pt x="4331" y="12020"/>
                  </a:lnTo>
                  <a:lnTo>
                    <a:pt x="4185" y="12288"/>
                  </a:lnTo>
                  <a:lnTo>
                    <a:pt x="4064" y="12556"/>
                  </a:lnTo>
                  <a:lnTo>
                    <a:pt x="3966" y="12847"/>
                  </a:lnTo>
                  <a:lnTo>
                    <a:pt x="3674" y="12604"/>
                  </a:lnTo>
                  <a:lnTo>
                    <a:pt x="3407" y="12312"/>
                  </a:lnTo>
                  <a:lnTo>
                    <a:pt x="3188" y="11996"/>
                  </a:lnTo>
                  <a:lnTo>
                    <a:pt x="2969" y="11655"/>
                  </a:lnTo>
                  <a:lnTo>
                    <a:pt x="3066" y="11436"/>
                  </a:lnTo>
                  <a:lnTo>
                    <a:pt x="3139" y="11193"/>
                  </a:lnTo>
                  <a:lnTo>
                    <a:pt x="3236" y="10950"/>
                  </a:lnTo>
                  <a:lnTo>
                    <a:pt x="3358" y="10706"/>
                  </a:lnTo>
                  <a:lnTo>
                    <a:pt x="3626" y="10220"/>
                  </a:lnTo>
                  <a:lnTo>
                    <a:pt x="3869" y="9782"/>
                  </a:lnTo>
                  <a:lnTo>
                    <a:pt x="4161" y="9368"/>
                  </a:lnTo>
                  <a:lnTo>
                    <a:pt x="4453" y="8954"/>
                  </a:lnTo>
                  <a:lnTo>
                    <a:pt x="4769" y="8565"/>
                  </a:lnTo>
                  <a:lnTo>
                    <a:pt x="4794" y="8541"/>
                  </a:lnTo>
                  <a:lnTo>
                    <a:pt x="4769" y="8516"/>
                  </a:lnTo>
                  <a:lnTo>
                    <a:pt x="4745" y="8492"/>
                  </a:lnTo>
                  <a:lnTo>
                    <a:pt x="4721" y="8492"/>
                  </a:lnTo>
                  <a:lnTo>
                    <a:pt x="4331" y="8808"/>
                  </a:lnTo>
                  <a:lnTo>
                    <a:pt x="3991" y="9149"/>
                  </a:lnTo>
                  <a:lnTo>
                    <a:pt x="3699" y="9514"/>
                  </a:lnTo>
                  <a:lnTo>
                    <a:pt x="3407" y="9928"/>
                  </a:lnTo>
                  <a:lnTo>
                    <a:pt x="3236" y="10195"/>
                  </a:lnTo>
                  <a:lnTo>
                    <a:pt x="3042" y="10512"/>
                  </a:lnTo>
                  <a:lnTo>
                    <a:pt x="2871" y="10852"/>
                  </a:lnTo>
                  <a:lnTo>
                    <a:pt x="2798" y="11047"/>
                  </a:lnTo>
                  <a:lnTo>
                    <a:pt x="2750" y="11217"/>
                  </a:lnTo>
                  <a:lnTo>
                    <a:pt x="2579" y="10852"/>
                  </a:lnTo>
                  <a:lnTo>
                    <a:pt x="2458" y="10487"/>
                  </a:lnTo>
                  <a:lnTo>
                    <a:pt x="2579" y="10341"/>
                  </a:lnTo>
                  <a:lnTo>
                    <a:pt x="2652" y="10195"/>
                  </a:lnTo>
                  <a:lnTo>
                    <a:pt x="2798" y="9830"/>
                  </a:lnTo>
                  <a:lnTo>
                    <a:pt x="3236" y="8954"/>
                  </a:lnTo>
                  <a:lnTo>
                    <a:pt x="3455" y="8565"/>
                  </a:lnTo>
                  <a:lnTo>
                    <a:pt x="3699" y="8200"/>
                  </a:lnTo>
                  <a:lnTo>
                    <a:pt x="3966" y="7835"/>
                  </a:lnTo>
                  <a:lnTo>
                    <a:pt x="4185" y="7446"/>
                  </a:lnTo>
                  <a:lnTo>
                    <a:pt x="4210" y="7421"/>
                  </a:lnTo>
                  <a:lnTo>
                    <a:pt x="4185" y="7397"/>
                  </a:lnTo>
                  <a:lnTo>
                    <a:pt x="4161" y="7373"/>
                  </a:lnTo>
                  <a:lnTo>
                    <a:pt x="4137" y="7397"/>
                  </a:lnTo>
                  <a:lnTo>
                    <a:pt x="3966" y="7494"/>
                  </a:lnTo>
                  <a:lnTo>
                    <a:pt x="3820" y="7640"/>
                  </a:lnTo>
                  <a:lnTo>
                    <a:pt x="3674" y="7786"/>
                  </a:lnTo>
                  <a:lnTo>
                    <a:pt x="3528" y="7957"/>
                  </a:lnTo>
                  <a:lnTo>
                    <a:pt x="3285" y="8346"/>
                  </a:lnTo>
                  <a:lnTo>
                    <a:pt x="3066" y="8687"/>
                  </a:lnTo>
                  <a:lnTo>
                    <a:pt x="2798" y="9198"/>
                  </a:lnTo>
                  <a:lnTo>
                    <a:pt x="2555" y="9709"/>
                  </a:lnTo>
                  <a:lnTo>
                    <a:pt x="2458" y="9928"/>
                  </a:lnTo>
                  <a:lnTo>
                    <a:pt x="2360" y="10171"/>
                  </a:lnTo>
                  <a:lnTo>
                    <a:pt x="2239" y="9757"/>
                  </a:lnTo>
                  <a:lnTo>
                    <a:pt x="2166" y="9368"/>
                  </a:lnTo>
                  <a:lnTo>
                    <a:pt x="2239" y="9173"/>
                  </a:lnTo>
                  <a:lnTo>
                    <a:pt x="2385" y="8833"/>
                  </a:lnTo>
                  <a:lnTo>
                    <a:pt x="2555" y="8492"/>
                  </a:lnTo>
                  <a:lnTo>
                    <a:pt x="2725" y="8176"/>
                  </a:lnTo>
                  <a:lnTo>
                    <a:pt x="2920" y="7859"/>
                  </a:lnTo>
                  <a:lnTo>
                    <a:pt x="3309" y="7300"/>
                  </a:lnTo>
                  <a:lnTo>
                    <a:pt x="3528" y="7056"/>
                  </a:lnTo>
                  <a:lnTo>
                    <a:pt x="3747" y="6789"/>
                  </a:lnTo>
                  <a:lnTo>
                    <a:pt x="3893" y="6667"/>
                  </a:lnTo>
                  <a:lnTo>
                    <a:pt x="4088" y="6545"/>
                  </a:lnTo>
                  <a:lnTo>
                    <a:pt x="4234" y="6399"/>
                  </a:lnTo>
                  <a:lnTo>
                    <a:pt x="4380" y="6253"/>
                  </a:lnTo>
                  <a:lnTo>
                    <a:pt x="4356" y="6229"/>
                  </a:lnTo>
                  <a:lnTo>
                    <a:pt x="4283" y="6205"/>
                  </a:lnTo>
                  <a:lnTo>
                    <a:pt x="4185" y="6180"/>
                  </a:lnTo>
                  <a:lnTo>
                    <a:pt x="4064" y="6229"/>
                  </a:lnTo>
                  <a:lnTo>
                    <a:pt x="3942" y="6278"/>
                  </a:lnTo>
                  <a:lnTo>
                    <a:pt x="3820" y="6375"/>
                  </a:lnTo>
                  <a:lnTo>
                    <a:pt x="3699" y="6472"/>
                  </a:lnTo>
                  <a:lnTo>
                    <a:pt x="3455" y="6716"/>
                  </a:lnTo>
                  <a:lnTo>
                    <a:pt x="3236" y="6983"/>
                  </a:lnTo>
                  <a:lnTo>
                    <a:pt x="3017" y="7251"/>
                  </a:lnTo>
                  <a:lnTo>
                    <a:pt x="2750" y="7640"/>
                  </a:lnTo>
                  <a:lnTo>
                    <a:pt x="2579" y="7908"/>
                  </a:lnTo>
                  <a:lnTo>
                    <a:pt x="2409" y="8176"/>
                  </a:lnTo>
                  <a:lnTo>
                    <a:pt x="2239" y="8468"/>
                  </a:lnTo>
                  <a:lnTo>
                    <a:pt x="2093" y="8784"/>
                  </a:lnTo>
                  <a:lnTo>
                    <a:pt x="2093" y="8565"/>
                  </a:lnTo>
                  <a:lnTo>
                    <a:pt x="2093" y="8224"/>
                  </a:lnTo>
                  <a:lnTo>
                    <a:pt x="2239" y="7835"/>
                  </a:lnTo>
                  <a:lnTo>
                    <a:pt x="2385" y="7567"/>
                  </a:lnTo>
                  <a:lnTo>
                    <a:pt x="2506" y="7324"/>
                  </a:lnTo>
                  <a:lnTo>
                    <a:pt x="2823" y="6837"/>
                  </a:lnTo>
                  <a:lnTo>
                    <a:pt x="3139" y="6375"/>
                  </a:lnTo>
                  <a:lnTo>
                    <a:pt x="3309" y="6156"/>
                  </a:lnTo>
                  <a:lnTo>
                    <a:pt x="3504" y="5961"/>
                  </a:lnTo>
                  <a:lnTo>
                    <a:pt x="3723" y="5742"/>
                  </a:lnTo>
                  <a:lnTo>
                    <a:pt x="3942" y="5572"/>
                  </a:lnTo>
                  <a:lnTo>
                    <a:pt x="4161" y="5402"/>
                  </a:lnTo>
                  <a:lnTo>
                    <a:pt x="4404" y="5256"/>
                  </a:lnTo>
                  <a:lnTo>
                    <a:pt x="4429" y="5207"/>
                  </a:lnTo>
                  <a:lnTo>
                    <a:pt x="4429" y="5158"/>
                  </a:lnTo>
                  <a:lnTo>
                    <a:pt x="4380" y="5110"/>
                  </a:lnTo>
                  <a:lnTo>
                    <a:pt x="4331" y="5110"/>
                  </a:lnTo>
                  <a:lnTo>
                    <a:pt x="4088" y="5207"/>
                  </a:lnTo>
                  <a:lnTo>
                    <a:pt x="3845" y="5353"/>
                  </a:lnTo>
                  <a:lnTo>
                    <a:pt x="3626" y="5499"/>
                  </a:lnTo>
                  <a:lnTo>
                    <a:pt x="3431" y="5645"/>
                  </a:lnTo>
                  <a:lnTo>
                    <a:pt x="3236" y="5840"/>
                  </a:lnTo>
                  <a:lnTo>
                    <a:pt x="3042" y="6034"/>
                  </a:lnTo>
                  <a:lnTo>
                    <a:pt x="2701" y="6424"/>
                  </a:lnTo>
                  <a:lnTo>
                    <a:pt x="2409" y="6837"/>
                  </a:lnTo>
                  <a:lnTo>
                    <a:pt x="2166" y="7251"/>
                  </a:lnTo>
                  <a:lnTo>
                    <a:pt x="2239" y="6910"/>
                  </a:lnTo>
                  <a:lnTo>
                    <a:pt x="2312" y="6570"/>
                  </a:lnTo>
                  <a:lnTo>
                    <a:pt x="2409" y="6229"/>
                  </a:lnTo>
                  <a:lnTo>
                    <a:pt x="2531" y="5888"/>
                  </a:lnTo>
                  <a:lnTo>
                    <a:pt x="2774" y="5621"/>
                  </a:lnTo>
                  <a:lnTo>
                    <a:pt x="3042" y="5402"/>
                  </a:lnTo>
                  <a:lnTo>
                    <a:pt x="3626" y="4964"/>
                  </a:lnTo>
                  <a:lnTo>
                    <a:pt x="3650" y="4915"/>
                  </a:lnTo>
                  <a:lnTo>
                    <a:pt x="3650" y="4866"/>
                  </a:lnTo>
                  <a:lnTo>
                    <a:pt x="3626" y="4818"/>
                  </a:lnTo>
                  <a:lnTo>
                    <a:pt x="3407" y="4818"/>
                  </a:lnTo>
                  <a:lnTo>
                    <a:pt x="3261" y="4866"/>
                  </a:lnTo>
                  <a:lnTo>
                    <a:pt x="3090" y="4939"/>
                  </a:lnTo>
                  <a:lnTo>
                    <a:pt x="2944" y="5012"/>
                  </a:lnTo>
                  <a:lnTo>
                    <a:pt x="3236" y="4574"/>
                  </a:lnTo>
                  <a:lnTo>
                    <a:pt x="3577" y="4161"/>
                  </a:lnTo>
                  <a:lnTo>
                    <a:pt x="3747" y="3966"/>
                  </a:lnTo>
                  <a:lnTo>
                    <a:pt x="3942" y="3796"/>
                  </a:lnTo>
                  <a:lnTo>
                    <a:pt x="4137" y="3626"/>
                  </a:lnTo>
                  <a:lnTo>
                    <a:pt x="4356" y="3480"/>
                  </a:lnTo>
                  <a:lnTo>
                    <a:pt x="4623" y="3309"/>
                  </a:lnTo>
                  <a:lnTo>
                    <a:pt x="4867" y="3163"/>
                  </a:lnTo>
                  <a:lnTo>
                    <a:pt x="5426" y="2896"/>
                  </a:lnTo>
                  <a:lnTo>
                    <a:pt x="5986" y="2677"/>
                  </a:lnTo>
                  <a:lnTo>
                    <a:pt x="6594" y="2506"/>
                  </a:lnTo>
                  <a:lnTo>
                    <a:pt x="7178" y="2385"/>
                  </a:lnTo>
                  <a:lnTo>
                    <a:pt x="7786" y="2312"/>
                  </a:lnTo>
                  <a:lnTo>
                    <a:pt x="8419" y="2287"/>
                  </a:lnTo>
                  <a:close/>
                  <a:moveTo>
                    <a:pt x="2506" y="11947"/>
                  </a:moveTo>
                  <a:lnTo>
                    <a:pt x="2798" y="12410"/>
                  </a:lnTo>
                  <a:lnTo>
                    <a:pt x="2969" y="12628"/>
                  </a:lnTo>
                  <a:lnTo>
                    <a:pt x="3139" y="12823"/>
                  </a:lnTo>
                  <a:lnTo>
                    <a:pt x="3334" y="12993"/>
                  </a:lnTo>
                  <a:lnTo>
                    <a:pt x="3528" y="13188"/>
                  </a:lnTo>
                  <a:lnTo>
                    <a:pt x="3723" y="13334"/>
                  </a:lnTo>
                  <a:lnTo>
                    <a:pt x="3918" y="13480"/>
                  </a:lnTo>
                  <a:lnTo>
                    <a:pt x="3528" y="13675"/>
                  </a:lnTo>
                  <a:lnTo>
                    <a:pt x="3309" y="13748"/>
                  </a:lnTo>
                  <a:lnTo>
                    <a:pt x="3090" y="13821"/>
                  </a:lnTo>
                  <a:lnTo>
                    <a:pt x="2871" y="13845"/>
                  </a:lnTo>
                  <a:lnTo>
                    <a:pt x="2677" y="13845"/>
                  </a:lnTo>
                  <a:lnTo>
                    <a:pt x="2506" y="13796"/>
                  </a:lnTo>
                  <a:lnTo>
                    <a:pt x="2409" y="13772"/>
                  </a:lnTo>
                  <a:lnTo>
                    <a:pt x="2336" y="13723"/>
                  </a:lnTo>
                  <a:lnTo>
                    <a:pt x="2239" y="13626"/>
                  </a:lnTo>
                  <a:lnTo>
                    <a:pt x="2190" y="13553"/>
                  </a:lnTo>
                  <a:lnTo>
                    <a:pt x="2141" y="13456"/>
                  </a:lnTo>
                  <a:lnTo>
                    <a:pt x="2117" y="13358"/>
                  </a:lnTo>
                  <a:lnTo>
                    <a:pt x="2117" y="13139"/>
                  </a:lnTo>
                  <a:lnTo>
                    <a:pt x="2166" y="12896"/>
                  </a:lnTo>
                  <a:lnTo>
                    <a:pt x="2239" y="12653"/>
                  </a:lnTo>
                  <a:lnTo>
                    <a:pt x="2336" y="12410"/>
                  </a:lnTo>
                  <a:lnTo>
                    <a:pt x="2506" y="11947"/>
                  </a:lnTo>
                  <a:close/>
                  <a:moveTo>
                    <a:pt x="14064" y="6570"/>
                  </a:moveTo>
                  <a:lnTo>
                    <a:pt x="14113" y="6740"/>
                  </a:lnTo>
                  <a:lnTo>
                    <a:pt x="14162" y="6910"/>
                  </a:lnTo>
                  <a:lnTo>
                    <a:pt x="14210" y="7105"/>
                  </a:lnTo>
                  <a:lnTo>
                    <a:pt x="14235" y="7324"/>
                  </a:lnTo>
                  <a:lnTo>
                    <a:pt x="14235" y="7713"/>
                  </a:lnTo>
                  <a:lnTo>
                    <a:pt x="14235" y="8078"/>
                  </a:lnTo>
                  <a:lnTo>
                    <a:pt x="14235" y="8541"/>
                  </a:lnTo>
                  <a:lnTo>
                    <a:pt x="14210" y="9003"/>
                  </a:lnTo>
                  <a:lnTo>
                    <a:pt x="14162" y="9465"/>
                  </a:lnTo>
                  <a:lnTo>
                    <a:pt x="14064" y="9928"/>
                  </a:lnTo>
                  <a:lnTo>
                    <a:pt x="13943" y="10341"/>
                  </a:lnTo>
                  <a:lnTo>
                    <a:pt x="13797" y="10731"/>
                  </a:lnTo>
                  <a:lnTo>
                    <a:pt x="13602" y="11120"/>
                  </a:lnTo>
                  <a:lnTo>
                    <a:pt x="13383" y="11485"/>
                  </a:lnTo>
                  <a:lnTo>
                    <a:pt x="13140" y="11850"/>
                  </a:lnTo>
                  <a:lnTo>
                    <a:pt x="12848" y="12166"/>
                  </a:lnTo>
                  <a:lnTo>
                    <a:pt x="12556" y="12483"/>
                  </a:lnTo>
                  <a:lnTo>
                    <a:pt x="12239" y="12799"/>
                  </a:lnTo>
                  <a:lnTo>
                    <a:pt x="12191" y="12726"/>
                  </a:lnTo>
                  <a:lnTo>
                    <a:pt x="12142" y="12701"/>
                  </a:lnTo>
                  <a:lnTo>
                    <a:pt x="12020" y="12628"/>
                  </a:lnTo>
                  <a:lnTo>
                    <a:pt x="11972" y="12628"/>
                  </a:lnTo>
                  <a:lnTo>
                    <a:pt x="11947" y="12653"/>
                  </a:lnTo>
                  <a:lnTo>
                    <a:pt x="11947" y="12677"/>
                  </a:lnTo>
                  <a:lnTo>
                    <a:pt x="11947" y="12726"/>
                  </a:lnTo>
                  <a:lnTo>
                    <a:pt x="11996" y="12774"/>
                  </a:lnTo>
                  <a:lnTo>
                    <a:pt x="12020" y="12823"/>
                  </a:lnTo>
                  <a:lnTo>
                    <a:pt x="12045" y="12969"/>
                  </a:lnTo>
                  <a:lnTo>
                    <a:pt x="11680" y="13237"/>
                  </a:lnTo>
                  <a:lnTo>
                    <a:pt x="11582" y="13018"/>
                  </a:lnTo>
                  <a:lnTo>
                    <a:pt x="11558" y="12896"/>
                  </a:lnTo>
                  <a:lnTo>
                    <a:pt x="11534" y="12774"/>
                  </a:lnTo>
                  <a:lnTo>
                    <a:pt x="11509" y="12726"/>
                  </a:lnTo>
                  <a:lnTo>
                    <a:pt x="11461" y="12701"/>
                  </a:lnTo>
                  <a:lnTo>
                    <a:pt x="11412" y="12726"/>
                  </a:lnTo>
                  <a:lnTo>
                    <a:pt x="11388" y="12774"/>
                  </a:lnTo>
                  <a:lnTo>
                    <a:pt x="11363" y="13115"/>
                  </a:lnTo>
                  <a:lnTo>
                    <a:pt x="11363" y="13285"/>
                  </a:lnTo>
                  <a:lnTo>
                    <a:pt x="11388" y="13431"/>
                  </a:lnTo>
                  <a:lnTo>
                    <a:pt x="11266" y="13529"/>
                  </a:lnTo>
                  <a:lnTo>
                    <a:pt x="11096" y="13626"/>
                  </a:lnTo>
                  <a:lnTo>
                    <a:pt x="11023" y="13310"/>
                  </a:lnTo>
                  <a:lnTo>
                    <a:pt x="10925" y="12993"/>
                  </a:lnTo>
                  <a:lnTo>
                    <a:pt x="10877" y="12969"/>
                  </a:lnTo>
                  <a:lnTo>
                    <a:pt x="10828" y="12993"/>
                  </a:lnTo>
                  <a:lnTo>
                    <a:pt x="10779" y="13188"/>
                  </a:lnTo>
                  <a:lnTo>
                    <a:pt x="10779" y="13383"/>
                  </a:lnTo>
                  <a:lnTo>
                    <a:pt x="10804" y="13577"/>
                  </a:lnTo>
                  <a:lnTo>
                    <a:pt x="10852" y="13772"/>
                  </a:lnTo>
                  <a:lnTo>
                    <a:pt x="10487" y="13918"/>
                  </a:lnTo>
                  <a:lnTo>
                    <a:pt x="10487" y="13821"/>
                  </a:lnTo>
                  <a:lnTo>
                    <a:pt x="10463" y="13480"/>
                  </a:lnTo>
                  <a:lnTo>
                    <a:pt x="10439" y="13310"/>
                  </a:lnTo>
                  <a:lnTo>
                    <a:pt x="10414" y="13139"/>
                  </a:lnTo>
                  <a:lnTo>
                    <a:pt x="10390" y="13091"/>
                  </a:lnTo>
                  <a:lnTo>
                    <a:pt x="10293" y="13091"/>
                  </a:lnTo>
                  <a:lnTo>
                    <a:pt x="10268" y="13139"/>
                  </a:lnTo>
                  <a:lnTo>
                    <a:pt x="10195" y="13480"/>
                  </a:lnTo>
                  <a:lnTo>
                    <a:pt x="10195" y="13821"/>
                  </a:lnTo>
                  <a:lnTo>
                    <a:pt x="10171" y="14040"/>
                  </a:lnTo>
                  <a:lnTo>
                    <a:pt x="9782" y="14186"/>
                  </a:lnTo>
                  <a:lnTo>
                    <a:pt x="9806" y="13845"/>
                  </a:lnTo>
                  <a:lnTo>
                    <a:pt x="9879" y="13504"/>
                  </a:lnTo>
                  <a:lnTo>
                    <a:pt x="9928" y="13164"/>
                  </a:lnTo>
                  <a:lnTo>
                    <a:pt x="9952" y="12823"/>
                  </a:lnTo>
                  <a:lnTo>
                    <a:pt x="9952" y="12774"/>
                  </a:lnTo>
                  <a:lnTo>
                    <a:pt x="9928" y="12750"/>
                  </a:lnTo>
                  <a:lnTo>
                    <a:pt x="9879" y="12726"/>
                  </a:lnTo>
                  <a:lnTo>
                    <a:pt x="9806" y="12750"/>
                  </a:lnTo>
                  <a:lnTo>
                    <a:pt x="9757" y="12799"/>
                  </a:lnTo>
                  <a:lnTo>
                    <a:pt x="9636" y="13139"/>
                  </a:lnTo>
                  <a:lnTo>
                    <a:pt x="9490" y="13504"/>
                  </a:lnTo>
                  <a:lnTo>
                    <a:pt x="9417" y="13894"/>
                  </a:lnTo>
                  <a:lnTo>
                    <a:pt x="9392" y="14088"/>
                  </a:lnTo>
                  <a:lnTo>
                    <a:pt x="9368" y="14283"/>
                  </a:lnTo>
                  <a:lnTo>
                    <a:pt x="9125" y="14332"/>
                  </a:lnTo>
                  <a:lnTo>
                    <a:pt x="9125" y="14064"/>
                  </a:lnTo>
                  <a:lnTo>
                    <a:pt x="9149" y="13821"/>
                  </a:lnTo>
                  <a:lnTo>
                    <a:pt x="9173" y="13431"/>
                  </a:lnTo>
                  <a:lnTo>
                    <a:pt x="9222" y="13237"/>
                  </a:lnTo>
                  <a:lnTo>
                    <a:pt x="9246" y="13139"/>
                  </a:lnTo>
                  <a:lnTo>
                    <a:pt x="9295" y="13091"/>
                  </a:lnTo>
                  <a:lnTo>
                    <a:pt x="9295" y="13066"/>
                  </a:lnTo>
                  <a:lnTo>
                    <a:pt x="9295" y="13042"/>
                  </a:lnTo>
                  <a:lnTo>
                    <a:pt x="9246" y="13042"/>
                  </a:lnTo>
                  <a:lnTo>
                    <a:pt x="9173" y="13091"/>
                  </a:lnTo>
                  <a:lnTo>
                    <a:pt x="9125" y="13139"/>
                  </a:lnTo>
                  <a:lnTo>
                    <a:pt x="9027" y="13310"/>
                  </a:lnTo>
                  <a:lnTo>
                    <a:pt x="8954" y="13480"/>
                  </a:lnTo>
                  <a:lnTo>
                    <a:pt x="8906" y="13650"/>
                  </a:lnTo>
                  <a:lnTo>
                    <a:pt x="8808" y="13991"/>
                  </a:lnTo>
                  <a:lnTo>
                    <a:pt x="8784" y="14210"/>
                  </a:lnTo>
                  <a:lnTo>
                    <a:pt x="8784" y="14405"/>
                  </a:lnTo>
                  <a:lnTo>
                    <a:pt x="8443" y="14453"/>
                  </a:lnTo>
                  <a:lnTo>
                    <a:pt x="8443" y="14332"/>
                  </a:lnTo>
                  <a:lnTo>
                    <a:pt x="8492" y="13894"/>
                  </a:lnTo>
                  <a:lnTo>
                    <a:pt x="8589" y="13456"/>
                  </a:lnTo>
                  <a:lnTo>
                    <a:pt x="8735" y="13042"/>
                  </a:lnTo>
                  <a:lnTo>
                    <a:pt x="8833" y="12847"/>
                  </a:lnTo>
                  <a:lnTo>
                    <a:pt x="8930" y="12653"/>
                  </a:lnTo>
                  <a:lnTo>
                    <a:pt x="8930" y="12628"/>
                  </a:lnTo>
                  <a:lnTo>
                    <a:pt x="8906" y="12580"/>
                  </a:lnTo>
                  <a:lnTo>
                    <a:pt x="8881" y="12580"/>
                  </a:lnTo>
                  <a:lnTo>
                    <a:pt x="8857" y="12604"/>
                  </a:lnTo>
                  <a:lnTo>
                    <a:pt x="8687" y="12799"/>
                  </a:lnTo>
                  <a:lnTo>
                    <a:pt x="8516" y="12993"/>
                  </a:lnTo>
                  <a:lnTo>
                    <a:pt x="8395" y="13237"/>
                  </a:lnTo>
                  <a:lnTo>
                    <a:pt x="8297" y="13456"/>
                  </a:lnTo>
                  <a:lnTo>
                    <a:pt x="8200" y="13723"/>
                  </a:lnTo>
                  <a:lnTo>
                    <a:pt x="8127" y="13967"/>
                  </a:lnTo>
                  <a:lnTo>
                    <a:pt x="8103" y="14234"/>
                  </a:lnTo>
                  <a:lnTo>
                    <a:pt x="8078" y="14478"/>
                  </a:lnTo>
                  <a:lnTo>
                    <a:pt x="7762" y="14502"/>
                  </a:lnTo>
                  <a:lnTo>
                    <a:pt x="7811" y="14259"/>
                  </a:lnTo>
                  <a:lnTo>
                    <a:pt x="7859" y="14113"/>
                  </a:lnTo>
                  <a:lnTo>
                    <a:pt x="7908" y="13967"/>
                  </a:lnTo>
                  <a:lnTo>
                    <a:pt x="7957" y="13796"/>
                  </a:lnTo>
                  <a:lnTo>
                    <a:pt x="7981" y="13650"/>
                  </a:lnTo>
                  <a:lnTo>
                    <a:pt x="7957" y="13602"/>
                  </a:lnTo>
                  <a:lnTo>
                    <a:pt x="7932" y="13577"/>
                  </a:lnTo>
                  <a:lnTo>
                    <a:pt x="7884" y="13577"/>
                  </a:lnTo>
                  <a:lnTo>
                    <a:pt x="7811" y="13626"/>
                  </a:lnTo>
                  <a:lnTo>
                    <a:pt x="7738" y="13699"/>
                  </a:lnTo>
                  <a:lnTo>
                    <a:pt x="7689" y="13772"/>
                  </a:lnTo>
                  <a:lnTo>
                    <a:pt x="7640" y="13869"/>
                  </a:lnTo>
                  <a:lnTo>
                    <a:pt x="7567" y="14064"/>
                  </a:lnTo>
                  <a:lnTo>
                    <a:pt x="7519" y="14259"/>
                  </a:lnTo>
                  <a:lnTo>
                    <a:pt x="7446" y="14526"/>
                  </a:lnTo>
                  <a:lnTo>
                    <a:pt x="7105" y="14526"/>
                  </a:lnTo>
                  <a:lnTo>
                    <a:pt x="7129" y="14380"/>
                  </a:lnTo>
                  <a:lnTo>
                    <a:pt x="7178" y="14210"/>
                  </a:lnTo>
                  <a:lnTo>
                    <a:pt x="7300" y="13894"/>
                  </a:lnTo>
                  <a:lnTo>
                    <a:pt x="7421" y="13577"/>
                  </a:lnTo>
                  <a:lnTo>
                    <a:pt x="7421" y="13529"/>
                  </a:lnTo>
                  <a:lnTo>
                    <a:pt x="7397" y="13504"/>
                  </a:lnTo>
                  <a:lnTo>
                    <a:pt x="7324" y="13504"/>
                  </a:lnTo>
                  <a:lnTo>
                    <a:pt x="7154" y="13650"/>
                  </a:lnTo>
                  <a:lnTo>
                    <a:pt x="7008" y="13821"/>
                  </a:lnTo>
                  <a:lnTo>
                    <a:pt x="6886" y="13991"/>
                  </a:lnTo>
                  <a:lnTo>
                    <a:pt x="6789" y="14210"/>
                  </a:lnTo>
                  <a:lnTo>
                    <a:pt x="6740" y="14332"/>
                  </a:lnTo>
                  <a:lnTo>
                    <a:pt x="6716" y="14502"/>
                  </a:lnTo>
                  <a:lnTo>
                    <a:pt x="6497" y="14453"/>
                  </a:lnTo>
                  <a:lnTo>
                    <a:pt x="6302" y="14380"/>
                  </a:lnTo>
                  <a:lnTo>
                    <a:pt x="5889" y="14210"/>
                  </a:lnTo>
                  <a:lnTo>
                    <a:pt x="7008" y="13358"/>
                  </a:lnTo>
                  <a:lnTo>
                    <a:pt x="8078" y="12458"/>
                  </a:lnTo>
                  <a:lnTo>
                    <a:pt x="8881" y="11777"/>
                  </a:lnTo>
                  <a:lnTo>
                    <a:pt x="9271" y="11436"/>
                  </a:lnTo>
                  <a:lnTo>
                    <a:pt x="9684" y="11120"/>
                  </a:lnTo>
                  <a:lnTo>
                    <a:pt x="10463" y="10512"/>
                  </a:lnTo>
                  <a:lnTo>
                    <a:pt x="10828" y="10195"/>
                  </a:lnTo>
                  <a:lnTo>
                    <a:pt x="11193" y="9855"/>
                  </a:lnTo>
                  <a:lnTo>
                    <a:pt x="11388" y="9636"/>
                  </a:lnTo>
                  <a:lnTo>
                    <a:pt x="11582" y="9417"/>
                  </a:lnTo>
                  <a:lnTo>
                    <a:pt x="11923" y="8930"/>
                  </a:lnTo>
                  <a:lnTo>
                    <a:pt x="12264" y="8443"/>
                  </a:lnTo>
                  <a:lnTo>
                    <a:pt x="12434" y="8200"/>
                  </a:lnTo>
                  <a:lnTo>
                    <a:pt x="12629" y="7981"/>
                  </a:lnTo>
                  <a:lnTo>
                    <a:pt x="12969" y="7616"/>
                  </a:lnTo>
                  <a:lnTo>
                    <a:pt x="13334" y="7251"/>
                  </a:lnTo>
                  <a:lnTo>
                    <a:pt x="13699" y="6910"/>
                  </a:lnTo>
                  <a:lnTo>
                    <a:pt x="14064" y="6570"/>
                  </a:lnTo>
                  <a:close/>
                  <a:moveTo>
                    <a:pt x="14356" y="1460"/>
                  </a:moveTo>
                  <a:lnTo>
                    <a:pt x="14575" y="1509"/>
                  </a:lnTo>
                  <a:lnTo>
                    <a:pt x="14721" y="1582"/>
                  </a:lnTo>
                  <a:lnTo>
                    <a:pt x="14843" y="1679"/>
                  </a:lnTo>
                  <a:lnTo>
                    <a:pt x="14916" y="1825"/>
                  </a:lnTo>
                  <a:lnTo>
                    <a:pt x="14964" y="1971"/>
                  </a:lnTo>
                  <a:lnTo>
                    <a:pt x="14989" y="2141"/>
                  </a:lnTo>
                  <a:lnTo>
                    <a:pt x="14964" y="2312"/>
                  </a:lnTo>
                  <a:lnTo>
                    <a:pt x="14940" y="2506"/>
                  </a:lnTo>
                  <a:lnTo>
                    <a:pt x="14867" y="2701"/>
                  </a:lnTo>
                  <a:lnTo>
                    <a:pt x="14721" y="3090"/>
                  </a:lnTo>
                  <a:lnTo>
                    <a:pt x="14551" y="3455"/>
                  </a:lnTo>
                  <a:lnTo>
                    <a:pt x="14381" y="3747"/>
                  </a:lnTo>
                  <a:lnTo>
                    <a:pt x="14162" y="4112"/>
                  </a:lnTo>
                  <a:lnTo>
                    <a:pt x="13918" y="4477"/>
                  </a:lnTo>
                  <a:lnTo>
                    <a:pt x="13432" y="5183"/>
                  </a:lnTo>
                  <a:lnTo>
                    <a:pt x="12385" y="6545"/>
                  </a:lnTo>
                  <a:lnTo>
                    <a:pt x="12045" y="7008"/>
                  </a:lnTo>
                  <a:lnTo>
                    <a:pt x="11704" y="7421"/>
                  </a:lnTo>
                  <a:lnTo>
                    <a:pt x="11339" y="7835"/>
                  </a:lnTo>
                  <a:lnTo>
                    <a:pt x="10950" y="8224"/>
                  </a:lnTo>
                  <a:lnTo>
                    <a:pt x="10560" y="8614"/>
                  </a:lnTo>
                  <a:lnTo>
                    <a:pt x="10171" y="9003"/>
                  </a:lnTo>
                  <a:lnTo>
                    <a:pt x="9319" y="9733"/>
                  </a:lnTo>
                  <a:lnTo>
                    <a:pt x="8565" y="10341"/>
                  </a:lnTo>
                  <a:lnTo>
                    <a:pt x="7835" y="10974"/>
                  </a:lnTo>
                  <a:lnTo>
                    <a:pt x="7129" y="11607"/>
                  </a:lnTo>
                  <a:lnTo>
                    <a:pt x="6789" y="11947"/>
                  </a:lnTo>
                  <a:lnTo>
                    <a:pt x="6448" y="12288"/>
                  </a:lnTo>
                  <a:lnTo>
                    <a:pt x="5791" y="12945"/>
                  </a:lnTo>
                  <a:lnTo>
                    <a:pt x="5134" y="13602"/>
                  </a:lnTo>
                  <a:lnTo>
                    <a:pt x="4794" y="13918"/>
                  </a:lnTo>
                  <a:lnTo>
                    <a:pt x="4429" y="14210"/>
                  </a:lnTo>
                  <a:lnTo>
                    <a:pt x="4064" y="14478"/>
                  </a:lnTo>
                  <a:lnTo>
                    <a:pt x="3674" y="14745"/>
                  </a:lnTo>
                  <a:lnTo>
                    <a:pt x="3431" y="14891"/>
                  </a:lnTo>
                  <a:lnTo>
                    <a:pt x="3115" y="15037"/>
                  </a:lnTo>
                  <a:lnTo>
                    <a:pt x="2750" y="15208"/>
                  </a:lnTo>
                  <a:lnTo>
                    <a:pt x="2360" y="15305"/>
                  </a:lnTo>
                  <a:lnTo>
                    <a:pt x="2166" y="15354"/>
                  </a:lnTo>
                  <a:lnTo>
                    <a:pt x="1971" y="15378"/>
                  </a:lnTo>
                  <a:lnTo>
                    <a:pt x="1776" y="15402"/>
                  </a:lnTo>
                  <a:lnTo>
                    <a:pt x="1606" y="15378"/>
                  </a:lnTo>
                  <a:lnTo>
                    <a:pt x="1460" y="15329"/>
                  </a:lnTo>
                  <a:lnTo>
                    <a:pt x="1314" y="15256"/>
                  </a:lnTo>
                  <a:lnTo>
                    <a:pt x="1192" y="15159"/>
                  </a:lnTo>
                  <a:lnTo>
                    <a:pt x="1095" y="15037"/>
                  </a:lnTo>
                  <a:lnTo>
                    <a:pt x="1022" y="14867"/>
                  </a:lnTo>
                  <a:lnTo>
                    <a:pt x="973" y="14672"/>
                  </a:lnTo>
                  <a:lnTo>
                    <a:pt x="973" y="14478"/>
                  </a:lnTo>
                  <a:lnTo>
                    <a:pt x="973" y="14283"/>
                  </a:lnTo>
                  <a:lnTo>
                    <a:pt x="998" y="14064"/>
                  </a:lnTo>
                  <a:lnTo>
                    <a:pt x="1046" y="13869"/>
                  </a:lnTo>
                  <a:lnTo>
                    <a:pt x="1168" y="13456"/>
                  </a:lnTo>
                  <a:lnTo>
                    <a:pt x="1752" y="12288"/>
                  </a:lnTo>
                  <a:lnTo>
                    <a:pt x="2020" y="11753"/>
                  </a:lnTo>
                  <a:lnTo>
                    <a:pt x="2141" y="11558"/>
                  </a:lnTo>
                  <a:lnTo>
                    <a:pt x="2190" y="11485"/>
                  </a:lnTo>
                  <a:lnTo>
                    <a:pt x="2239" y="11436"/>
                  </a:lnTo>
                  <a:lnTo>
                    <a:pt x="2287" y="11534"/>
                  </a:lnTo>
                  <a:lnTo>
                    <a:pt x="2263" y="11558"/>
                  </a:lnTo>
                  <a:lnTo>
                    <a:pt x="1995" y="12118"/>
                  </a:lnTo>
                  <a:lnTo>
                    <a:pt x="1874" y="12410"/>
                  </a:lnTo>
                  <a:lnTo>
                    <a:pt x="1776" y="12701"/>
                  </a:lnTo>
                  <a:lnTo>
                    <a:pt x="1703" y="12993"/>
                  </a:lnTo>
                  <a:lnTo>
                    <a:pt x="1703" y="13139"/>
                  </a:lnTo>
                  <a:lnTo>
                    <a:pt x="1703" y="13285"/>
                  </a:lnTo>
                  <a:lnTo>
                    <a:pt x="1703" y="13431"/>
                  </a:lnTo>
                  <a:lnTo>
                    <a:pt x="1728" y="13577"/>
                  </a:lnTo>
                  <a:lnTo>
                    <a:pt x="1776" y="13723"/>
                  </a:lnTo>
                  <a:lnTo>
                    <a:pt x="1849" y="13869"/>
                  </a:lnTo>
                  <a:lnTo>
                    <a:pt x="1922" y="13967"/>
                  </a:lnTo>
                  <a:lnTo>
                    <a:pt x="2020" y="14064"/>
                  </a:lnTo>
                  <a:lnTo>
                    <a:pt x="2117" y="14137"/>
                  </a:lnTo>
                  <a:lnTo>
                    <a:pt x="2214" y="14210"/>
                  </a:lnTo>
                  <a:lnTo>
                    <a:pt x="2336" y="14234"/>
                  </a:lnTo>
                  <a:lnTo>
                    <a:pt x="2458" y="14283"/>
                  </a:lnTo>
                  <a:lnTo>
                    <a:pt x="2701" y="14283"/>
                  </a:lnTo>
                  <a:lnTo>
                    <a:pt x="2969" y="14259"/>
                  </a:lnTo>
                  <a:lnTo>
                    <a:pt x="3236" y="14210"/>
                  </a:lnTo>
                  <a:lnTo>
                    <a:pt x="3480" y="14137"/>
                  </a:lnTo>
                  <a:lnTo>
                    <a:pt x="3674" y="14040"/>
                  </a:lnTo>
                  <a:lnTo>
                    <a:pt x="4064" y="13869"/>
                  </a:lnTo>
                  <a:lnTo>
                    <a:pt x="4404" y="13650"/>
                  </a:lnTo>
                  <a:lnTo>
                    <a:pt x="4745" y="13407"/>
                  </a:lnTo>
                  <a:lnTo>
                    <a:pt x="5086" y="13139"/>
                  </a:lnTo>
                  <a:lnTo>
                    <a:pt x="5718" y="12580"/>
                  </a:lnTo>
                  <a:lnTo>
                    <a:pt x="6351" y="12020"/>
                  </a:lnTo>
                  <a:lnTo>
                    <a:pt x="7056" y="11315"/>
                  </a:lnTo>
                  <a:lnTo>
                    <a:pt x="7762" y="10585"/>
                  </a:lnTo>
                  <a:lnTo>
                    <a:pt x="8443" y="9855"/>
                  </a:lnTo>
                  <a:lnTo>
                    <a:pt x="9149" y="9125"/>
                  </a:lnTo>
                  <a:lnTo>
                    <a:pt x="10585" y="7665"/>
                  </a:lnTo>
                  <a:lnTo>
                    <a:pt x="11315" y="6910"/>
                  </a:lnTo>
                  <a:lnTo>
                    <a:pt x="12045" y="6180"/>
                  </a:lnTo>
                  <a:lnTo>
                    <a:pt x="12580" y="5596"/>
                  </a:lnTo>
                  <a:lnTo>
                    <a:pt x="13091" y="4988"/>
                  </a:lnTo>
                  <a:lnTo>
                    <a:pt x="13334" y="4672"/>
                  </a:lnTo>
                  <a:lnTo>
                    <a:pt x="13553" y="4356"/>
                  </a:lnTo>
                  <a:lnTo>
                    <a:pt x="13772" y="4015"/>
                  </a:lnTo>
                  <a:lnTo>
                    <a:pt x="13943" y="3674"/>
                  </a:lnTo>
                  <a:lnTo>
                    <a:pt x="14040" y="3407"/>
                  </a:lnTo>
                  <a:lnTo>
                    <a:pt x="14113" y="3163"/>
                  </a:lnTo>
                  <a:lnTo>
                    <a:pt x="14162" y="2896"/>
                  </a:lnTo>
                  <a:lnTo>
                    <a:pt x="14186" y="2628"/>
                  </a:lnTo>
                  <a:lnTo>
                    <a:pt x="14137" y="2385"/>
                  </a:lnTo>
                  <a:lnTo>
                    <a:pt x="14089" y="2263"/>
                  </a:lnTo>
                  <a:lnTo>
                    <a:pt x="14040" y="2141"/>
                  </a:lnTo>
                  <a:lnTo>
                    <a:pt x="13967" y="2044"/>
                  </a:lnTo>
                  <a:lnTo>
                    <a:pt x="13894" y="1947"/>
                  </a:lnTo>
                  <a:lnTo>
                    <a:pt x="13772" y="1849"/>
                  </a:lnTo>
                  <a:lnTo>
                    <a:pt x="13651" y="1776"/>
                  </a:lnTo>
                  <a:lnTo>
                    <a:pt x="13480" y="1703"/>
                  </a:lnTo>
                  <a:lnTo>
                    <a:pt x="13334" y="1679"/>
                  </a:lnTo>
                  <a:lnTo>
                    <a:pt x="12994" y="1679"/>
                  </a:lnTo>
                  <a:lnTo>
                    <a:pt x="13261" y="1606"/>
                  </a:lnTo>
                  <a:lnTo>
                    <a:pt x="13529" y="1533"/>
                  </a:lnTo>
                  <a:lnTo>
                    <a:pt x="13821" y="1484"/>
                  </a:lnTo>
                  <a:lnTo>
                    <a:pt x="14113" y="1460"/>
                  </a:lnTo>
                  <a:close/>
                  <a:moveTo>
                    <a:pt x="15573" y="535"/>
                  </a:moveTo>
                  <a:lnTo>
                    <a:pt x="15694" y="584"/>
                  </a:lnTo>
                  <a:lnTo>
                    <a:pt x="15767" y="633"/>
                  </a:lnTo>
                  <a:lnTo>
                    <a:pt x="15816" y="681"/>
                  </a:lnTo>
                  <a:lnTo>
                    <a:pt x="15840" y="754"/>
                  </a:lnTo>
                  <a:lnTo>
                    <a:pt x="15889" y="852"/>
                  </a:lnTo>
                  <a:lnTo>
                    <a:pt x="15938" y="1119"/>
                  </a:lnTo>
                  <a:lnTo>
                    <a:pt x="15938" y="1387"/>
                  </a:lnTo>
                  <a:lnTo>
                    <a:pt x="15913" y="1679"/>
                  </a:lnTo>
                  <a:lnTo>
                    <a:pt x="15865" y="1971"/>
                  </a:lnTo>
                  <a:lnTo>
                    <a:pt x="15719" y="2531"/>
                  </a:lnTo>
                  <a:lnTo>
                    <a:pt x="15548" y="3066"/>
                  </a:lnTo>
                  <a:lnTo>
                    <a:pt x="15378" y="3577"/>
                  </a:lnTo>
                  <a:lnTo>
                    <a:pt x="15159" y="4088"/>
                  </a:lnTo>
                  <a:lnTo>
                    <a:pt x="14916" y="4574"/>
                  </a:lnTo>
                  <a:lnTo>
                    <a:pt x="14624" y="5061"/>
                  </a:lnTo>
                  <a:lnTo>
                    <a:pt x="14332" y="5499"/>
                  </a:lnTo>
                  <a:lnTo>
                    <a:pt x="13991" y="5937"/>
                  </a:lnTo>
                  <a:lnTo>
                    <a:pt x="13626" y="6351"/>
                  </a:lnTo>
                  <a:lnTo>
                    <a:pt x="13261" y="6740"/>
                  </a:lnTo>
                  <a:lnTo>
                    <a:pt x="12604" y="7397"/>
                  </a:lnTo>
                  <a:lnTo>
                    <a:pt x="12288" y="7738"/>
                  </a:lnTo>
                  <a:lnTo>
                    <a:pt x="11996" y="8103"/>
                  </a:lnTo>
                  <a:lnTo>
                    <a:pt x="11363" y="8979"/>
                  </a:lnTo>
                  <a:lnTo>
                    <a:pt x="11047" y="9392"/>
                  </a:lnTo>
                  <a:lnTo>
                    <a:pt x="10877" y="9611"/>
                  </a:lnTo>
                  <a:lnTo>
                    <a:pt x="10682" y="9806"/>
                  </a:lnTo>
                  <a:lnTo>
                    <a:pt x="10293" y="10122"/>
                  </a:lnTo>
                  <a:lnTo>
                    <a:pt x="9903" y="10439"/>
                  </a:lnTo>
                  <a:lnTo>
                    <a:pt x="9100" y="11047"/>
                  </a:lnTo>
                  <a:lnTo>
                    <a:pt x="8687" y="11388"/>
                  </a:lnTo>
                  <a:lnTo>
                    <a:pt x="8297" y="11728"/>
                  </a:lnTo>
                  <a:lnTo>
                    <a:pt x="7519" y="12410"/>
                  </a:lnTo>
                  <a:lnTo>
                    <a:pt x="6837" y="12969"/>
                  </a:lnTo>
                  <a:lnTo>
                    <a:pt x="6156" y="13529"/>
                  </a:lnTo>
                  <a:lnTo>
                    <a:pt x="5475" y="14064"/>
                  </a:lnTo>
                  <a:lnTo>
                    <a:pt x="4769" y="14575"/>
                  </a:lnTo>
                  <a:lnTo>
                    <a:pt x="4283" y="14916"/>
                  </a:lnTo>
                  <a:lnTo>
                    <a:pt x="3796" y="15208"/>
                  </a:lnTo>
                  <a:lnTo>
                    <a:pt x="3285" y="15500"/>
                  </a:lnTo>
                  <a:lnTo>
                    <a:pt x="2750" y="15767"/>
                  </a:lnTo>
                  <a:lnTo>
                    <a:pt x="2287" y="15962"/>
                  </a:lnTo>
                  <a:lnTo>
                    <a:pt x="2020" y="16059"/>
                  </a:lnTo>
                  <a:lnTo>
                    <a:pt x="1752" y="16132"/>
                  </a:lnTo>
                  <a:lnTo>
                    <a:pt x="1484" y="16205"/>
                  </a:lnTo>
                  <a:lnTo>
                    <a:pt x="1217" y="16230"/>
                  </a:lnTo>
                  <a:lnTo>
                    <a:pt x="949" y="16205"/>
                  </a:lnTo>
                  <a:lnTo>
                    <a:pt x="827" y="16181"/>
                  </a:lnTo>
                  <a:lnTo>
                    <a:pt x="730" y="16132"/>
                  </a:lnTo>
                  <a:lnTo>
                    <a:pt x="633" y="16084"/>
                  </a:lnTo>
                  <a:lnTo>
                    <a:pt x="560" y="16011"/>
                  </a:lnTo>
                  <a:lnTo>
                    <a:pt x="511" y="15938"/>
                  </a:lnTo>
                  <a:lnTo>
                    <a:pt x="462" y="15840"/>
                  </a:lnTo>
                  <a:lnTo>
                    <a:pt x="438" y="15646"/>
                  </a:lnTo>
                  <a:lnTo>
                    <a:pt x="438" y="15402"/>
                  </a:lnTo>
                  <a:lnTo>
                    <a:pt x="487" y="15159"/>
                  </a:lnTo>
                  <a:lnTo>
                    <a:pt x="560" y="14891"/>
                  </a:lnTo>
                  <a:lnTo>
                    <a:pt x="754" y="14405"/>
                  </a:lnTo>
                  <a:lnTo>
                    <a:pt x="754" y="14599"/>
                  </a:lnTo>
                  <a:lnTo>
                    <a:pt x="754" y="14794"/>
                  </a:lnTo>
                  <a:lnTo>
                    <a:pt x="803" y="14964"/>
                  </a:lnTo>
                  <a:lnTo>
                    <a:pt x="827" y="15110"/>
                  </a:lnTo>
                  <a:lnTo>
                    <a:pt x="900" y="15232"/>
                  </a:lnTo>
                  <a:lnTo>
                    <a:pt x="973" y="15354"/>
                  </a:lnTo>
                  <a:lnTo>
                    <a:pt x="1046" y="15427"/>
                  </a:lnTo>
                  <a:lnTo>
                    <a:pt x="1144" y="15500"/>
                  </a:lnTo>
                  <a:lnTo>
                    <a:pt x="1241" y="15573"/>
                  </a:lnTo>
                  <a:lnTo>
                    <a:pt x="1338" y="15597"/>
                  </a:lnTo>
                  <a:lnTo>
                    <a:pt x="1460" y="15646"/>
                  </a:lnTo>
                  <a:lnTo>
                    <a:pt x="1849" y="15646"/>
                  </a:lnTo>
                  <a:lnTo>
                    <a:pt x="2141" y="15597"/>
                  </a:lnTo>
                  <a:lnTo>
                    <a:pt x="2433" y="15500"/>
                  </a:lnTo>
                  <a:lnTo>
                    <a:pt x="2750" y="15402"/>
                  </a:lnTo>
                  <a:lnTo>
                    <a:pt x="3042" y="15256"/>
                  </a:lnTo>
                  <a:lnTo>
                    <a:pt x="3626" y="14964"/>
                  </a:lnTo>
                  <a:lnTo>
                    <a:pt x="4112" y="14648"/>
                  </a:lnTo>
                  <a:lnTo>
                    <a:pt x="4453" y="14405"/>
                  </a:lnTo>
                  <a:lnTo>
                    <a:pt x="4794" y="14137"/>
                  </a:lnTo>
                  <a:lnTo>
                    <a:pt x="5134" y="13845"/>
                  </a:lnTo>
                  <a:lnTo>
                    <a:pt x="5767" y="13261"/>
                  </a:lnTo>
                  <a:lnTo>
                    <a:pt x="6375" y="12653"/>
                  </a:lnTo>
                  <a:lnTo>
                    <a:pt x="6983" y="12045"/>
                  </a:lnTo>
                  <a:lnTo>
                    <a:pt x="7738" y="11363"/>
                  </a:lnTo>
                  <a:lnTo>
                    <a:pt x="8492" y="10731"/>
                  </a:lnTo>
                  <a:lnTo>
                    <a:pt x="9271" y="10098"/>
                  </a:lnTo>
                  <a:lnTo>
                    <a:pt x="10049" y="9465"/>
                  </a:lnTo>
                  <a:lnTo>
                    <a:pt x="10439" y="9125"/>
                  </a:lnTo>
                  <a:lnTo>
                    <a:pt x="10828" y="8760"/>
                  </a:lnTo>
                  <a:lnTo>
                    <a:pt x="11193" y="8395"/>
                  </a:lnTo>
                  <a:lnTo>
                    <a:pt x="11558" y="8030"/>
                  </a:lnTo>
                  <a:lnTo>
                    <a:pt x="11899" y="7665"/>
                  </a:lnTo>
                  <a:lnTo>
                    <a:pt x="12239" y="7275"/>
                  </a:lnTo>
                  <a:lnTo>
                    <a:pt x="12896" y="6448"/>
                  </a:lnTo>
                  <a:lnTo>
                    <a:pt x="13894" y="5110"/>
                  </a:lnTo>
                  <a:lnTo>
                    <a:pt x="14381" y="4429"/>
                  </a:lnTo>
                  <a:lnTo>
                    <a:pt x="14599" y="4064"/>
                  </a:lnTo>
                  <a:lnTo>
                    <a:pt x="14818" y="3723"/>
                  </a:lnTo>
                  <a:lnTo>
                    <a:pt x="14989" y="3382"/>
                  </a:lnTo>
                  <a:lnTo>
                    <a:pt x="15159" y="2993"/>
                  </a:lnTo>
                  <a:lnTo>
                    <a:pt x="15281" y="2604"/>
                  </a:lnTo>
                  <a:lnTo>
                    <a:pt x="15329" y="2409"/>
                  </a:lnTo>
                  <a:lnTo>
                    <a:pt x="15378" y="2214"/>
                  </a:lnTo>
                  <a:lnTo>
                    <a:pt x="15378" y="2020"/>
                  </a:lnTo>
                  <a:lnTo>
                    <a:pt x="15354" y="1849"/>
                  </a:lnTo>
                  <a:lnTo>
                    <a:pt x="15305" y="1655"/>
                  </a:lnTo>
                  <a:lnTo>
                    <a:pt x="15232" y="1509"/>
                  </a:lnTo>
                  <a:lnTo>
                    <a:pt x="15135" y="1363"/>
                  </a:lnTo>
                  <a:lnTo>
                    <a:pt x="14989" y="1241"/>
                  </a:lnTo>
                  <a:lnTo>
                    <a:pt x="14794" y="1144"/>
                  </a:lnTo>
                  <a:lnTo>
                    <a:pt x="14575" y="1046"/>
                  </a:lnTo>
                  <a:lnTo>
                    <a:pt x="14332" y="998"/>
                  </a:lnTo>
                  <a:lnTo>
                    <a:pt x="14089" y="973"/>
                  </a:lnTo>
                  <a:lnTo>
                    <a:pt x="14818" y="730"/>
                  </a:lnTo>
                  <a:lnTo>
                    <a:pt x="15110" y="608"/>
                  </a:lnTo>
                  <a:lnTo>
                    <a:pt x="15281" y="560"/>
                  </a:lnTo>
                  <a:lnTo>
                    <a:pt x="15427" y="535"/>
                  </a:lnTo>
                  <a:close/>
                  <a:moveTo>
                    <a:pt x="15451" y="0"/>
                  </a:moveTo>
                  <a:lnTo>
                    <a:pt x="15305" y="24"/>
                  </a:lnTo>
                  <a:lnTo>
                    <a:pt x="15013" y="97"/>
                  </a:lnTo>
                  <a:lnTo>
                    <a:pt x="13845" y="462"/>
                  </a:lnTo>
                  <a:lnTo>
                    <a:pt x="13261" y="657"/>
                  </a:lnTo>
                  <a:lnTo>
                    <a:pt x="12702" y="876"/>
                  </a:lnTo>
                  <a:lnTo>
                    <a:pt x="12118" y="1119"/>
                  </a:lnTo>
                  <a:lnTo>
                    <a:pt x="11582" y="1411"/>
                  </a:lnTo>
                  <a:lnTo>
                    <a:pt x="11047" y="1703"/>
                  </a:lnTo>
                  <a:lnTo>
                    <a:pt x="10536" y="2020"/>
                  </a:lnTo>
                  <a:lnTo>
                    <a:pt x="10512" y="2068"/>
                  </a:lnTo>
                  <a:lnTo>
                    <a:pt x="10195" y="1971"/>
                  </a:lnTo>
                  <a:lnTo>
                    <a:pt x="9879" y="1898"/>
                  </a:lnTo>
                  <a:lnTo>
                    <a:pt x="9246" y="1801"/>
                  </a:lnTo>
                  <a:lnTo>
                    <a:pt x="8906" y="1776"/>
                  </a:lnTo>
                  <a:lnTo>
                    <a:pt x="8565" y="1752"/>
                  </a:lnTo>
                  <a:lnTo>
                    <a:pt x="8224" y="1752"/>
                  </a:lnTo>
                  <a:lnTo>
                    <a:pt x="7884" y="1776"/>
                  </a:lnTo>
                  <a:lnTo>
                    <a:pt x="7543" y="1801"/>
                  </a:lnTo>
                  <a:lnTo>
                    <a:pt x="7178" y="1849"/>
                  </a:lnTo>
                  <a:lnTo>
                    <a:pt x="6837" y="1898"/>
                  </a:lnTo>
                  <a:lnTo>
                    <a:pt x="6497" y="1971"/>
                  </a:lnTo>
                  <a:lnTo>
                    <a:pt x="6181" y="2068"/>
                  </a:lnTo>
                  <a:lnTo>
                    <a:pt x="5840" y="2166"/>
                  </a:lnTo>
                  <a:lnTo>
                    <a:pt x="5524" y="2287"/>
                  </a:lnTo>
                  <a:lnTo>
                    <a:pt x="5207" y="2409"/>
                  </a:lnTo>
                  <a:lnTo>
                    <a:pt x="4891" y="2555"/>
                  </a:lnTo>
                  <a:lnTo>
                    <a:pt x="4575" y="2725"/>
                  </a:lnTo>
                  <a:lnTo>
                    <a:pt x="4283" y="2896"/>
                  </a:lnTo>
                  <a:lnTo>
                    <a:pt x="3991" y="3090"/>
                  </a:lnTo>
                  <a:lnTo>
                    <a:pt x="3626" y="3358"/>
                  </a:lnTo>
                  <a:lnTo>
                    <a:pt x="3285" y="3699"/>
                  </a:lnTo>
                  <a:lnTo>
                    <a:pt x="2969" y="4039"/>
                  </a:lnTo>
                  <a:lnTo>
                    <a:pt x="2677" y="4429"/>
                  </a:lnTo>
                  <a:lnTo>
                    <a:pt x="2433" y="4842"/>
                  </a:lnTo>
                  <a:lnTo>
                    <a:pt x="2214" y="5256"/>
                  </a:lnTo>
                  <a:lnTo>
                    <a:pt x="2044" y="5718"/>
                  </a:lnTo>
                  <a:lnTo>
                    <a:pt x="1874" y="6156"/>
                  </a:lnTo>
                  <a:lnTo>
                    <a:pt x="1776" y="6351"/>
                  </a:lnTo>
                  <a:lnTo>
                    <a:pt x="1679" y="6521"/>
                  </a:lnTo>
                  <a:lnTo>
                    <a:pt x="1630" y="6691"/>
                  </a:lnTo>
                  <a:lnTo>
                    <a:pt x="1630" y="6862"/>
                  </a:lnTo>
                  <a:lnTo>
                    <a:pt x="1655" y="6910"/>
                  </a:lnTo>
                  <a:lnTo>
                    <a:pt x="1703" y="6935"/>
                  </a:lnTo>
                  <a:lnTo>
                    <a:pt x="1630" y="7348"/>
                  </a:lnTo>
                  <a:lnTo>
                    <a:pt x="1582" y="7762"/>
                  </a:lnTo>
                  <a:lnTo>
                    <a:pt x="1557" y="8151"/>
                  </a:lnTo>
                  <a:lnTo>
                    <a:pt x="1557" y="8565"/>
                  </a:lnTo>
                  <a:lnTo>
                    <a:pt x="1557" y="8881"/>
                  </a:lnTo>
                  <a:lnTo>
                    <a:pt x="1606" y="9198"/>
                  </a:lnTo>
                  <a:lnTo>
                    <a:pt x="1655" y="9514"/>
                  </a:lnTo>
                  <a:lnTo>
                    <a:pt x="1703" y="9830"/>
                  </a:lnTo>
                  <a:lnTo>
                    <a:pt x="1776" y="10171"/>
                  </a:lnTo>
                  <a:lnTo>
                    <a:pt x="1874" y="10487"/>
                  </a:lnTo>
                  <a:lnTo>
                    <a:pt x="1995" y="10828"/>
                  </a:lnTo>
                  <a:lnTo>
                    <a:pt x="2117" y="11144"/>
                  </a:lnTo>
                  <a:lnTo>
                    <a:pt x="2020" y="11193"/>
                  </a:lnTo>
                  <a:lnTo>
                    <a:pt x="1898" y="11290"/>
                  </a:lnTo>
                  <a:lnTo>
                    <a:pt x="1776" y="11412"/>
                  </a:lnTo>
                  <a:lnTo>
                    <a:pt x="1655" y="11607"/>
                  </a:lnTo>
                  <a:lnTo>
                    <a:pt x="1387" y="12045"/>
                  </a:lnTo>
                  <a:lnTo>
                    <a:pt x="1119" y="12556"/>
                  </a:lnTo>
                  <a:lnTo>
                    <a:pt x="876" y="13091"/>
                  </a:lnTo>
                  <a:lnTo>
                    <a:pt x="657" y="13553"/>
                  </a:lnTo>
                  <a:lnTo>
                    <a:pt x="414" y="14113"/>
                  </a:lnTo>
                  <a:lnTo>
                    <a:pt x="243" y="14551"/>
                  </a:lnTo>
                  <a:lnTo>
                    <a:pt x="97" y="14989"/>
                  </a:lnTo>
                  <a:lnTo>
                    <a:pt x="49" y="15208"/>
                  </a:lnTo>
                  <a:lnTo>
                    <a:pt x="0" y="15427"/>
                  </a:lnTo>
                  <a:lnTo>
                    <a:pt x="0" y="15670"/>
                  </a:lnTo>
                  <a:lnTo>
                    <a:pt x="49" y="15889"/>
                  </a:lnTo>
                  <a:lnTo>
                    <a:pt x="97" y="16084"/>
                  </a:lnTo>
                  <a:lnTo>
                    <a:pt x="195" y="16254"/>
                  </a:lnTo>
                  <a:lnTo>
                    <a:pt x="316" y="16400"/>
                  </a:lnTo>
                  <a:lnTo>
                    <a:pt x="487" y="16497"/>
                  </a:lnTo>
                  <a:lnTo>
                    <a:pt x="657" y="16595"/>
                  </a:lnTo>
                  <a:lnTo>
                    <a:pt x="827" y="16643"/>
                  </a:lnTo>
                  <a:lnTo>
                    <a:pt x="1046" y="16668"/>
                  </a:lnTo>
                  <a:lnTo>
                    <a:pt x="1241" y="16668"/>
                  </a:lnTo>
                  <a:lnTo>
                    <a:pt x="1509" y="16643"/>
                  </a:lnTo>
                  <a:lnTo>
                    <a:pt x="1776" y="16570"/>
                  </a:lnTo>
                  <a:lnTo>
                    <a:pt x="2044" y="16497"/>
                  </a:lnTo>
                  <a:lnTo>
                    <a:pt x="2312" y="16400"/>
                  </a:lnTo>
                  <a:lnTo>
                    <a:pt x="2823" y="16157"/>
                  </a:lnTo>
                  <a:lnTo>
                    <a:pt x="3309" y="15913"/>
                  </a:lnTo>
                  <a:lnTo>
                    <a:pt x="3796" y="15646"/>
                  </a:lnTo>
                  <a:lnTo>
                    <a:pt x="4258" y="15378"/>
                  </a:lnTo>
                  <a:lnTo>
                    <a:pt x="4721" y="15062"/>
                  </a:lnTo>
                  <a:lnTo>
                    <a:pt x="5183" y="14745"/>
                  </a:lnTo>
                  <a:lnTo>
                    <a:pt x="5791" y="14307"/>
                  </a:lnTo>
                  <a:lnTo>
                    <a:pt x="5767" y="14405"/>
                  </a:lnTo>
                  <a:lnTo>
                    <a:pt x="5767" y="14502"/>
                  </a:lnTo>
                  <a:lnTo>
                    <a:pt x="5791" y="14599"/>
                  </a:lnTo>
                  <a:lnTo>
                    <a:pt x="5864" y="14672"/>
                  </a:lnTo>
                  <a:lnTo>
                    <a:pt x="5937" y="14745"/>
                  </a:lnTo>
                  <a:lnTo>
                    <a:pt x="6035" y="14794"/>
                  </a:lnTo>
                  <a:lnTo>
                    <a:pt x="6302" y="14867"/>
                  </a:lnTo>
                  <a:lnTo>
                    <a:pt x="6594" y="14940"/>
                  </a:lnTo>
                  <a:lnTo>
                    <a:pt x="6910" y="14964"/>
                  </a:lnTo>
                  <a:lnTo>
                    <a:pt x="7227" y="14989"/>
                  </a:lnTo>
                  <a:lnTo>
                    <a:pt x="7543" y="14989"/>
                  </a:lnTo>
                  <a:lnTo>
                    <a:pt x="7567" y="15037"/>
                  </a:lnTo>
                  <a:lnTo>
                    <a:pt x="7640" y="15062"/>
                  </a:lnTo>
                  <a:lnTo>
                    <a:pt x="7689" y="15062"/>
                  </a:lnTo>
                  <a:lnTo>
                    <a:pt x="7713" y="15037"/>
                  </a:lnTo>
                  <a:lnTo>
                    <a:pt x="7738" y="14964"/>
                  </a:lnTo>
                  <a:lnTo>
                    <a:pt x="8127" y="14940"/>
                  </a:lnTo>
                  <a:lnTo>
                    <a:pt x="8224" y="14940"/>
                  </a:lnTo>
                  <a:lnTo>
                    <a:pt x="8322" y="14964"/>
                  </a:lnTo>
                  <a:lnTo>
                    <a:pt x="8395" y="14916"/>
                  </a:lnTo>
                  <a:lnTo>
                    <a:pt x="8808" y="14867"/>
                  </a:lnTo>
                  <a:lnTo>
                    <a:pt x="9198" y="14794"/>
                  </a:lnTo>
                  <a:lnTo>
                    <a:pt x="9611" y="14697"/>
                  </a:lnTo>
                  <a:lnTo>
                    <a:pt x="10001" y="14599"/>
                  </a:lnTo>
                  <a:lnTo>
                    <a:pt x="10390" y="14453"/>
                  </a:lnTo>
                  <a:lnTo>
                    <a:pt x="10779" y="14307"/>
                  </a:lnTo>
                  <a:lnTo>
                    <a:pt x="11144" y="14137"/>
                  </a:lnTo>
                  <a:lnTo>
                    <a:pt x="11509" y="13918"/>
                  </a:lnTo>
                  <a:lnTo>
                    <a:pt x="12020" y="13577"/>
                  </a:lnTo>
                  <a:lnTo>
                    <a:pt x="12507" y="13164"/>
                  </a:lnTo>
                  <a:lnTo>
                    <a:pt x="12969" y="12726"/>
                  </a:lnTo>
                  <a:lnTo>
                    <a:pt x="13359" y="12264"/>
                  </a:lnTo>
                  <a:lnTo>
                    <a:pt x="13553" y="11996"/>
                  </a:lnTo>
                  <a:lnTo>
                    <a:pt x="13724" y="11753"/>
                  </a:lnTo>
                  <a:lnTo>
                    <a:pt x="13894" y="11485"/>
                  </a:lnTo>
                  <a:lnTo>
                    <a:pt x="14040" y="11193"/>
                  </a:lnTo>
                  <a:lnTo>
                    <a:pt x="14186" y="10925"/>
                  </a:lnTo>
                  <a:lnTo>
                    <a:pt x="14308" y="10633"/>
                  </a:lnTo>
                  <a:lnTo>
                    <a:pt x="14405" y="10341"/>
                  </a:lnTo>
                  <a:lnTo>
                    <a:pt x="14478" y="10049"/>
                  </a:lnTo>
                  <a:lnTo>
                    <a:pt x="14599" y="9538"/>
                  </a:lnTo>
                  <a:lnTo>
                    <a:pt x="14648" y="9003"/>
                  </a:lnTo>
                  <a:lnTo>
                    <a:pt x="14672" y="8468"/>
                  </a:lnTo>
                  <a:lnTo>
                    <a:pt x="14697" y="7957"/>
                  </a:lnTo>
                  <a:lnTo>
                    <a:pt x="14697" y="7519"/>
                  </a:lnTo>
                  <a:lnTo>
                    <a:pt x="14672" y="7032"/>
                  </a:lnTo>
                  <a:lnTo>
                    <a:pt x="14624" y="6813"/>
                  </a:lnTo>
                  <a:lnTo>
                    <a:pt x="14575" y="6594"/>
                  </a:lnTo>
                  <a:lnTo>
                    <a:pt x="14502" y="6375"/>
                  </a:lnTo>
                  <a:lnTo>
                    <a:pt x="14381" y="6180"/>
                  </a:lnTo>
                  <a:lnTo>
                    <a:pt x="14745" y="5718"/>
                  </a:lnTo>
                  <a:lnTo>
                    <a:pt x="15086" y="5207"/>
                  </a:lnTo>
                  <a:lnTo>
                    <a:pt x="15378" y="4696"/>
                  </a:lnTo>
                  <a:lnTo>
                    <a:pt x="15646" y="4185"/>
                  </a:lnTo>
                  <a:lnTo>
                    <a:pt x="15889" y="3650"/>
                  </a:lnTo>
                  <a:lnTo>
                    <a:pt x="16084" y="3090"/>
                  </a:lnTo>
                  <a:lnTo>
                    <a:pt x="16254" y="2506"/>
                  </a:lnTo>
                  <a:lnTo>
                    <a:pt x="16376" y="1922"/>
                  </a:lnTo>
                  <a:lnTo>
                    <a:pt x="16449" y="1509"/>
                  </a:lnTo>
                  <a:lnTo>
                    <a:pt x="16449" y="1290"/>
                  </a:lnTo>
                  <a:lnTo>
                    <a:pt x="16449" y="1046"/>
                  </a:lnTo>
                  <a:lnTo>
                    <a:pt x="16424" y="803"/>
                  </a:lnTo>
                  <a:lnTo>
                    <a:pt x="16376" y="584"/>
                  </a:lnTo>
                  <a:lnTo>
                    <a:pt x="16303" y="389"/>
                  </a:lnTo>
                  <a:lnTo>
                    <a:pt x="16230" y="316"/>
                  </a:lnTo>
                  <a:lnTo>
                    <a:pt x="16157" y="243"/>
                  </a:lnTo>
                  <a:lnTo>
                    <a:pt x="16035" y="122"/>
                  </a:lnTo>
                  <a:lnTo>
                    <a:pt x="15889" y="49"/>
                  </a:lnTo>
                  <a:lnTo>
                    <a:pt x="15767" y="24"/>
                  </a:lnTo>
                  <a:lnTo>
                    <a:pt x="15621" y="0"/>
                  </a:lnTo>
                  <a:close/>
                </a:path>
              </a:pathLst>
            </a:custGeom>
            <a:solidFill>
              <a:schemeClr val="accent2">
                <a:lumMod val="75000"/>
              </a:schemeClr>
            </a:solidFill>
            <a:ln>
              <a:solidFill>
                <a:srgbClr val="FFC000"/>
              </a:solidFill>
            </a:ln>
          </p:spPr>
          <p:txBody>
            <a:bodyPr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9pPr>
            </a:lstStyle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432940" y="-199803"/>
            <a:ext cx="1369752" cy="2329489"/>
            <a:chOff x="1809805" y="-225286"/>
            <a:chExt cx="1691052" cy="2875912"/>
          </a:xfrm>
          <a:gradFill>
            <a:gsLst>
              <a:gs pos="59000">
                <a:srgbClr val="33F729"/>
              </a:gs>
              <a:gs pos="27000">
                <a:srgbClr val="5BFFBD"/>
              </a:gs>
            </a:gsLst>
            <a:lin ang="5400000" scaled="1"/>
          </a:gradFill>
        </p:grpSpPr>
        <p:sp>
          <p:nvSpPr>
            <p:cNvPr id="142" name="Freeform 141"/>
            <p:cNvSpPr/>
            <p:nvPr/>
          </p:nvSpPr>
          <p:spPr>
            <a:xfrm rot="2179085" flipH="1" flipV="1">
              <a:off x="1809805" y="-225286"/>
              <a:ext cx="1691052" cy="2875912"/>
            </a:xfrm>
            <a:custGeom>
              <a:avLst/>
              <a:gdLst>
                <a:gd name="connsiteX0" fmla="*/ 1049758 w 1691052"/>
                <a:gd name="connsiteY0" fmla="*/ 13896 h 2875912"/>
                <a:gd name="connsiteX1" fmla="*/ 1065596 w 1691052"/>
                <a:gd name="connsiteY1" fmla="*/ 0 h 2875912"/>
                <a:gd name="connsiteX2" fmla="*/ 1065596 w 1691052"/>
                <a:gd name="connsiteY2" fmla="*/ 2195 h 2875912"/>
                <a:gd name="connsiteX3" fmla="*/ 641295 w 1691052"/>
                <a:gd name="connsiteY3" fmla="*/ 2862016 h 2875912"/>
                <a:gd name="connsiteX4" fmla="*/ 663849 w 1691052"/>
                <a:gd name="connsiteY4" fmla="*/ 2842226 h 2875912"/>
                <a:gd name="connsiteX5" fmla="*/ 702020 w 1691052"/>
                <a:gd name="connsiteY5" fmla="*/ 2638432 h 2875912"/>
                <a:gd name="connsiteX6" fmla="*/ 625457 w 1691052"/>
                <a:gd name="connsiteY6" fmla="*/ 2454353 h 2875912"/>
                <a:gd name="connsiteX7" fmla="*/ 625457 w 1691052"/>
                <a:gd name="connsiteY7" fmla="*/ 2452212 h 2875912"/>
                <a:gd name="connsiteX8" fmla="*/ 625881 w 1691052"/>
                <a:gd name="connsiteY8" fmla="*/ 2451898 h 2875912"/>
                <a:gd name="connsiteX9" fmla="*/ 90124 w 1691052"/>
                <a:gd name="connsiteY9" fmla="*/ 1144407 h 2875912"/>
                <a:gd name="connsiteX10" fmla="*/ 88744 w 1691052"/>
                <a:gd name="connsiteY10" fmla="*/ 1145426 h 2875912"/>
                <a:gd name="connsiteX11" fmla="*/ 13078 w 1691052"/>
                <a:gd name="connsiteY11" fmla="*/ 961862 h 2875912"/>
                <a:gd name="connsiteX12" fmla="*/ 52388 w 1691052"/>
                <a:gd name="connsiteY12" fmla="*/ 759629 h 2875912"/>
                <a:gd name="connsiteX13" fmla="*/ 94905 w 1691052"/>
                <a:gd name="connsiteY13" fmla="*/ 722411 h 2875912"/>
                <a:gd name="connsiteX14" fmla="*/ 93458 w 1691052"/>
                <a:gd name="connsiteY14" fmla="*/ 720434 h 2875912"/>
                <a:gd name="connsiteX15" fmla="*/ 1049758 w 1691052"/>
                <a:gd name="connsiteY15" fmla="*/ 13896 h 2875912"/>
                <a:gd name="connsiteX16" fmla="*/ 1027204 w 1691052"/>
                <a:gd name="connsiteY16" fmla="*/ 33686 h 2875912"/>
                <a:gd name="connsiteX17" fmla="*/ 989033 w 1691052"/>
                <a:gd name="connsiteY17" fmla="*/ 237480 h 2875912"/>
                <a:gd name="connsiteX18" fmla="*/ 1028240 w 1691052"/>
                <a:gd name="connsiteY18" fmla="*/ 331744 h 2875912"/>
                <a:gd name="connsiteX19" fmla="*/ 1029336 w 1691052"/>
                <a:gd name="connsiteY19" fmla="*/ 330938 h 2875912"/>
                <a:gd name="connsiteX20" fmla="*/ 1636877 w 1691052"/>
                <a:gd name="connsiteY20" fmla="*/ 1813614 h 2875912"/>
                <a:gd name="connsiteX21" fmla="*/ 1636645 w 1691052"/>
                <a:gd name="connsiteY21" fmla="*/ 1813784 h 2875912"/>
                <a:gd name="connsiteX22" fmla="*/ 1677975 w 1691052"/>
                <a:gd name="connsiteY22" fmla="*/ 1914050 h 2875912"/>
                <a:gd name="connsiteX23" fmla="*/ 1638665 w 1691052"/>
                <a:gd name="connsiteY23" fmla="*/ 2116283 h 2875912"/>
                <a:gd name="connsiteX24" fmla="*/ 1596148 w 1691052"/>
                <a:gd name="connsiteY24" fmla="*/ 2153501 h 2875912"/>
                <a:gd name="connsiteX25" fmla="*/ 1597595 w 1691052"/>
                <a:gd name="connsiteY25" fmla="*/ 2155478 h 2875912"/>
                <a:gd name="connsiteX26" fmla="*/ 625457 w 1691052"/>
                <a:gd name="connsiteY26" fmla="*/ 2875912 h 2875912"/>
                <a:gd name="connsiteX27" fmla="*/ 625457 w 1691052"/>
                <a:gd name="connsiteY27" fmla="*/ 2873717 h 2875912"/>
                <a:gd name="connsiteX28" fmla="*/ 641295 w 1691052"/>
                <a:gd name="connsiteY28" fmla="*/ 2862016 h 2875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691052" h="2875912">
                  <a:moveTo>
                    <a:pt x="1049758" y="13896"/>
                  </a:moveTo>
                  <a:lnTo>
                    <a:pt x="1065596" y="0"/>
                  </a:lnTo>
                  <a:lnTo>
                    <a:pt x="1065596" y="2195"/>
                  </a:lnTo>
                  <a:close/>
                  <a:moveTo>
                    <a:pt x="641295" y="2862016"/>
                  </a:moveTo>
                  <a:lnTo>
                    <a:pt x="663849" y="2842226"/>
                  </a:lnTo>
                  <a:cubicBezTo>
                    <a:pt x="713010" y="2783227"/>
                    <a:pt x="730252" y="2706313"/>
                    <a:pt x="702020" y="2638432"/>
                  </a:cubicBezTo>
                  <a:lnTo>
                    <a:pt x="625457" y="2454353"/>
                  </a:lnTo>
                  <a:lnTo>
                    <a:pt x="625457" y="2452212"/>
                  </a:lnTo>
                  <a:lnTo>
                    <a:pt x="625881" y="2451898"/>
                  </a:lnTo>
                  <a:lnTo>
                    <a:pt x="90124" y="1144407"/>
                  </a:lnTo>
                  <a:lnTo>
                    <a:pt x="88744" y="1145426"/>
                  </a:lnTo>
                  <a:lnTo>
                    <a:pt x="13078" y="961862"/>
                  </a:lnTo>
                  <a:cubicBezTo>
                    <a:pt x="-14578" y="894771"/>
                    <a:pt x="3079" y="818427"/>
                    <a:pt x="52388" y="759629"/>
                  </a:cubicBezTo>
                  <a:lnTo>
                    <a:pt x="94905" y="722411"/>
                  </a:lnTo>
                  <a:lnTo>
                    <a:pt x="93458" y="720434"/>
                  </a:lnTo>
                  <a:lnTo>
                    <a:pt x="1049758" y="13896"/>
                  </a:lnTo>
                  <a:lnTo>
                    <a:pt x="1027204" y="33686"/>
                  </a:lnTo>
                  <a:cubicBezTo>
                    <a:pt x="978043" y="92685"/>
                    <a:pt x="960801" y="169599"/>
                    <a:pt x="989033" y="237480"/>
                  </a:cubicBezTo>
                  <a:lnTo>
                    <a:pt x="1028240" y="331744"/>
                  </a:lnTo>
                  <a:lnTo>
                    <a:pt x="1029336" y="330938"/>
                  </a:lnTo>
                  <a:lnTo>
                    <a:pt x="1636877" y="1813614"/>
                  </a:lnTo>
                  <a:lnTo>
                    <a:pt x="1636645" y="1813784"/>
                  </a:lnTo>
                  <a:lnTo>
                    <a:pt x="1677975" y="1914050"/>
                  </a:lnTo>
                  <a:cubicBezTo>
                    <a:pt x="1705631" y="1981141"/>
                    <a:pt x="1687974" y="2057485"/>
                    <a:pt x="1638665" y="2116283"/>
                  </a:cubicBezTo>
                  <a:lnTo>
                    <a:pt x="1596148" y="2153501"/>
                  </a:lnTo>
                  <a:lnTo>
                    <a:pt x="1597595" y="2155478"/>
                  </a:lnTo>
                  <a:close/>
                  <a:moveTo>
                    <a:pt x="625457" y="2875912"/>
                  </a:moveTo>
                  <a:lnTo>
                    <a:pt x="625457" y="2873717"/>
                  </a:lnTo>
                  <a:lnTo>
                    <a:pt x="641295" y="2862016"/>
                  </a:lnTo>
                  <a:close/>
                </a:path>
              </a:pathLst>
            </a:custGeom>
            <a:gradFill>
              <a:gsLst>
                <a:gs pos="30000">
                  <a:schemeClr val="accent2">
                    <a:lumMod val="75000"/>
                  </a:schemeClr>
                </a:gs>
                <a:gs pos="69000">
                  <a:srgbClr val="FF9933"/>
                </a:gs>
                <a:gs pos="95000">
                  <a:schemeClr val="accent2">
                    <a:lumMod val="40000"/>
                    <a:lumOff val="60000"/>
                  </a:schemeClr>
                </a:gs>
              </a:gsLst>
              <a:lin ang="5400000" scaled="1"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2135498" y="642713"/>
              <a:ext cx="1308691" cy="11399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5400" b="1" dirty="0"/>
                <a:t>02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93926" y="2279988"/>
            <a:ext cx="7601758" cy="4067650"/>
            <a:chOff x="393926" y="2279988"/>
            <a:chExt cx="7601758" cy="4067650"/>
          </a:xfrm>
        </p:grpSpPr>
        <p:sp>
          <p:nvSpPr>
            <p:cNvPr id="19" name="Flowchart: Alternate Process 18"/>
            <p:cNvSpPr/>
            <p:nvPr/>
          </p:nvSpPr>
          <p:spPr>
            <a:xfrm>
              <a:off x="393926" y="2279988"/>
              <a:ext cx="7601758" cy="4067650"/>
            </a:xfrm>
            <a:prstGeom prst="flowChartAlternateProcess">
              <a:avLst/>
            </a:prstGeom>
            <a:gradFill>
              <a:gsLst>
                <a:gs pos="100000">
                  <a:srgbClr val="FFC000"/>
                </a:gs>
                <a:gs pos="56000">
                  <a:schemeClr val="accent4">
                    <a:lumMod val="60000"/>
                    <a:lumOff val="40000"/>
                  </a:schemeClr>
                </a:gs>
                <a:gs pos="0">
                  <a:schemeClr val="bg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200000"/>
                </a:lnSpc>
              </a:pP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 flipH="1">
              <a:off x="544536" y="2517920"/>
              <a:ext cx="729473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Cho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(E).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oạ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hẳ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  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 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gọ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bá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kính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qua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 flipH="1">
              <a:off x="555833" y="3471640"/>
              <a:ext cx="7283433" cy="14550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ộ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dà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bá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kính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qua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M(x; y)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rê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(E):                    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heo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ô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ứ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7739009"/>
                </p:ext>
              </p:extLst>
            </p:nvPr>
          </p:nvGraphicFramePr>
          <p:xfrm>
            <a:off x="1811349" y="4226912"/>
            <a:ext cx="1548141" cy="896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19040" progId="Equation.DSMT4">
                    <p:embed/>
                  </p:oleObj>
                </mc:Choice>
                <mc:Fallback>
                  <p:oleObj name="Equation" r:id="rId2" imgW="723600" imgH="4190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11349" y="4226912"/>
                          <a:ext cx="1548141" cy="8962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3058370"/>
                </p:ext>
              </p:extLst>
            </p:nvPr>
          </p:nvGraphicFramePr>
          <p:xfrm>
            <a:off x="2073275" y="5243513"/>
            <a:ext cx="4038600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7680" imgH="393480" progId="Equation.DSMT4">
                    <p:embed/>
                  </p:oleObj>
                </mc:Choice>
                <mc:Fallback>
                  <p:oleObj name="Equation" r:id="rId4" imgW="1777680" imgH="39348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73275" y="5243513"/>
                          <a:ext cx="4038600" cy="893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19667"/>
                </p:ext>
              </p:extLst>
            </p:nvPr>
          </p:nvGraphicFramePr>
          <p:xfrm>
            <a:off x="6322798" y="2656602"/>
            <a:ext cx="612474" cy="479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228600" progId="Equation.DSMT4">
                    <p:embed/>
                  </p:oleObj>
                </mc:Choice>
                <mc:Fallback>
                  <p:oleObj name="Equation" r:id="rId6" imgW="291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322798" y="2656602"/>
                          <a:ext cx="612474" cy="479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6978666"/>
                </p:ext>
              </p:extLst>
            </p:nvPr>
          </p:nvGraphicFramePr>
          <p:xfrm>
            <a:off x="7290404" y="2662820"/>
            <a:ext cx="639104" cy="479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60" imgH="228600" progId="Equation.DSMT4">
                    <p:embed/>
                  </p:oleObj>
                </mc:Choice>
                <mc:Fallback>
                  <p:oleObj name="Equation" r:id="rId8" imgW="3045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290404" y="2662820"/>
                          <a:ext cx="639104" cy="4793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8025973" y="2844708"/>
            <a:ext cx="4114800" cy="2959839"/>
            <a:chOff x="8025973" y="2844708"/>
            <a:chExt cx="4114800" cy="2959839"/>
          </a:xfrm>
        </p:grpSpPr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823554"/>
                </p:ext>
              </p:extLst>
            </p:nvPr>
          </p:nvGraphicFramePr>
          <p:xfrm>
            <a:off x="8589641" y="4475748"/>
            <a:ext cx="270990" cy="391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89641" y="4475748"/>
                          <a:ext cx="270990" cy="3918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9242664"/>
                </p:ext>
              </p:extLst>
            </p:nvPr>
          </p:nvGraphicFramePr>
          <p:xfrm>
            <a:off x="9650975" y="4491676"/>
            <a:ext cx="291141" cy="354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177480" progId="Equation.DSMT4">
                    <p:embed/>
                  </p:oleObj>
                </mc:Choice>
                <mc:Fallback>
                  <p:oleObj name="Equation" r:id="rId12" imgW="152280" imgH="17748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650975" y="4491676"/>
                          <a:ext cx="291141" cy="3547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6984487"/>
                </p:ext>
              </p:extLst>
            </p:nvPr>
          </p:nvGraphicFramePr>
          <p:xfrm>
            <a:off x="11054944" y="4473710"/>
            <a:ext cx="291834" cy="391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054944" y="4473710"/>
                          <a:ext cx="291834" cy="3918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Straight Arrow Connector 61"/>
            <p:cNvCxnSpPr/>
            <p:nvPr/>
          </p:nvCxnSpPr>
          <p:spPr>
            <a:xfrm flipV="1">
              <a:off x="9957787" y="3061351"/>
              <a:ext cx="0" cy="274319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8025973" y="4477837"/>
              <a:ext cx="4114800" cy="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63"/>
            <p:cNvSpPr/>
            <p:nvPr/>
          </p:nvSpPr>
          <p:spPr>
            <a:xfrm>
              <a:off x="8275826" y="3552960"/>
              <a:ext cx="3363923" cy="1867909"/>
            </a:xfrm>
            <a:prstGeom prst="ellipse">
              <a:avLst/>
            </a:prstGeom>
            <a:noFill/>
            <a:ln w="38100">
              <a:solidFill>
                <a:srgbClr val="FD131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547800"/>
                </p:ext>
              </p:extLst>
            </p:nvPr>
          </p:nvGraphicFramePr>
          <p:xfrm>
            <a:off x="10010936" y="2844708"/>
            <a:ext cx="284116" cy="351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010936" y="2844708"/>
                          <a:ext cx="284116" cy="3513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9217152"/>
                </p:ext>
              </p:extLst>
            </p:nvPr>
          </p:nvGraphicFramePr>
          <p:xfrm>
            <a:off x="11882326" y="4168183"/>
            <a:ext cx="241859" cy="277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882326" y="4168183"/>
                          <a:ext cx="241859" cy="2778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Connector 66"/>
            <p:cNvCxnSpPr>
              <a:stCxn id="71" idx="2"/>
              <a:endCxn id="69" idx="7"/>
            </p:cNvCxnSpPr>
            <p:nvPr/>
          </p:nvCxnSpPr>
          <p:spPr>
            <a:xfrm flipH="1">
              <a:off x="8741301" y="3705469"/>
              <a:ext cx="2137808" cy="75450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10903844" y="3707344"/>
              <a:ext cx="306039" cy="77046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Oval 68"/>
            <p:cNvSpPr/>
            <p:nvPr/>
          </p:nvSpPr>
          <p:spPr>
            <a:xfrm>
              <a:off x="8702277" y="4453282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11192968" y="4447774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10879109" y="3682609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3044658"/>
                </p:ext>
              </p:extLst>
            </p:nvPr>
          </p:nvGraphicFramePr>
          <p:xfrm>
            <a:off x="10928012" y="3425710"/>
            <a:ext cx="329245" cy="26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03040" imgH="164880" progId="Equation.DSMT4">
                    <p:embed/>
                  </p:oleObj>
                </mc:Choice>
                <mc:Fallback>
                  <p:oleObj name="Equation" r:id="rId20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928012" y="3425710"/>
                          <a:ext cx="329245" cy="267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0732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14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81263" y="509630"/>
            <a:ext cx="11213432" cy="1604163"/>
            <a:chOff x="481263" y="236670"/>
            <a:chExt cx="11213432" cy="1604163"/>
          </a:xfrm>
        </p:grpSpPr>
        <p:grpSp>
          <p:nvGrpSpPr>
            <p:cNvPr id="6" name="Group 5"/>
            <p:cNvGrpSpPr/>
            <p:nvPr/>
          </p:nvGrpSpPr>
          <p:grpSpPr>
            <a:xfrm>
              <a:off x="481263" y="236670"/>
              <a:ext cx="11213432" cy="1604163"/>
              <a:chOff x="481263" y="116350"/>
              <a:chExt cx="11213432" cy="1604163"/>
            </a:xfrm>
          </p:grpSpPr>
          <p:sp>
            <p:nvSpPr>
              <p:cNvPr id="9" name="Flowchart: Alternate Process 8"/>
              <p:cNvSpPr/>
              <p:nvPr/>
            </p:nvSpPr>
            <p:spPr>
              <a:xfrm>
                <a:off x="481263" y="397043"/>
                <a:ext cx="11213432" cy="132347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C000"/>
                  </a:gs>
                  <a:gs pos="39000">
                    <a:schemeClr val="accent4">
                      <a:lumMod val="40000"/>
                      <a:lumOff val="60000"/>
                    </a:schemeClr>
                  </a:gs>
                  <a:gs pos="0">
                    <a:schemeClr val="accent4">
                      <a:lumMod val="20000"/>
                      <a:lumOff val="8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lowchart: Alternate Process 9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C000"/>
                  </a:gs>
                  <a:gs pos="61000">
                    <a:schemeClr val="accent4">
                      <a:lumMod val="60000"/>
                      <a:lumOff val="40000"/>
                    </a:schemeClr>
                  </a:gs>
                  <a:gs pos="26000">
                    <a:schemeClr val="accent4">
                      <a:lumMod val="40000"/>
                      <a:lumOff val="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</a:t>
                </a: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733944" y="719952"/>
              <a:ext cx="10763128" cy="905203"/>
              <a:chOff x="733944" y="719952"/>
              <a:chExt cx="10763128" cy="905203"/>
            </a:xfrm>
          </p:grpSpPr>
          <p:sp>
            <p:nvSpPr>
              <p:cNvPr id="8" name="Rectangle 3"/>
              <p:cNvSpPr>
                <a:spLocks noChangeArrowheads="1"/>
              </p:cNvSpPr>
              <p:nvPr/>
            </p:nvSpPr>
            <p:spPr bwMode="auto">
              <a:xfrm>
                <a:off x="733944" y="941722"/>
                <a:ext cx="1076312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độ dài hai bán kính qua tiêu của điểm M(x,y) trên elip (E):</a:t>
                </a:r>
                <a:endPara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4571472"/>
                  </p:ext>
                </p:extLst>
              </p:nvPr>
            </p:nvGraphicFramePr>
            <p:xfrm>
              <a:off x="9358934" y="719952"/>
              <a:ext cx="1590963" cy="905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36600" imgH="419100" progId="Equation.DSMT4">
                      <p:embed/>
                    </p:oleObj>
                  </mc:Choice>
                  <mc:Fallback>
                    <p:oleObj name="Equation" r:id="rId2" imgW="736600" imgH="419100" progId="Equation.DSMT4">
                      <p:embed/>
                      <p:pic>
                        <p:nvPicPr>
                          <p:cNvPr id="5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8934" y="719952"/>
                            <a:ext cx="1590963" cy="90520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" name="TextBox 14"/>
          <p:cNvSpPr txBox="1"/>
          <p:nvPr/>
        </p:nvSpPr>
        <p:spPr>
          <a:xfrm>
            <a:off x="733944" y="2692950"/>
            <a:ext cx="2050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41440"/>
              </p:ext>
            </p:extLst>
          </p:nvPr>
        </p:nvGraphicFramePr>
        <p:xfrm>
          <a:off x="1949032" y="2612300"/>
          <a:ext cx="50895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266400" progId="Equation.DSMT4">
                  <p:embed/>
                </p:oleObj>
              </mc:Choice>
              <mc:Fallback>
                <p:oleObj name="Equation" r:id="rId4" imgW="2311200" imgH="2664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49032" y="2612300"/>
                        <a:ext cx="50895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8008" y="3521668"/>
            <a:ext cx="2050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904207"/>
              </p:ext>
            </p:extLst>
          </p:nvPr>
        </p:nvGraphicFramePr>
        <p:xfrm>
          <a:off x="1918157" y="3358500"/>
          <a:ext cx="3099705" cy="85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393480" progId="Equation.DSMT4">
                  <p:embed/>
                </p:oleObj>
              </mc:Choice>
              <mc:Fallback>
                <p:oleObj name="Equation" r:id="rId6" imgW="1422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18157" y="3358500"/>
                        <a:ext cx="3099705" cy="85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58686"/>
              </p:ext>
            </p:extLst>
          </p:nvPr>
        </p:nvGraphicFramePr>
        <p:xfrm>
          <a:off x="1894093" y="4320785"/>
          <a:ext cx="3098095" cy="849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393480" progId="Equation.DSMT4">
                  <p:embed/>
                </p:oleObj>
              </mc:Choice>
              <mc:Fallback>
                <p:oleObj name="Equation" r:id="rId8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4093" y="4320785"/>
                        <a:ext cx="3098095" cy="849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769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481263" y="509630"/>
            <a:ext cx="11213432" cy="1604163"/>
            <a:chOff x="481263" y="236670"/>
            <a:chExt cx="11213432" cy="1604163"/>
          </a:xfrm>
        </p:grpSpPr>
        <p:grpSp>
          <p:nvGrpSpPr>
            <p:cNvPr id="6" name="Group 5"/>
            <p:cNvGrpSpPr/>
            <p:nvPr/>
          </p:nvGrpSpPr>
          <p:grpSpPr>
            <a:xfrm>
              <a:off x="481263" y="236670"/>
              <a:ext cx="11213432" cy="1604163"/>
              <a:chOff x="481263" y="116350"/>
              <a:chExt cx="11213432" cy="1604163"/>
            </a:xfrm>
          </p:grpSpPr>
          <p:sp>
            <p:nvSpPr>
              <p:cNvPr id="9" name="Flowchart: Alternate Process 8"/>
              <p:cNvSpPr/>
              <p:nvPr/>
            </p:nvSpPr>
            <p:spPr>
              <a:xfrm>
                <a:off x="481263" y="397043"/>
                <a:ext cx="11213432" cy="132347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C000"/>
                  </a:gs>
                  <a:gs pos="39000">
                    <a:schemeClr val="accent4">
                      <a:lumMod val="40000"/>
                      <a:lumOff val="60000"/>
                    </a:schemeClr>
                  </a:gs>
                  <a:gs pos="0">
                    <a:schemeClr val="accent4">
                      <a:lumMod val="20000"/>
                      <a:lumOff val="8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lowchart: Alternate Process 9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C000"/>
                  </a:gs>
                  <a:gs pos="61000">
                    <a:schemeClr val="accent4">
                      <a:lumMod val="60000"/>
                      <a:lumOff val="40000"/>
                    </a:schemeClr>
                  </a:gs>
                  <a:gs pos="26000">
                    <a:schemeClr val="accent4">
                      <a:lumMod val="40000"/>
                      <a:lumOff val="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</a:t>
                </a: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733944" y="719952"/>
              <a:ext cx="10763128" cy="905203"/>
              <a:chOff x="733944" y="719952"/>
              <a:chExt cx="10763128" cy="905203"/>
            </a:xfrm>
          </p:grpSpPr>
          <p:sp>
            <p:nvSpPr>
              <p:cNvPr id="8" name="Rectangle 3"/>
              <p:cNvSpPr>
                <a:spLocks noChangeArrowheads="1"/>
              </p:cNvSpPr>
              <p:nvPr/>
            </p:nvSpPr>
            <p:spPr bwMode="auto">
              <a:xfrm>
                <a:off x="733944" y="941722"/>
                <a:ext cx="10763128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độ dài hai bán kính qua tiêu của điểm M(x,y) trên elip (E):</a:t>
                </a:r>
                <a:endPara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3214056"/>
                  </p:ext>
                </p:extLst>
              </p:nvPr>
            </p:nvGraphicFramePr>
            <p:xfrm>
              <a:off x="9358934" y="719952"/>
              <a:ext cx="1590963" cy="905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36560" imgH="419040" progId="Equation.DSMT4">
                      <p:embed/>
                    </p:oleObj>
                  </mc:Choice>
                  <mc:Fallback>
                    <p:oleObj name="Equation" r:id="rId2" imgW="736560" imgH="419040" progId="Equation.DSMT4">
                      <p:embed/>
                      <p:pic>
                        <p:nvPicPr>
                          <p:cNvPr id="1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358934" y="719952"/>
                            <a:ext cx="1590963" cy="90520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" name="TextBox 14"/>
          <p:cNvSpPr txBox="1"/>
          <p:nvPr/>
        </p:nvSpPr>
        <p:spPr>
          <a:xfrm>
            <a:off x="733944" y="2692950"/>
            <a:ext cx="2050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76138"/>
              </p:ext>
            </p:extLst>
          </p:nvPr>
        </p:nvGraphicFramePr>
        <p:xfrm>
          <a:off x="2029487" y="2613025"/>
          <a:ext cx="51752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266400" progId="Equation.DSMT4">
                  <p:embed/>
                </p:oleObj>
              </mc:Choice>
              <mc:Fallback>
                <p:oleObj name="Equation" r:id="rId4" imgW="2349360" imgH="266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9487" y="2613025"/>
                        <a:ext cx="51752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58008" y="3521668"/>
            <a:ext cx="2050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881006"/>
              </p:ext>
            </p:extLst>
          </p:nvPr>
        </p:nvGraphicFramePr>
        <p:xfrm>
          <a:off x="1966250" y="3280325"/>
          <a:ext cx="33496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431640" progId="Equation.DSMT4">
                  <p:embed/>
                </p:oleObj>
              </mc:Choice>
              <mc:Fallback>
                <p:oleObj name="Equation" r:id="rId6" imgW="153648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6250" y="3280325"/>
                        <a:ext cx="33496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64033"/>
              </p:ext>
            </p:extLst>
          </p:nvPr>
        </p:nvGraphicFramePr>
        <p:xfrm>
          <a:off x="1944025" y="4242350"/>
          <a:ext cx="33448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431640" progId="Equation.DSMT4">
                  <p:embed/>
                </p:oleObj>
              </mc:Choice>
              <mc:Fallback>
                <p:oleObj name="Equation" r:id="rId8" imgW="154908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4025" y="4242350"/>
                        <a:ext cx="3344863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4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81263" y="509630"/>
            <a:ext cx="11213432" cy="1735617"/>
            <a:chOff x="481263" y="236670"/>
            <a:chExt cx="11213432" cy="1735617"/>
          </a:xfrm>
        </p:grpSpPr>
        <p:grpSp>
          <p:nvGrpSpPr>
            <p:cNvPr id="6" name="Group 5"/>
            <p:cNvGrpSpPr/>
            <p:nvPr/>
          </p:nvGrpSpPr>
          <p:grpSpPr>
            <a:xfrm>
              <a:off x="481263" y="236670"/>
              <a:ext cx="11213432" cy="1735617"/>
              <a:chOff x="481263" y="116350"/>
              <a:chExt cx="11213432" cy="1735617"/>
            </a:xfrm>
          </p:grpSpPr>
          <p:sp>
            <p:nvSpPr>
              <p:cNvPr id="9" name="Flowchart: Alternate Process 8"/>
              <p:cNvSpPr/>
              <p:nvPr/>
            </p:nvSpPr>
            <p:spPr>
              <a:xfrm>
                <a:off x="481263" y="397043"/>
                <a:ext cx="11213432" cy="1454924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C000"/>
                  </a:gs>
                  <a:gs pos="39000">
                    <a:schemeClr val="accent4">
                      <a:lumMod val="40000"/>
                      <a:lumOff val="60000"/>
                    </a:schemeClr>
                  </a:gs>
                  <a:gs pos="0">
                    <a:schemeClr val="accent4">
                      <a:lumMod val="20000"/>
                      <a:lumOff val="8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lowchart: Alternate Process 9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C000"/>
                  </a:gs>
                  <a:gs pos="61000">
                    <a:schemeClr val="accent4">
                      <a:lumMod val="60000"/>
                      <a:lumOff val="40000"/>
                    </a:schemeClr>
                  </a:gs>
                  <a:gs pos="26000">
                    <a:schemeClr val="accent4">
                      <a:lumMod val="40000"/>
                      <a:lumOff val="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5</a:t>
                </a:r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733944" y="720725"/>
              <a:ext cx="10763128" cy="1047808"/>
              <a:chOff x="733944" y="720725"/>
              <a:chExt cx="10763128" cy="1047808"/>
            </a:xfrm>
          </p:grpSpPr>
          <p:sp>
            <p:nvSpPr>
              <p:cNvPr id="8" name="Rectangle 3"/>
              <p:cNvSpPr>
                <a:spLocks noChangeArrowheads="1"/>
              </p:cNvSpPr>
              <p:nvPr/>
            </p:nvSpPr>
            <p:spPr bwMode="auto">
              <a:xfrm>
                <a:off x="733944" y="937536"/>
                <a:ext cx="1076312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2400" dirty="0" err="1">
                    <a:latin typeface="Arial" panose="020B0604020202020204" pitchFamily="34" charset="0"/>
                    <a:ea typeface="SimSun" panose="02010600030101010101" pitchFamily="2" charset="-122"/>
                  </a:rPr>
                  <a:t>Tìm</a:t>
                </a:r>
                <a:r>
                  <a:rPr lang="en-US" sz="2400" dirty="0">
                    <a:latin typeface="Arial" panose="020B0604020202020204" pitchFamily="34" charset="0"/>
                    <a:ea typeface="SimSun" panose="02010600030101010101" pitchFamily="2" charset="-122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SimSun" panose="02010600030101010101" pitchFamily="2" charset="-122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ea typeface="SimSun" panose="02010600030101010101" pitchFamily="2" charset="-122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SimSun" panose="02010600030101010101" pitchFamily="2" charset="-122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ea typeface="SimSun" panose="02010600030101010101" pitchFamily="2" charset="-122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SimSun" panose="02010600030101010101" pitchFamily="2" charset="-122"/>
                  </a:rPr>
                  <a:t>trên</a:t>
                </a:r>
                <a:r>
                  <a:rPr lang="en-US" sz="2400" dirty="0">
                    <a:latin typeface="Arial" panose="020B0604020202020204" pitchFamily="34" charset="0"/>
                    <a:ea typeface="SimSun" panose="02010600030101010101" pitchFamily="2" charset="-122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SimSun" panose="02010600030101010101" pitchFamily="2" charset="-122"/>
                  </a:rPr>
                  <a:t>elip</a:t>
                </a:r>
                <a:r>
                  <a:rPr lang="en-US" sz="2400" dirty="0">
                    <a:latin typeface="Arial" panose="020B0604020202020204" pitchFamily="34" charset="0"/>
                    <a:ea typeface="SimSun" panose="02010600030101010101" pitchFamily="2" charset="-122"/>
                  </a:rPr>
                  <a:t> (E):                    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3622570"/>
                  </p:ext>
                </p:extLst>
              </p:nvPr>
            </p:nvGraphicFramePr>
            <p:xfrm>
              <a:off x="4450090" y="720725"/>
              <a:ext cx="1565275" cy="904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723600" imgH="419040" progId="Equation.DSMT4">
                      <p:embed/>
                    </p:oleObj>
                  </mc:Choice>
                  <mc:Fallback>
                    <p:oleObj name="Equation" r:id="rId2" imgW="723600" imgH="419040" progId="Equation.DSMT4">
                      <p:embed/>
                      <p:pic>
                        <p:nvPicPr>
                          <p:cNvPr id="1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50090" y="720725"/>
                            <a:ext cx="1565275" cy="9048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" name="TextBox 14"/>
          <p:cNvSpPr txBox="1"/>
          <p:nvPr/>
        </p:nvSpPr>
        <p:spPr>
          <a:xfrm>
            <a:off x="733944" y="2692950"/>
            <a:ext cx="2050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39474"/>
              </p:ext>
            </p:extLst>
          </p:nvPr>
        </p:nvGraphicFramePr>
        <p:xfrm>
          <a:off x="1698860" y="2550562"/>
          <a:ext cx="83058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393480" progId="Equation.DSMT4">
                  <p:embed/>
                </p:oleObj>
              </mc:Choice>
              <mc:Fallback>
                <p:oleObj name="Equation" r:id="rId4" imgW="3771720" imgH="393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8860" y="2550562"/>
                        <a:ext cx="83058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332947"/>
              </p:ext>
            </p:extLst>
          </p:nvPr>
        </p:nvGraphicFramePr>
        <p:xfrm>
          <a:off x="1624617" y="3810043"/>
          <a:ext cx="2878665" cy="50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228600" progId="Equation.DSMT4">
                  <p:embed/>
                </p:oleObj>
              </mc:Choice>
              <mc:Fallback>
                <p:oleObj name="Equation" r:id="rId6" imgW="11049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617" y="3810043"/>
                        <a:ext cx="2878665" cy="509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33944" y="3782581"/>
            <a:ext cx="8972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78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81263" y="509630"/>
            <a:ext cx="11213432" cy="4619105"/>
            <a:chOff x="481263" y="236670"/>
            <a:chExt cx="11213432" cy="4619105"/>
          </a:xfrm>
        </p:grpSpPr>
        <p:grpSp>
          <p:nvGrpSpPr>
            <p:cNvPr id="6" name="Group 5"/>
            <p:cNvGrpSpPr/>
            <p:nvPr/>
          </p:nvGrpSpPr>
          <p:grpSpPr>
            <a:xfrm>
              <a:off x="481263" y="236670"/>
              <a:ext cx="11213432" cy="4619105"/>
              <a:chOff x="481263" y="116350"/>
              <a:chExt cx="11213432" cy="4619105"/>
            </a:xfrm>
          </p:grpSpPr>
          <p:sp>
            <p:nvSpPr>
              <p:cNvPr id="9" name="Flowchart: Alternate Process 8"/>
              <p:cNvSpPr/>
              <p:nvPr/>
            </p:nvSpPr>
            <p:spPr>
              <a:xfrm>
                <a:off x="481263" y="397042"/>
                <a:ext cx="11213432" cy="4338413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C000"/>
                  </a:gs>
                  <a:gs pos="39000">
                    <a:schemeClr val="accent4">
                      <a:lumMod val="40000"/>
                      <a:lumOff val="60000"/>
                    </a:schemeClr>
                  </a:gs>
                  <a:gs pos="0">
                    <a:schemeClr val="accent4">
                      <a:lumMod val="20000"/>
                      <a:lumOff val="8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lowchart: Alternate Process 9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C000"/>
                  </a:gs>
                  <a:gs pos="61000">
                    <a:schemeClr val="accent4">
                      <a:lumMod val="60000"/>
                      <a:lumOff val="40000"/>
                    </a:schemeClr>
                  </a:gs>
                  <a:gs pos="26000">
                    <a:schemeClr val="accent4">
                      <a:lumMod val="40000"/>
                      <a:lumOff val="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6</a:t>
                </a:r>
              </a:p>
            </p:txBody>
          </p:sp>
        </p:grpSp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818168" y="763537"/>
              <a:ext cx="10563709" cy="3970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gườ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ta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hứ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minh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rằ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á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sá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hay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â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hay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h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ế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M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bấ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ỳ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rê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uô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phả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xạ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qua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ò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ghĩ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heo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bá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í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qua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7a)</a:t>
              </a:r>
              <a:endParaRPr lang="en-US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Vò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xe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ệ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gầ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hà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phố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ặ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ắ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7b).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hãy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giả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híc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sao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ế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ó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gườ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phá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r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bê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ày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ặ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dù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h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ế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há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rê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vẫ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uô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dộ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ớ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bê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i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ù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ú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. </a:t>
              </a:r>
              <a:endParaRPr lang="en-US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452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77105" y="0"/>
            <a:ext cx="12192000" cy="6858000"/>
          </a:xfrm>
          <a:prstGeom prst="rect">
            <a:avLst/>
          </a:prstGeom>
          <a:solidFill>
            <a:srgbClr val="5C2E2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463134" y="2064062"/>
            <a:ext cx="2853666" cy="3046988"/>
          </a:xfrm>
          <a:prstGeom prst="rect">
            <a:avLst/>
          </a:prstGeom>
          <a:noFill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sz="9600" b="1" dirty="0">
                <a:solidFill>
                  <a:schemeClr val="accent5">
                    <a:lumMod val="20000"/>
                    <a:lumOff val="80000"/>
                  </a:schemeClr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BỐ </a:t>
            </a:r>
          </a:p>
          <a:p>
            <a:pPr algn="ctr">
              <a:defRPr/>
            </a:pPr>
            <a:r>
              <a:rPr lang="en-US" sz="9600" b="1" dirty="0">
                <a:solidFill>
                  <a:schemeClr val="accent5">
                    <a:lumMod val="20000"/>
                    <a:lumOff val="80000"/>
                  </a:schemeClr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CỤC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0" y="618417"/>
            <a:ext cx="8241187" cy="1188720"/>
            <a:chOff x="0" y="618417"/>
            <a:chExt cx="8241187" cy="1188720"/>
          </a:xfrm>
        </p:grpSpPr>
        <p:sp>
          <p:nvSpPr>
            <p:cNvPr id="21" name="Freeform 20"/>
            <p:cNvSpPr/>
            <p:nvPr/>
          </p:nvSpPr>
          <p:spPr>
            <a:xfrm>
              <a:off x="0" y="618417"/>
              <a:ext cx="8241187" cy="1188720"/>
            </a:xfrm>
            <a:custGeom>
              <a:avLst/>
              <a:gdLst>
                <a:gd name="connsiteX0" fmla="*/ 0 w 5074920"/>
                <a:gd name="connsiteY0" fmla="*/ 30480 h 1645920"/>
                <a:gd name="connsiteX1" fmla="*/ 0 w 5074920"/>
                <a:gd name="connsiteY1" fmla="*/ 1645920 h 1645920"/>
                <a:gd name="connsiteX2" fmla="*/ 4663440 w 5074920"/>
                <a:gd name="connsiteY2" fmla="*/ 1645920 h 1645920"/>
                <a:gd name="connsiteX3" fmla="*/ 5074920 w 5074920"/>
                <a:gd name="connsiteY3" fmla="*/ 1554480 h 1645920"/>
                <a:gd name="connsiteX4" fmla="*/ 5074920 w 5074920"/>
                <a:gd name="connsiteY4" fmla="*/ 0 h 1645920"/>
                <a:gd name="connsiteX5" fmla="*/ 0 w 5074920"/>
                <a:gd name="connsiteY5" fmla="*/ 30480 h 1645920"/>
                <a:gd name="connsiteX0" fmla="*/ 0 w 5079682"/>
                <a:gd name="connsiteY0" fmla="*/ 6668 h 1622108"/>
                <a:gd name="connsiteX1" fmla="*/ 0 w 5079682"/>
                <a:gd name="connsiteY1" fmla="*/ 1622108 h 1622108"/>
                <a:gd name="connsiteX2" fmla="*/ 4663440 w 5079682"/>
                <a:gd name="connsiteY2" fmla="*/ 1622108 h 1622108"/>
                <a:gd name="connsiteX3" fmla="*/ 5074920 w 5079682"/>
                <a:gd name="connsiteY3" fmla="*/ 1530668 h 1622108"/>
                <a:gd name="connsiteX4" fmla="*/ 5079682 w 5079682"/>
                <a:gd name="connsiteY4" fmla="*/ 0 h 1622108"/>
                <a:gd name="connsiteX5" fmla="*/ 0 w 5079682"/>
                <a:gd name="connsiteY5" fmla="*/ 6668 h 1622108"/>
                <a:gd name="connsiteX0" fmla="*/ 0 w 5075131"/>
                <a:gd name="connsiteY0" fmla="*/ 20955 h 1636395"/>
                <a:gd name="connsiteX1" fmla="*/ 0 w 5075131"/>
                <a:gd name="connsiteY1" fmla="*/ 1636395 h 1636395"/>
                <a:gd name="connsiteX2" fmla="*/ 4663440 w 5075131"/>
                <a:gd name="connsiteY2" fmla="*/ 1636395 h 1636395"/>
                <a:gd name="connsiteX3" fmla="*/ 5074920 w 5075131"/>
                <a:gd name="connsiteY3" fmla="*/ 1544955 h 1636395"/>
                <a:gd name="connsiteX4" fmla="*/ 5070157 w 5075131"/>
                <a:gd name="connsiteY4" fmla="*/ 0 h 1636395"/>
                <a:gd name="connsiteX5" fmla="*/ 0 w 5075131"/>
                <a:gd name="connsiteY5" fmla="*/ 20955 h 1636395"/>
                <a:gd name="connsiteX0" fmla="*/ 0 w 5075022"/>
                <a:gd name="connsiteY0" fmla="*/ 6667 h 1622107"/>
                <a:gd name="connsiteX1" fmla="*/ 0 w 5075022"/>
                <a:gd name="connsiteY1" fmla="*/ 1622107 h 1622107"/>
                <a:gd name="connsiteX2" fmla="*/ 4663440 w 5075022"/>
                <a:gd name="connsiteY2" fmla="*/ 1622107 h 1622107"/>
                <a:gd name="connsiteX3" fmla="*/ 5074920 w 5075022"/>
                <a:gd name="connsiteY3" fmla="*/ 1530667 h 1622107"/>
                <a:gd name="connsiteX4" fmla="*/ 5060632 w 5075022"/>
                <a:gd name="connsiteY4" fmla="*/ 0 h 1622107"/>
                <a:gd name="connsiteX5" fmla="*/ 0 w 5075022"/>
                <a:gd name="connsiteY5" fmla="*/ 6667 h 1622107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94014"/>
                <a:gd name="connsiteY0" fmla="*/ 20955 h 1636395"/>
                <a:gd name="connsiteX1" fmla="*/ 0 w 5094014"/>
                <a:gd name="connsiteY1" fmla="*/ 1636395 h 1636395"/>
                <a:gd name="connsiteX2" fmla="*/ 4663440 w 5094014"/>
                <a:gd name="connsiteY2" fmla="*/ 1636395 h 1636395"/>
                <a:gd name="connsiteX3" fmla="*/ 5093970 w 5094014"/>
                <a:gd name="connsiteY3" fmla="*/ 1525905 h 1636395"/>
                <a:gd name="connsiteX4" fmla="*/ 5055870 w 5094014"/>
                <a:gd name="connsiteY4" fmla="*/ 0 h 1636395"/>
                <a:gd name="connsiteX5" fmla="*/ 0 w 5094014"/>
                <a:gd name="connsiteY5" fmla="*/ 20955 h 1636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94014" h="1636395">
                  <a:moveTo>
                    <a:pt x="0" y="20955"/>
                  </a:moveTo>
                  <a:lnTo>
                    <a:pt x="0" y="1636395"/>
                  </a:lnTo>
                  <a:lnTo>
                    <a:pt x="4663440" y="1636395"/>
                  </a:lnTo>
                  <a:cubicBezTo>
                    <a:pt x="4905375" y="1634490"/>
                    <a:pt x="5047298" y="1575435"/>
                    <a:pt x="5093970" y="1525905"/>
                  </a:cubicBezTo>
                  <a:cubicBezTo>
                    <a:pt x="5095557" y="1015682"/>
                    <a:pt x="5054283" y="510223"/>
                    <a:pt x="5055870" y="0"/>
                  </a:cubicBezTo>
                  <a:lnTo>
                    <a:pt x="0" y="20955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14A301"/>
                </a:gs>
                <a:gs pos="100000">
                  <a:srgbClr val="1CE101"/>
                </a:gs>
                <a:gs pos="74000">
                  <a:srgbClr val="1AD101"/>
                </a:gs>
              </a:gsLst>
              <a:lin ang="108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5" name="TextBox 88"/>
            <p:cNvSpPr txBox="1">
              <a:spLocks noChangeArrowheads="1"/>
            </p:cNvSpPr>
            <p:nvPr/>
          </p:nvSpPr>
          <p:spPr bwMode="auto">
            <a:xfrm>
              <a:off x="293274" y="741748"/>
              <a:ext cx="1031051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bg1"/>
                  </a:solidFill>
                  <a:latin typeface="Comic Sans MS" pitchFamily="66" charset="0"/>
                </a:rPr>
                <a:t>01</a:t>
              </a:r>
              <a:endParaRPr lang="en-US" sz="48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  <p:sp>
          <p:nvSpPr>
            <p:cNvPr id="26" name="Rectangle 91"/>
            <p:cNvSpPr>
              <a:spLocks noChangeArrowheads="1"/>
            </p:cNvSpPr>
            <p:nvPr/>
          </p:nvSpPr>
          <p:spPr bwMode="auto">
            <a:xfrm>
              <a:off x="1357313" y="975605"/>
              <a:ext cx="477505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ÍNH ĐỐI XỨNG CỦA ELIP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0" y="5243950"/>
            <a:ext cx="5094288" cy="1188720"/>
            <a:chOff x="0" y="5243950"/>
            <a:chExt cx="5094288" cy="1188720"/>
          </a:xfrm>
        </p:grpSpPr>
        <p:sp>
          <p:nvSpPr>
            <p:cNvPr id="39" name="Freeform 38"/>
            <p:cNvSpPr/>
            <p:nvPr/>
          </p:nvSpPr>
          <p:spPr>
            <a:xfrm>
              <a:off x="0" y="5243950"/>
              <a:ext cx="5094288" cy="1188720"/>
            </a:xfrm>
            <a:custGeom>
              <a:avLst/>
              <a:gdLst>
                <a:gd name="connsiteX0" fmla="*/ 0 w 5074920"/>
                <a:gd name="connsiteY0" fmla="*/ 30480 h 1645920"/>
                <a:gd name="connsiteX1" fmla="*/ 0 w 5074920"/>
                <a:gd name="connsiteY1" fmla="*/ 1645920 h 1645920"/>
                <a:gd name="connsiteX2" fmla="*/ 4663440 w 5074920"/>
                <a:gd name="connsiteY2" fmla="*/ 1645920 h 1645920"/>
                <a:gd name="connsiteX3" fmla="*/ 5074920 w 5074920"/>
                <a:gd name="connsiteY3" fmla="*/ 1554480 h 1645920"/>
                <a:gd name="connsiteX4" fmla="*/ 5074920 w 5074920"/>
                <a:gd name="connsiteY4" fmla="*/ 0 h 1645920"/>
                <a:gd name="connsiteX5" fmla="*/ 0 w 5074920"/>
                <a:gd name="connsiteY5" fmla="*/ 30480 h 1645920"/>
                <a:gd name="connsiteX0" fmla="*/ 0 w 5079682"/>
                <a:gd name="connsiteY0" fmla="*/ 6668 h 1622108"/>
                <a:gd name="connsiteX1" fmla="*/ 0 w 5079682"/>
                <a:gd name="connsiteY1" fmla="*/ 1622108 h 1622108"/>
                <a:gd name="connsiteX2" fmla="*/ 4663440 w 5079682"/>
                <a:gd name="connsiteY2" fmla="*/ 1622108 h 1622108"/>
                <a:gd name="connsiteX3" fmla="*/ 5074920 w 5079682"/>
                <a:gd name="connsiteY3" fmla="*/ 1530668 h 1622108"/>
                <a:gd name="connsiteX4" fmla="*/ 5079682 w 5079682"/>
                <a:gd name="connsiteY4" fmla="*/ 0 h 1622108"/>
                <a:gd name="connsiteX5" fmla="*/ 0 w 5079682"/>
                <a:gd name="connsiteY5" fmla="*/ 6668 h 1622108"/>
                <a:gd name="connsiteX0" fmla="*/ 0 w 5075131"/>
                <a:gd name="connsiteY0" fmla="*/ 20955 h 1636395"/>
                <a:gd name="connsiteX1" fmla="*/ 0 w 5075131"/>
                <a:gd name="connsiteY1" fmla="*/ 1636395 h 1636395"/>
                <a:gd name="connsiteX2" fmla="*/ 4663440 w 5075131"/>
                <a:gd name="connsiteY2" fmla="*/ 1636395 h 1636395"/>
                <a:gd name="connsiteX3" fmla="*/ 5074920 w 5075131"/>
                <a:gd name="connsiteY3" fmla="*/ 1544955 h 1636395"/>
                <a:gd name="connsiteX4" fmla="*/ 5070157 w 5075131"/>
                <a:gd name="connsiteY4" fmla="*/ 0 h 1636395"/>
                <a:gd name="connsiteX5" fmla="*/ 0 w 5075131"/>
                <a:gd name="connsiteY5" fmla="*/ 20955 h 1636395"/>
                <a:gd name="connsiteX0" fmla="*/ 0 w 5075022"/>
                <a:gd name="connsiteY0" fmla="*/ 6667 h 1622107"/>
                <a:gd name="connsiteX1" fmla="*/ 0 w 5075022"/>
                <a:gd name="connsiteY1" fmla="*/ 1622107 h 1622107"/>
                <a:gd name="connsiteX2" fmla="*/ 4663440 w 5075022"/>
                <a:gd name="connsiteY2" fmla="*/ 1622107 h 1622107"/>
                <a:gd name="connsiteX3" fmla="*/ 5074920 w 5075022"/>
                <a:gd name="connsiteY3" fmla="*/ 1530667 h 1622107"/>
                <a:gd name="connsiteX4" fmla="*/ 5060632 w 5075022"/>
                <a:gd name="connsiteY4" fmla="*/ 0 h 1622107"/>
                <a:gd name="connsiteX5" fmla="*/ 0 w 5075022"/>
                <a:gd name="connsiteY5" fmla="*/ 6667 h 1622107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94014"/>
                <a:gd name="connsiteY0" fmla="*/ 20955 h 1636395"/>
                <a:gd name="connsiteX1" fmla="*/ 0 w 5094014"/>
                <a:gd name="connsiteY1" fmla="*/ 1636395 h 1636395"/>
                <a:gd name="connsiteX2" fmla="*/ 4663440 w 5094014"/>
                <a:gd name="connsiteY2" fmla="*/ 1636395 h 1636395"/>
                <a:gd name="connsiteX3" fmla="*/ 5093970 w 5094014"/>
                <a:gd name="connsiteY3" fmla="*/ 1525905 h 1636395"/>
                <a:gd name="connsiteX4" fmla="*/ 5055870 w 5094014"/>
                <a:gd name="connsiteY4" fmla="*/ 0 h 1636395"/>
                <a:gd name="connsiteX5" fmla="*/ 0 w 5094014"/>
                <a:gd name="connsiteY5" fmla="*/ 20955 h 1636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94014" h="1636395">
                  <a:moveTo>
                    <a:pt x="0" y="20955"/>
                  </a:moveTo>
                  <a:lnTo>
                    <a:pt x="0" y="1636395"/>
                  </a:lnTo>
                  <a:lnTo>
                    <a:pt x="4663440" y="1636395"/>
                  </a:lnTo>
                  <a:cubicBezTo>
                    <a:pt x="4905375" y="1634490"/>
                    <a:pt x="5047298" y="1575435"/>
                    <a:pt x="5093970" y="1525905"/>
                  </a:cubicBezTo>
                  <a:cubicBezTo>
                    <a:pt x="5095557" y="1015682"/>
                    <a:pt x="5054283" y="510223"/>
                    <a:pt x="5055870" y="0"/>
                  </a:cubicBezTo>
                  <a:lnTo>
                    <a:pt x="0" y="20955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D62037">
                    <a:lumMod val="50000"/>
                  </a:srgbClr>
                </a:gs>
                <a:gs pos="22000">
                  <a:srgbClr val="D62037">
                    <a:lumMod val="75000"/>
                  </a:srgbClr>
                </a:gs>
                <a:gs pos="61000">
                  <a:srgbClr val="D62037"/>
                </a:gs>
              </a:gsLst>
              <a:lin ang="10800000" scaled="1"/>
              <a:tileRect/>
            </a:gradFill>
            <a:ln w="317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273" name="TextBox 86"/>
            <p:cNvSpPr txBox="1">
              <a:spLocks noChangeArrowheads="1"/>
            </p:cNvSpPr>
            <p:nvPr/>
          </p:nvSpPr>
          <p:spPr bwMode="auto">
            <a:xfrm>
              <a:off x="293657" y="5386920"/>
              <a:ext cx="1030288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bg1"/>
                  </a:solidFill>
                  <a:latin typeface="Comic Sans MS" pitchFamily="66" charset="0"/>
                </a:rPr>
                <a:t>04</a:t>
              </a:r>
              <a:endParaRPr lang="en-US" sz="48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  <p:sp>
          <p:nvSpPr>
            <p:cNvPr id="11276" name="Rectangle 89"/>
            <p:cNvSpPr>
              <a:spLocks noChangeArrowheads="1"/>
            </p:cNvSpPr>
            <p:nvPr/>
          </p:nvSpPr>
          <p:spPr bwMode="auto">
            <a:xfrm>
              <a:off x="1357315" y="5557246"/>
              <a:ext cx="302330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ĐƯỜNG CHUẨN</a:t>
              </a:r>
            </a:p>
          </p:txBody>
        </p:sp>
      </p:grpSp>
      <p:grpSp>
        <p:nvGrpSpPr>
          <p:cNvPr id="40" name="Group 6"/>
          <p:cNvGrpSpPr>
            <a:grpSpLocks/>
          </p:cNvGrpSpPr>
          <p:nvPr/>
        </p:nvGrpSpPr>
        <p:grpSpPr bwMode="auto">
          <a:xfrm>
            <a:off x="4380615" y="4913088"/>
            <a:ext cx="768309" cy="1430037"/>
            <a:chOff x="4476755" y="1056604"/>
            <a:chExt cx="661989" cy="1815190"/>
          </a:xfrm>
        </p:grpSpPr>
        <p:sp>
          <p:nvSpPr>
            <p:cNvPr id="41" name="Freeform 40"/>
            <p:cNvSpPr/>
            <p:nvPr/>
          </p:nvSpPr>
          <p:spPr>
            <a:xfrm>
              <a:off x="4476755" y="1166185"/>
              <a:ext cx="661989" cy="1705609"/>
            </a:xfrm>
            <a:custGeom>
              <a:avLst/>
              <a:gdLst>
                <a:gd name="connsiteX0" fmla="*/ 604838 w 661988"/>
                <a:gd name="connsiteY0" fmla="*/ 1704975 h 1704975"/>
                <a:gd name="connsiteX1" fmla="*/ 42863 w 661988"/>
                <a:gd name="connsiteY1" fmla="*/ 1514475 h 1704975"/>
                <a:gd name="connsiteX2" fmla="*/ 0 w 661988"/>
                <a:gd name="connsiteY2" fmla="*/ 166687 h 1704975"/>
                <a:gd name="connsiteX3" fmla="*/ 614363 w 661988"/>
                <a:gd name="connsiteY3" fmla="*/ 0 h 1704975"/>
                <a:gd name="connsiteX4" fmla="*/ 661988 w 661988"/>
                <a:gd name="connsiteY4" fmla="*/ 95250 h 1704975"/>
                <a:gd name="connsiteX5" fmla="*/ 604838 w 661988"/>
                <a:gd name="connsiteY5" fmla="*/ 1704975 h 1704975"/>
                <a:gd name="connsiteX0" fmla="*/ 604838 w 661988"/>
                <a:gd name="connsiteY0" fmla="*/ 1704975 h 1704975"/>
                <a:gd name="connsiteX1" fmla="*/ 42863 w 661988"/>
                <a:gd name="connsiteY1" fmla="*/ 1514475 h 1704975"/>
                <a:gd name="connsiteX2" fmla="*/ 0 w 661988"/>
                <a:gd name="connsiteY2" fmla="*/ 166687 h 1704975"/>
                <a:gd name="connsiteX3" fmla="*/ 614363 w 661988"/>
                <a:gd name="connsiteY3" fmla="*/ 0 h 1704975"/>
                <a:gd name="connsiteX4" fmla="*/ 661988 w 661988"/>
                <a:gd name="connsiteY4" fmla="*/ 95250 h 1704975"/>
                <a:gd name="connsiteX5" fmla="*/ 604838 w 661988"/>
                <a:gd name="connsiteY5" fmla="*/ 1704975 h 170497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1988" h="1706055">
                  <a:moveTo>
                    <a:pt x="604838" y="1706055"/>
                  </a:moveTo>
                  <a:cubicBezTo>
                    <a:pt x="446088" y="1699705"/>
                    <a:pt x="196850" y="1693355"/>
                    <a:pt x="42863" y="1515555"/>
                  </a:cubicBezTo>
                  <a:lnTo>
                    <a:pt x="0" y="167767"/>
                  </a:lnTo>
                  <a:cubicBezTo>
                    <a:pt x="104776" y="12193"/>
                    <a:pt x="442912" y="-5270"/>
                    <a:pt x="614363" y="1080"/>
                  </a:cubicBezTo>
                  <a:cubicBezTo>
                    <a:pt x="687388" y="4255"/>
                    <a:pt x="646113" y="64580"/>
                    <a:pt x="661988" y="96330"/>
                  </a:cubicBezTo>
                  <a:lnTo>
                    <a:pt x="604838" y="1706055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D62037">
                    <a:lumMod val="50000"/>
                  </a:srgbClr>
                </a:gs>
                <a:gs pos="50000">
                  <a:srgbClr val="D62037"/>
                </a:gs>
                <a:gs pos="100000">
                  <a:srgbClr val="D62037">
                    <a:lumMod val="50000"/>
                  </a:srgbClr>
                </a:gs>
              </a:gsLst>
              <a:lin ang="10800000" scaled="1"/>
              <a:tileRect/>
            </a:gradFill>
            <a:ln w="3175" cap="flat" cmpd="sng" algn="ctr">
              <a:noFill/>
              <a:prstDash val="soli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4648200" y="1056604"/>
              <a:ext cx="400051" cy="166750"/>
            </a:xfrm>
            <a:custGeom>
              <a:avLst/>
              <a:gdLst>
                <a:gd name="connsiteX0" fmla="*/ 0 w 400050"/>
                <a:gd name="connsiteY0" fmla="*/ 176213 h 176213"/>
                <a:gd name="connsiteX1" fmla="*/ 0 w 400050"/>
                <a:gd name="connsiteY1" fmla="*/ 119063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76213 h 176213"/>
                <a:gd name="connsiteX1" fmla="*/ 9525 w 400050"/>
                <a:gd name="connsiteY1" fmla="*/ 130969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76213 h 176213"/>
                <a:gd name="connsiteX1" fmla="*/ 9525 w 400050"/>
                <a:gd name="connsiteY1" fmla="*/ 130969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66688 h 166688"/>
                <a:gd name="connsiteX1" fmla="*/ 9525 w 400050"/>
                <a:gd name="connsiteY1" fmla="*/ 121444 h 166688"/>
                <a:gd name="connsiteX2" fmla="*/ 333375 w 400050"/>
                <a:gd name="connsiteY2" fmla="*/ 0 h 166688"/>
                <a:gd name="connsiteX3" fmla="*/ 400050 w 400050"/>
                <a:gd name="connsiteY3" fmla="*/ 33338 h 166688"/>
                <a:gd name="connsiteX4" fmla="*/ 385763 w 400050"/>
                <a:gd name="connsiteY4" fmla="*/ 109538 h 166688"/>
                <a:gd name="connsiteX5" fmla="*/ 0 w 400050"/>
                <a:gd name="connsiteY5" fmla="*/ 166688 h 166688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00050" h="167360">
                  <a:moveTo>
                    <a:pt x="0" y="167360"/>
                  </a:moveTo>
                  <a:lnTo>
                    <a:pt x="9525" y="122116"/>
                  </a:lnTo>
                  <a:cubicBezTo>
                    <a:pt x="98425" y="7022"/>
                    <a:pt x="277812" y="-3297"/>
                    <a:pt x="333375" y="672"/>
                  </a:cubicBezTo>
                  <a:cubicBezTo>
                    <a:pt x="365125" y="2260"/>
                    <a:pt x="394493" y="15753"/>
                    <a:pt x="400050" y="34010"/>
                  </a:cubicBezTo>
                  <a:lnTo>
                    <a:pt x="385763" y="110210"/>
                  </a:lnTo>
                  <a:cubicBezTo>
                    <a:pt x="288131" y="110210"/>
                    <a:pt x="130969" y="119735"/>
                    <a:pt x="0" y="16736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D62037">
                    <a:lumMod val="50000"/>
                  </a:srgbClr>
                </a:gs>
                <a:gs pos="50000">
                  <a:srgbClr val="D62037"/>
                </a:gs>
                <a:gs pos="100000">
                  <a:srgbClr val="D62037">
                    <a:lumMod val="50000"/>
                  </a:srgbClr>
                </a:gs>
              </a:gsLst>
              <a:lin ang="10800000" scaled="1"/>
              <a:tileRect/>
            </a:gradFill>
            <a:ln w="317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0" y="3717241"/>
            <a:ext cx="6172200" cy="1188720"/>
            <a:chOff x="0" y="3717241"/>
            <a:chExt cx="6172200" cy="1188720"/>
          </a:xfrm>
        </p:grpSpPr>
        <p:sp>
          <p:nvSpPr>
            <p:cNvPr id="43" name="Freeform 42"/>
            <p:cNvSpPr/>
            <p:nvPr/>
          </p:nvSpPr>
          <p:spPr>
            <a:xfrm>
              <a:off x="0" y="3717241"/>
              <a:ext cx="6172200" cy="1188720"/>
            </a:xfrm>
            <a:custGeom>
              <a:avLst/>
              <a:gdLst>
                <a:gd name="connsiteX0" fmla="*/ 0 w 5074920"/>
                <a:gd name="connsiteY0" fmla="*/ 30480 h 1645920"/>
                <a:gd name="connsiteX1" fmla="*/ 0 w 5074920"/>
                <a:gd name="connsiteY1" fmla="*/ 1645920 h 1645920"/>
                <a:gd name="connsiteX2" fmla="*/ 4663440 w 5074920"/>
                <a:gd name="connsiteY2" fmla="*/ 1645920 h 1645920"/>
                <a:gd name="connsiteX3" fmla="*/ 5074920 w 5074920"/>
                <a:gd name="connsiteY3" fmla="*/ 1554480 h 1645920"/>
                <a:gd name="connsiteX4" fmla="*/ 5074920 w 5074920"/>
                <a:gd name="connsiteY4" fmla="*/ 0 h 1645920"/>
                <a:gd name="connsiteX5" fmla="*/ 0 w 5074920"/>
                <a:gd name="connsiteY5" fmla="*/ 30480 h 1645920"/>
                <a:gd name="connsiteX0" fmla="*/ 0 w 5079682"/>
                <a:gd name="connsiteY0" fmla="*/ 6668 h 1622108"/>
                <a:gd name="connsiteX1" fmla="*/ 0 w 5079682"/>
                <a:gd name="connsiteY1" fmla="*/ 1622108 h 1622108"/>
                <a:gd name="connsiteX2" fmla="*/ 4663440 w 5079682"/>
                <a:gd name="connsiteY2" fmla="*/ 1622108 h 1622108"/>
                <a:gd name="connsiteX3" fmla="*/ 5074920 w 5079682"/>
                <a:gd name="connsiteY3" fmla="*/ 1530668 h 1622108"/>
                <a:gd name="connsiteX4" fmla="*/ 5079682 w 5079682"/>
                <a:gd name="connsiteY4" fmla="*/ 0 h 1622108"/>
                <a:gd name="connsiteX5" fmla="*/ 0 w 5079682"/>
                <a:gd name="connsiteY5" fmla="*/ 6668 h 1622108"/>
                <a:gd name="connsiteX0" fmla="*/ 0 w 5075131"/>
                <a:gd name="connsiteY0" fmla="*/ 20955 h 1636395"/>
                <a:gd name="connsiteX1" fmla="*/ 0 w 5075131"/>
                <a:gd name="connsiteY1" fmla="*/ 1636395 h 1636395"/>
                <a:gd name="connsiteX2" fmla="*/ 4663440 w 5075131"/>
                <a:gd name="connsiteY2" fmla="*/ 1636395 h 1636395"/>
                <a:gd name="connsiteX3" fmla="*/ 5074920 w 5075131"/>
                <a:gd name="connsiteY3" fmla="*/ 1544955 h 1636395"/>
                <a:gd name="connsiteX4" fmla="*/ 5070157 w 5075131"/>
                <a:gd name="connsiteY4" fmla="*/ 0 h 1636395"/>
                <a:gd name="connsiteX5" fmla="*/ 0 w 5075131"/>
                <a:gd name="connsiteY5" fmla="*/ 20955 h 1636395"/>
                <a:gd name="connsiteX0" fmla="*/ 0 w 5075022"/>
                <a:gd name="connsiteY0" fmla="*/ 6667 h 1622107"/>
                <a:gd name="connsiteX1" fmla="*/ 0 w 5075022"/>
                <a:gd name="connsiteY1" fmla="*/ 1622107 h 1622107"/>
                <a:gd name="connsiteX2" fmla="*/ 4663440 w 5075022"/>
                <a:gd name="connsiteY2" fmla="*/ 1622107 h 1622107"/>
                <a:gd name="connsiteX3" fmla="*/ 5074920 w 5075022"/>
                <a:gd name="connsiteY3" fmla="*/ 1530667 h 1622107"/>
                <a:gd name="connsiteX4" fmla="*/ 5060632 w 5075022"/>
                <a:gd name="connsiteY4" fmla="*/ 0 h 1622107"/>
                <a:gd name="connsiteX5" fmla="*/ 0 w 5075022"/>
                <a:gd name="connsiteY5" fmla="*/ 6667 h 1622107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94014"/>
                <a:gd name="connsiteY0" fmla="*/ 20955 h 1636395"/>
                <a:gd name="connsiteX1" fmla="*/ 0 w 5094014"/>
                <a:gd name="connsiteY1" fmla="*/ 1636395 h 1636395"/>
                <a:gd name="connsiteX2" fmla="*/ 4663440 w 5094014"/>
                <a:gd name="connsiteY2" fmla="*/ 1636395 h 1636395"/>
                <a:gd name="connsiteX3" fmla="*/ 5093970 w 5094014"/>
                <a:gd name="connsiteY3" fmla="*/ 1525905 h 1636395"/>
                <a:gd name="connsiteX4" fmla="*/ 5055870 w 5094014"/>
                <a:gd name="connsiteY4" fmla="*/ 0 h 1636395"/>
                <a:gd name="connsiteX5" fmla="*/ 0 w 5094014"/>
                <a:gd name="connsiteY5" fmla="*/ 20955 h 1636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94014" h="1636395">
                  <a:moveTo>
                    <a:pt x="0" y="20955"/>
                  </a:moveTo>
                  <a:lnTo>
                    <a:pt x="0" y="1636395"/>
                  </a:lnTo>
                  <a:lnTo>
                    <a:pt x="4663440" y="1636395"/>
                  </a:lnTo>
                  <a:cubicBezTo>
                    <a:pt x="4905375" y="1634490"/>
                    <a:pt x="5047298" y="1575435"/>
                    <a:pt x="5093970" y="1525905"/>
                  </a:cubicBezTo>
                  <a:cubicBezTo>
                    <a:pt x="5095557" y="1015682"/>
                    <a:pt x="5054283" y="510223"/>
                    <a:pt x="5055870" y="0"/>
                  </a:cubicBezTo>
                  <a:lnTo>
                    <a:pt x="0" y="20955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C331">
                    <a:lumMod val="50000"/>
                  </a:srgbClr>
                </a:gs>
                <a:gs pos="22000">
                  <a:srgbClr val="FFC331">
                    <a:lumMod val="75000"/>
                  </a:srgbClr>
                </a:gs>
                <a:gs pos="61000">
                  <a:srgbClr val="FFC331"/>
                </a:gs>
              </a:gsLst>
              <a:lin ang="10800000" scaled="1"/>
              <a:tileRect/>
            </a:gradFill>
            <a:ln w="317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274" name="TextBox 87"/>
            <p:cNvSpPr txBox="1">
              <a:spLocks noChangeArrowheads="1"/>
            </p:cNvSpPr>
            <p:nvPr/>
          </p:nvSpPr>
          <p:spPr bwMode="auto">
            <a:xfrm>
              <a:off x="303906" y="3874226"/>
              <a:ext cx="1031051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bg1"/>
                  </a:solidFill>
                  <a:latin typeface="Comic Sans MS" pitchFamily="66" charset="0"/>
                </a:rPr>
                <a:t>03</a:t>
              </a:r>
              <a:endParaRPr lang="en-US" sz="48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  <p:sp>
          <p:nvSpPr>
            <p:cNvPr id="11277" name="Rectangle 90"/>
            <p:cNvSpPr>
              <a:spLocks noChangeArrowheads="1"/>
            </p:cNvSpPr>
            <p:nvPr/>
          </p:nvSpPr>
          <p:spPr bwMode="auto">
            <a:xfrm>
              <a:off x="1367946" y="4053555"/>
              <a:ext cx="201320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TÂM SAI</a:t>
              </a:r>
            </a:p>
          </p:txBody>
        </p:sp>
      </p:grpSp>
      <p:grpSp>
        <p:nvGrpSpPr>
          <p:cNvPr id="44" name="Group 79"/>
          <p:cNvGrpSpPr>
            <a:grpSpLocks/>
          </p:cNvGrpSpPr>
          <p:nvPr/>
        </p:nvGrpSpPr>
        <p:grpSpPr bwMode="auto">
          <a:xfrm>
            <a:off x="5582092" y="3414029"/>
            <a:ext cx="637733" cy="1378354"/>
            <a:chOff x="4476750" y="1056604"/>
            <a:chExt cx="661988" cy="1815184"/>
          </a:xfrm>
        </p:grpSpPr>
        <p:sp>
          <p:nvSpPr>
            <p:cNvPr id="45" name="Freeform 44"/>
            <p:cNvSpPr/>
            <p:nvPr/>
          </p:nvSpPr>
          <p:spPr>
            <a:xfrm>
              <a:off x="4476750" y="1166086"/>
              <a:ext cx="661988" cy="1705702"/>
            </a:xfrm>
            <a:custGeom>
              <a:avLst/>
              <a:gdLst>
                <a:gd name="connsiteX0" fmla="*/ 604838 w 661988"/>
                <a:gd name="connsiteY0" fmla="*/ 1704975 h 1704975"/>
                <a:gd name="connsiteX1" fmla="*/ 42863 w 661988"/>
                <a:gd name="connsiteY1" fmla="*/ 1514475 h 1704975"/>
                <a:gd name="connsiteX2" fmla="*/ 0 w 661988"/>
                <a:gd name="connsiteY2" fmla="*/ 166687 h 1704975"/>
                <a:gd name="connsiteX3" fmla="*/ 614363 w 661988"/>
                <a:gd name="connsiteY3" fmla="*/ 0 h 1704975"/>
                <a:gd name="connsiteX4" fmla="*/ 661988 w 661988"/>
                <a:gd name="connsiteY4" fmla="*/ 95250 h 1704975"/>
                <a:gd name="connsiteX5" fmla="*/ 604838 w 661988"/>
                <a:gd name="connsiteY5" fmla="*/ 1704975 h 1704975"/>
                <a:gd name="connsiteX0" fmla="*/ 604838 w 661988"/>
                <a:gd name="connsiteY0" fmla="*/ 1704975 h 1704975"/>
                <a:gd name="connsiteX1" fmla="*/ 42863 w 661988"/>
                <a:gd name="connsiteY1" fmla="*/ 1514475 h 1704975"/>
                <a:gd name="connsiteX2" fmla="*/ 0 w 661988"/>
                <a:gd name="connsiteY2" fmla="*/ 166687 h 1704975"/>
                <a:gd name="connsiteX3" fmla="*/ 614363 w 661988"/>
                <a:gd name="connsiteY3" fmla="*/ 0 h 1704975"/>
                <a:gd name="connsiteX4" fmla="*/ 661988 w 661988"/>
                <a:gd name="connsiteY4" fmla="*/ 95250 h 1704975"/>
                <a:gd name="connsiteX5" fmla="*/ 604838 w 661988"/>
                <a:gd name="connsiteY5" fmla="*/ 1704975 h 170497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1988" h="1706055">
                  <a:moveTo>
                    <a:pt x="604838" y="1706055"/>
                  </a:moveTo>
                  <a:cubicBezTo>
                    <a:pt x="446088" y="1699705"/>
                    <a:pt x="196850" y="1693355"/>
                    <a:pt x="42863" y="1515555"/>
                  </a:cubicBezTo>
                  <a:lnTo>
                    <a:pt x="0" y="167767"/>
                  </a:lnTo>
                  <a:cubicBezTo>
                    <a:pt x="104776" y="12193"/>
                    <a:pt x="442912" y="-5270"/>
                    <a:pt x="614363" y="1080"/>
                  </a:cubicBezTo>
                  <a:cubicBezTo>
                    <a:pt x="687388" y="4255"/>
                    <a:pt x="646113" y="64580"/>
                    <a:pt x="661988" y="96330"/>
                  </a:cubicBezTo>
                  <a:lnTo>
                    <a:pt x="604838" y="1706055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C331">
                    <a:lumMod val="50000"/>
                  </a:srgbClr>
                </a:gs>
                <a:gs pos="50000">
                  <a:srgbClr val="FFC331"/>
                </a:gs>
                <a:gs pos="100000">
                  <a:srgbClr val="FFC331">
                    <a:lumMod val="50000"/>
                  </a:srgbClr>
                </a:gs>
              </a:gsLst>
              <a:lin ang="10800000" scaled="1"/>
              <a:tileRect/>
            </a:gradFill>
            <a:ln w="3175" cap="flat" cmpd="sng" algn="ctr">
              <a:noFill/>
              <a:prstDash val="soli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Freeform 45"/>
            <p:cNvSpPr/>
            <p:nvPr/>
          </p:nvSpPr>
          <p:spPr>
            <a:xfrm>
              <a:off x="4648867" y="1056604"/>
              <a:ext cx="399084" cy="166603"/>
            </a:xfrm>
            <a:custGeom>
              <a:avLst/>
              <a:gdLst>
                <a:gd name="connsiteX0" fmla="*/ 0 w 400050"/>
                <a:gd name="connsiteY0" fmla="*/ 176213 h 176213"/>
                <a:gd name="connsiteX1" fmla="*/ 0 w 400050"/>
                <a:gd name="connsiteY1" fmla="*/ 119063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76213 h 176213"/>
                <a:gd name="connsiteX1" fmla="*/ 9525 w 400050"/>
                <a:gd name="connsiteY1" fmla="*/ 130969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76213 h 176213"/>
                <a:gd name="connsiteX1" fmla="*/ 9525 w 400050"/>
                <a:gd name="connsiteY1" fmla="*/ 130969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66688 h 166688"/>
                <a:gd name="connsiteX1" fmla="*/ 9525 w 400050"/>
                <a:gd name="connsiteY1" fmla="*/ 121444 h 166688"/>
                <a:gd name="connsiteX2" fmla="*/ 333375 w 400050"/>
                <a:gd name="connsiteY2" fmla="*/ 0 h 166688"/>
                <a:gd name="connsiteX3" fmla="*/ 400050 w 400050"/>
                <a:gd name="connsiteY3" fmla="*/ 33338 h 166688"/>
                <a:gd name="connsiteX4" fmla="*/ 385763 w 400050"/>
                <a:gd name="connsiteY4" fmla="*/ 109538 h 166688"/>
                <a:gd name="connsiteX5" fmla="*/ 0 w 400050"/>
                <a:gd name="connsiteY5" fmla="*/ 166688 h 166688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00050" h="167360">
                  <a:moveTo>
                    <a:pt x="0" y="167360"/>
                  </a:moveTo>
                  <a:lnTo>
                    <a:pt x="9525" y="122116"/>
                  </a:lnTo>
                  <a:cubicBezTo>
                    <a:pt x="98425" y="7022"/>
                    <a:pt x="277812" y="-3297"/>
                    <a:pt x="333375" y="672"/>
                  </a:cubicBezTo>
                  <a:cubicBezTo>
                    <a:pt x="365125" y="2260"/>
                    <a:pt x="394493" y="15753"/>
                    <a:pt x="400050" y="34010"/>
                  </a:cubicBezTo>
                  <a:lnTo>
                    <a:pt x="385763" y="110210"/>
                  </a:lnTo>
                  <a:cubicBezTo>
                    <a:pt x="288131" y="110210"/>
                    <a:pt x="130969" y="119735"/>
                    <a:pt x="0" y="16736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331">
                    <a:lumMod val="50000"/>
                  </a:srgbClr>
                </a:gs>
                <a:gs pos="50000">
                  <a:srgbClr val="FFC331"/>
                </a:gs>
                <a:gs pos="100000">
                  <a:srgbClr val="FFC331">
                    <a:lumMod val="50000"/>
                  </a:srgbClr>
                </a:gs>
              </a:gsLst>
              <a:lin ang="10800000" scaled="1"/>
              <a:tileRect/>
            </a:gradFill>
            <a:ln w="317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0" y="2187096"/>
            <a:ext cx="7207250" cy="1188720"/>
            <a:chOff x="0" y="2187096"/>
            <a:chExt cx="7207250" cy="1188720"/>
          </a:xfrm>
        </p:grpSpPr>
        <p:sp>
          <p:nvSpPr>
            <p:cNvPr id="47" name="Freeform 46"/>
            <p:cNvSpPr/>
            <p:nvPr/>
          </p:nvSpPr>
          <p:spPr>
            <a:xfrm>
              <a:off x="0" y="2187096"/>
              <a:ext cx="7207250" cy="1188720"/>
            </a:xfrm>
            <a:custGeom>
              <a:avLst/>
              <a:gdLst>
                <a:gd name="connsiteX0" fmla="*/ 0 w 5074920"/>
                <a:gd name="connsiteY0" fmla="*/ 30480 h 1645920"/>
                <a:gd name="connsiteX1" fmla="*/ 0 w 5074920"/>
                <a:gd name="connsiteY1" fmla="*/ 1645920 h 1645920"/>
                <a:gd name="connsiteX2" fmla="*/ 4663440 w 5074920"/>
                <a:gd name="connsiteY2" fmla="*/ 1645920 h 1645920"/>
                <a:gd name="connsiteX3" fmla="*/ 5074920 w 5074920"/>
                <a:gd name="connsiteY3" fmla="*/ 1554480 h 1645920"/>
                <a:gd name="connsiteX4" fmla="*/ 5074920 w 5074920"/>
                <a:gd name="connsiteY4" fmla="*/ 0 h 1645920"/>
                <a:gd name="connsiteX5" fmla="*/ 0 w 5074920"/>
                <a:gd name="connsiteY5" fmla="*/ 30480 h 1645920"/>
                <a:gd name="connsiteX0" fmla="*/ 0 w 5079682"/>
                <a:gd name="connsiteY0" fmla="*/ 6668 h 1622108"/>
                <a:gd name="connsiteX1" fmla="*/ 0 w 5079682"/>
                <a:gd name="connsiteY1" fmla="*/ 1622108 h 1622108"/>
                <a:gd name="connsiteX2" fmla="*/ 4663440 w 5079682"/>
                <a:gd name="connsiteY2" fmla="*/ 1622108 h 1622108"/>
                <a:gd name="connsiteX3" fmla="*/ 5074920 w 5079682"/>
                <a:gd name="connsiteY3" fmla="*/ 1530668 h 1622108"/>
                <a:gd name="connsiteX4" fmla="*/ 5079682 w 5079682"/>
                <a:gd name="connsiteY4" fmla="*/ 0 h 1622108"/>
                <a:gd name="connsiteX5" fmla="*/ 0 w 5079682"/>
                <a:gd name="connsiteY5" fmla="*/ 6668 h 1622108"/>
                <a:gd name="connsiteX0" fmla="*/ 0 w 5075131"/>
                <a:gd name="connsiteY0" fmla="*/ 20955 h 1636395"/>
                <a:gd name="connsiteX1" fmla="*/ 0 w 5075131"/>
                <a:gd name="connsiteY1" fmla="*/ 1636395 h 1636395"/>
                <a:gd name="connsiteX2" fmla="*/ 4663440 w 5075131"/>
                <a:gd name="connsiteY2" fmla="*/ 1636395 h 1636395"/>
                <a:gd name="connsiteX3" fmla="*/ 5074920 w 5075131"/>
                <a:gd name="connsiteY3" fmla="*/ 1544955 h 1636395"/>
                <a:gd name="connsiteX4" fmla="*/ 5070157 w 5075131"/>
                <a:gd name="connsiteY4" fmla="*/ 0 h 1636395"/>
                <a:gd name="connsiteX5" fmla="*/ 0 w 5075131"/>
                <a:gd name="connsiteY5" fmla="*/ 20955 h 1636395"/>
                <a:gd name="connsiteX0" fmla="*/ 0 w 5075022"/>
                <a:gd name="connsiteY0" fmla="*/ 6667 h 1622107"/>
                <a:gd name="connsiteX1" fmla="*/ 0 w 5075022"/>
                <a:gd name="connsiteY1" fmla="*/ 1622107 h 1622107"/>
                <a:gd name="connsiteX2" fmla="*/ 4663440 w 5075022"/>
                <a:gd name="connsiteY2" fmla="*/ 1622107 h 1622107"/>
                <a:gd name="connsiteX3" fmla="*/ 5074920 w 5075022"/>
                <a:gd name="connsiteY3" fmla="*/ 1530667 h 1622107"/>
                <a:gd name="connsiteX4" fmla="*/ 5060632 w 5075022"/>
                <a:gd name="connsiteY4" fmla="*/ 0 h 1622107"/>
                <a:gd name="connsiteX5" fmla="*/ 0 w 5075022"/>
                <a:gd name="connsiteY5" fmla="*/ 6667 h 1622107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75001"/>
                <a:gd name="connsiteY0" fmla="*/ 20955 h 1636395"/>
                <a:gd name="connsiteX1" fmla="*/ 0 w 5075001"/>
                <a:gd name="connsiteY1" fmla="*/ 1636395 h 1636395"/>
                <a:gd name="connsiteX2" fmla="*/ 4663440 w 5075001"/>
                <a:gd name="connsiteY2" fmla="*/ 1636395 h 1636395"/>
                <a:gd name="connsiteX3" fmla="*/ 5074920 w 5075001"/>
                <a:gd name="connsiteY3" fmla="*/ 1544955 h 1636395"/>
                <a:gd name="connsiteX4" fmla="*/ 5055870 w 5075001"/>
                <a:gd name="connsiteY4" fmla="*/ 0 h 1636395"/>
                <a:gd name="connsiteX5" fmla="*/ 0 w 5075001"/>
                <a:gd name="connsiteY5" fmla="*/ 20955 h 1636395"/>
                <a:gd name="connsiteX0" fmla="*/ 0 w 5094014"/>
                <a:gd name="connsiteY0" fmla="*/ 20955 h 1636395"/>
                <a:gd name="connsiteX1" fmla="*/ 0 w 5094014"/>
                <a:gd name="connsiteY1" fmla="*/ 1636395 h 1636395"/>
                <a:gd name="connsiteX2" fmla="*/ 4663440 w 5094014"/>
                <a:gd name="connsiteY2" fmla="*/ 1636395 h 1636395"/>
                <a:gd name="connsiteX3" fmla="*/ 5093970 w 5094014"/>
                <a:gd name="connsiteY3" fmla="*/ 1525905 h 1636395"/>
                <a:gd name="connsiteX4" fmla="*/ 5055870 w 5094014"/>
                <a:gd name="connsiteY4" fmla="*/ 0 h 1636395"/>
                <a:gd name="connsiteX5" fmla="*/ 0 w 5094014"/>
                <a:gd name="connsiteY5" fmla="*/ 20955 h 16363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5094014" h="1636395">
                  <a:moveTo>
                    <a:pt x="0" y="20955"/>
                  </a:moveTo>
                  <a:lnTo>
                    <a:pt x="0" y="1636395"/>
                  </a:lnTo>
                  <a:lnTo>
                    <a:pt x="4663440" y="1636395"/>
                  </a:lnTo>
                  <a:cubicBezTo>
                    <a:pt x="4905375" y="1634490"/>
                    <a:pt x="5047298" y="1575435"/>
                    <a:pt x="5093970" y="1525905"/>
                  </a:cubicBezTo>
                  <a:cubicBezTo>
                    <a:pt x="5095557" y="1015682"/>
                    <a:pt x="5054283" y="510223"/>
                    <a:pt x="5055870" y="0"/>
                  </a:cubicBezTo>
                  <a:lnTo>
                    <a:pt x="0" y="20955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B8212">
                    <a:lumMod val="50000"/>
                  </a:srgbClr>
                </a:gs>
                <a:gs pos="22000">
                  <a:srgbClr val="FB8212">
                    <a:lumMod val="75000"/>
                  </a:srgbClr>
                </a:gs>
                <a:gs pos="61000">
                  <a:srgbClr val="FB8212"/>
                </a:gs>
              </a:gsLst>
              <a:lin ang="10800000" scaled="1"/>
              <a:tileRect/>
            </a:gradFill>
            <a:ln w="317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275" name="TextBox 88"/>
            <p:cNvSpPr txBox="1">
              <a:spLocks noChangeArrowheads="1"/>
            </p:cNvSpPr>
            <p:nvPr/>
          </p:nvSpPr>
          <p:spPr bwMode="auto">
            <a:xfrm>
              <a:off x="298401" y="2310427"/>
              <a:ext cx="1031051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bg1"/>
                  </a:solidFill>
                  <a:latin typeface="Comic Sans MS" pitchFamily="66" charset="0"/>
                </a:rPr>
                <a:t>02</a:t>
              </a:r>
              <a:endParaRPr lang="en-US" sz="48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  <p:sp>
          <p:nvSpPr>
            <p:cNvPr id="11278" name="Rectangle 91"/>
            <p:cNvSpPr>
              <a:spLocks noChangeArrowheads="1"/>
            </p:cNvSpPr>
            <p:nvPr/>
          </p:nvSpPr>
          <p:spPr bwMode="auto">
            <a:xfrm>
              <a:off x="1362440" y="2544285"/>
              <a:ext cx="408146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BÁN KÍNH QUA TIÊU</a:t>
              </a:r>
            </a:p>
          </p:txBody>
        </p:sp>
      </p:grpSp>
      <p:grpSp>
        <p:nvGrpSpPr>
          <p:cNvPr id="48" name="Group 83"/>
          <p:cNvGrpSpPr>
            <a:grpSpLocks/>
          </p:cNvGrpSpPr>
          <p:nvPr/>
        </p:nvGrpSpPr>
        <p:grpSpPr bwMode="auto">
          <a:xfrm>
            <a:off x="6693004" y="1919808"/>
            <a:ext cx="534785" cy="1373776"/>
            <a:chOff x="4476750" y="1056604"/>
            <a:chExt cx="661988" cy="1815184"/>
          </a:xfrm>
        </p:grpSpPr>
        <p:sp>
          <p:nvSpPr>
            <p:cNvPr id="49" name="Freeform 48"/>
            <p:cNvSpPr/>
            <p:nvPr/>
          </p:nvSpPr>
          <p:spPr>
            <a:xfrm>
              <a:off x="4476750" y="1166182"/>
              <a:ext cx="661988" cy="1705606"/>
            </a:xfrm>
            <a:custGeom>
              <a:avLst/>
              <a:gdLst>
                <a:gd name="connsiteX0" fmla="*/ 604838 w 661988"/>
                <a:gd name="connsiteY0" fmla="*/ 1704975 h 1704975"/>
                <a:gd name="connsiteX1" fmla="*/ 42863 w 661988"/>
                <a:gd name="connsiteY1" fmla="*/ 1514475 h 1704975"/>
                <a:gd name="connsiteX2" fmla="*/ 0 w 661988"/>
                <a:gd name="connsiteY2" fmla="*/ 166687 h 1704975"/>
                <a:gd name="connsiteX3" fmla="*/ 614363 w 661988"/>
                <a:gd name="connsiteY3" fmla="*/ 0 h 1704975"/>
                <a:gd name="connsiteX4" fmla="*/ 661988 w 661988"/>
                <a:gd name="connsiteY4" fmla="*/ 95250 h 1704975"/>
                <a:gd name="connsiteX5" fmla="*/ 604838 w 661988"/>
                <a:gd name="connsiteY5" fmla="*/ 1704975 h 1704975"/>
                <a:gd name="connsiteX0" fmla="*/ 604838 w 661988"/>
                <a:gd name="connsiteY0" fmla="*/ 1704975 h 1704975"/>
                <a:gd name="connsiteX1" fmla="*/ 42863 w 661988"/>
                <a:gd name="connsiteY1" fmla="*/ 1514475 h 1704975"/>
                <a:gd name="connsiteX2" fmla="*/ 0 w 661988"/>
                <a:gd name="connsiteY2" fmla="*/ 166687 h 1704975"/>
                <a:gd name="connsiteX3" fmla="*/ 614363 w 661988"/>
                <a:gd name="connsiteY3" fmla="*/ 0 h 1704975"/>
                <a:gd name="connsiteX4" fmla="*/ 661988 w 661988"/>
                <a:gd name="connsiteY4" fmla="*/ 95250 h 1704975"/>
                <a:gd name="connsiteX5" fmla="*/ 604838 w 661988"/>
                <a:gd name="connsiteY5" fmla="*/ 1704975 h 170497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1988" h="1706055">
                  <a:moveTo>
                    <a:pt x="604838" y="1706055"/>
                  </a:moveTo>
                  <a:cubicBezTo>
                    <a:pt x="446088" y="1699705"/>
                    <a:pt x="196850" y="1693355"/>
                    <a:pt x="42863" y="1515555"/>
                  </a:cubicBezTo>
                  <a:lnTo>
                    <a:pt x="0" y="167767"/>
                  </a:lnTo>
                  <a:cubicBezTo>
                    <a:pt x="104776" y="12193"/>
                    <a:pt x="442912" y="-5270"/>
                    <a:pt x="614363" y="1080"/>
                  </a:cubicBezTo>
                  <a:cubicBezTo>
                    <a:pt x="687388" y="4255"/>
                    <a:pt x="646113" y="64580"/>
                    <a:pt x="661988" y="96330"/>
                  </a:cubicBezTo>
                  <a:lnTo>
                    <a:pt x="604838" y="1706055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B8212">
                    <a:lumMod val="50000"/>
                  </a:srgbClr>
                </a:gs>
                <a:gs pos="50000">
                  <a:srgbClr val="FB8212"/>
                </a:gs>
                <a:gs pos="100000">
                  <a:srgbClr val="FB8212">
                    <a:lumMod val="50000"/>
                  </a:srgbClr>
                </a:gs>
              </a:gsLst>
              <a:lin ang="10800000" scaled="1"/>
              <a:tileRect/>
            </a:gradFill>
            <a:ln w="3175" cap="flat" cmpd="sng" algn="ctr">
              <a:noFill/>
              <a:prstDash val="solid"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Freeform 49"/>
            <p:cNvSpPr/>
            <p:nvPr/>
          </p:nvSpPr>
          <p:spPr>
            <a:xfrm>
              <a:off x="4648868" y="1056604"/>
              <a:ext cx="399840" cy="166749"/>
            </a:xfrm>
            <a:custGeom>
              <a:avLst/>
              <a:gdLst>
                <a:gd name="connsiteX0" fmla="*/ 0 w 400050"/>
                <a:gd name="connsiteY0" fmla="*/ 176213 h 176213"/>
                <a:gd name="connsiteX1" fmla="*/ 0 w 400050"/>
                <a:gd name="connsiteY1" fmla="*/ 119063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76213 h 176213"/>
                <a:gd name="connsiteX1" fmla="*/ 9525 w 400050"/>
                <a:gd name="connsiteY1" fmla="*/ 130969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76213 h 176213"/>
                <a:gd name="connsiteX1" fmla="*/ 9525 w 400050"/>
                <a:gd name="connsiteY1" fmla="*/ 130969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66688 h 166688"/>
                <a:gd name="connsiteX1" fmla="*/ 9525 w 400050"/>
                <a:gd name="connsiteY1" fmla="*/ 121444 h 166688"/>
                <a:gd name="connsiteX2" fmla="*/ 333375 w 400050"/>
                <a:gd name="connsiteY2" fmla="*/ 0 h 166688"/>
                <a:gd name="connsiteX3" fmla="*/ 400050 w 400050"/>
                <a:gd name="connsiteY3" fmla="*/ 33338 h 166688"/>
                <a:gd name="connsiteX4" fmla="*/ 385763 w 400050"/>
                <a:gd name="connsiteY4" fmla="*/ 109538 h 166688"/>
                <a:gd name="connsiteX5" fmla="*/ 0 w 400050"/>
                <a:gd name="connsiteY5" fmla="*/ 166688 h 166688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00050" h="167360">
                  <a:moveTo>
                    <a:pt x="0" y="167360"/>
                  </a:moveTo>
                  <a:lnTo>
                    <a:pt x="9525" y="122116"/>
                  </a:lnTo>
                  <a:cubicBezTo>
                    <a:pt x="98425" y="7022"/>
                    <a:pt x="277812" y="-3297"/>
                    <a:pt x="333375" y="672"/>
                  </a:cubicBezTo>
                  <a:cubicBezTo>
                    <a:pt x="365125" y="2260"/>
                    <a:pt x="394493" y="15753"/>
                    <a:pt x="400050" y="34010"/>
                  </a:cubicBezTo>
                  <a:lnTo>
                    <a:pt x="385763" y="110210"/>
                  </a:lnTo>
                  <a:cubicBezTo>
                    <a:pt x="288131" y="110210"/>
                    <a:pt x="130969" y="119735"/>
                    <a:pt x="0" y="16736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B8212">
                    <a:lumMod val="50000"/>
                  </a:srgbClr>
                </a:gs>
                <a:gs pos="50000">
                  <a:srgbClr val="FB8212"/>
                </a:gs>
                <a:gs pos="100000">
                  <a:srgbClr val="FB8212">
                    <a:lumMod val="50000"/>
                  </a:srgbClr>
                </a:gs>
              </a:gsLst>
              <a:lin ang="10800000" scaled="1"/>
              <a:tileRect/>
            </a:gradFill>
            <a:ln w="3175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2" name="Group 83"/>
          <p:cNvGrpSpPr>
            <a:grpSpLocks/>
          </p:cNvGrpSpPr>
          <p:nvPr/>
        </p:nvGrpSpPr>
        <p:grpSpPr bwMode="auto">
          <a:xfrm>
            <a:off x="7872185" y="358918"/>
            <a:ext cx="396875" cy="1371600"/>
            <a:chOff x="4476750" y="1056604"/>
            <a:chExt cx="661988" cy="1815184"/>
          </a:xfrm>
          <a:gradFill>
            <a:gsLst>
              <a:gs pos="0">
                <a:srgbClr val="14A301"/>
              </a:gs>
              <a:gs pos="100000">
                <a:srgbClr val="1CE101"/>
              </a:gs>
              <a:gs pos="56000">
                <a:srgbClr val="14ED09"/>
              </a:gs>
            </a:gsLst>
            <a:lin ang="10800000" scaled="1"/>
          </a:gradFill>
        </p:grpSpPr>
        <p:sp>
          <p:nvSpPr>
            <p:cNvPr id="23" name="Freeform 22"/>
            <p:cNvSpPr/>
            <p:nvPr/>
          </p:nvSpPr>
          <p:spPr>
            <a:xfrm>
              <a:off x="4476750" y="1166182"/>
              <a:ext cx="661988" cy="1705606"/>
            </a:xfrm>
            <a:custGeom>
              <a:avLst/>
              <a:gdLst>
                <a:gd name="connsiteX0" fmla="*/ 604838 w 661988"/>
                <a:gd name="connsiteY0" fmla="*/ 1704975 h 1704975"/>
                <a:gd name="connsiteX1" fmla="*/ 42863 w 661988"/>
                <a:gd name="connsiteY1" fmla="*/ 1514475 h 1704975"/>
                <a:gd name="connsiteX2" fmla="*/ 0 w 661988"/>
                <a:gd name="connsiteY2" fmla="*/ 166687 h 1704975"/>
                <a:gd name="connsiteX3" fmla="*/ 614363 w 661988"/>
                <a:gd name="connsiteY3" fmla="*/ 0 h 1704975"/>
                <a:gd name="connsiteX4" fmla="*/ 661988 w 661988"/>
                <a:gd name="connsiteY4" fmla="*/ 95250 h 1704975"/>
                <a:gd name="connsiteX5" fmla="*/ 604838 w 661988"/>
                <a:gd name="connsiteY5" fmla="*/ 1704975 h 1704975"/>
                <a:gd name="connsiteX0" fmla="*/ 604838 w 661988"/>
                <a:gd name="connsiteY0" fmla="*/ 1704975 h 1704975"/>
                <a:gd name="connsiteX1" fmla="*/ 42863 w 661988"/>
                <a:gd name="connsiteY1" fmla="*/ 1514475 h 1704975"/>
                <a:gd name="connsiteX2" fmla="*/ 0 w 661988"/>
                <a:gd name="connsiteY2" fmla="*/ 166687 h 1704975"/>
                <a:gd name="connsiteX3" fmla="*/ 614363 w 661988"/>
                <a:gd name="connsiteY3" fmla="*/ 0 h 1704975"/>
                <a:gd name="connsiteX4" fmla="*/ 661988 w 661988"/>
                <a:gd name="connsiteY4" fmla="*/ 95250 h 1704975"/>
                <a:gd name="connsiteX5" fmla="*/ 604838 w 661988"/>
                <a:gd name="connsiteY5" fmla="*/ 1704975 h 170497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  <a:gd name="connsiteX0" fmla="*/ 604838 w 661988"/>
                <a:gd name="connsiteY0" fmla="*/ 1706055 h 1706055"/>
                <a:gd name="connsiteX1" fmla="*/ 42863 w 661988"/>
                <a:gd name="connsiteY1" fmla="*/ 1515555 h 1706055"/>
                <a:gd name="connsiteX2" fmla="*/ 0 w 661988"/>
                <a:gd name="connsiteY2" fmla="*/ 167767 h 1706055"/>
                <a:gd name="connsiteX3" fmla="*/ 614363 w 661988"/>
                <a:gd name="connsiteY3" fmla="*/ 1080 h 1706055"/>
                <a:gd name="connsiteX4" fmla="*/ 661988 w 661988"/>
                <a:gd name="connsiteY4" fmla="*/ 96330 h 1706055"/>
                <a:gd name="connsiteX5" fmla="*/ 604838 w 661988"/>
                <a:gd name="connsiteY5" fmla="*/ 1706055 h 17060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1988" h="1706055">
                  <a:moveTo>
                    <a:pt x="604838" y="1706055"/>
                  </a:moveTo>
                  <a:cubicBezTo>
                    <a:pt x="446088" y="1699705"/>
                    <a:pt x="196850" y="1693355"/>
                    <a:pt x="42863" y="1515555"/>
                  </a:cubicBezTo>
                  <a:lnTo>
                    <a:pt x="0" y="167767"/>
                  </a:lnTo>
                  <a:cubicBezTo>
                    <a:pt x="104776" y="12193"/>
                    <a:pt x="442912" y="-5270"/>
                    <a:pt x="614363" y="1080"/>
                  </a:cubicBezTo>
                  <a:cubicBezTo>
                    <a:pt x="687388" y="4255"/>
                    <a:pt x="646113" y="64580"/>
                    <a:pt x="661988" y="96330"/>
                  </a:cubicBezTo>
                  <a:lnTo>
                    <a:pt x="604838" y="1706055"/>
                  </a:lnTo>
                  <a:close/>
                </a:path>
              </a:pathLst>
            </a:custGeom>
            <a:grpFill/>
            <a:ln w="3175"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4648868" y="1056604"/>
              <a:ext cx="399840" cy="166749"/>
            </a:xfrm>
            <a:custGeom>
              <a:avLst/>
              <a:gdLst>
                <a:gd name="connsiteX0" fmla="*/ 0 w 400050"/>
                <a:gd name="connsiteY0" fmla="*/ 176213 h 176213"/>
                <a:gd name="connsiteX1" fmla="*/ 0 w 400050"/>
                <a:gd name="connsiteY1" fmla="*/ 119063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76213 h 176213"/>
                <a:gd name="connsiteX1" fmla="*/ 9525 w 400050"/>
                <a:gd name="connsiteY1" fmla="*/ 130969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76213 h 176213"/>
                <a:gd name="connsiteX1" fmla="*/ 9525 w 400050"/>
                <a:gd name="connsiteY1" fmla="*/ 130969 h 176213"/>
                <a:gd name="connsiteX2" fmla="*/ 333375 w 400050"/>
                <a:gd name="connsiteY2" fmla="*/ 0 h 176213"/>
                <a:gd name="connsiteX3" fmla="*/ 400050 w 400050"/>
                <a:gd name="connsiteY3" fmla="*/ 42863 h 176213"/>
                <a:gd name="connsiteX4" fmla="*/ 385763 w 400050"/>
                <a:gd name="connsiteY4" fmla="*/ 119063 h 176213"/>
                <a:gd name="connsiteX5" fmla="*/ 0 w 400050"/>
                <a:gd name="connsiteY5" fmla="*/ 176213 h 176213"/>
                <a:gd name="connsiteX0" fmla="*/ 0 w 400050"/>
                <a:gd name="connsiteY0" fmla="*/ 166688 h 166688"/>
                <a:gd name="connsiteX1" fmla="*/ 9525 w 400050"/>
                <a:gd name="connsiteY1" fmla="*/ 121444 h 166688"/>
                <a:gd name="connsiteX2" fmla="*/ 333375 w 400050"/>
                <a:gd name="connsiteY2" fmla="*/ 0 h 166688"/>
                <a:gd name="connsiteX3" fmla="*/ 400050 w 400050"/>
                <a:gd name="connsiteY3" fmla="*/ 33338 h 166688"/>
                <a:gd name="connsiteX4" fmla="*/ 385763 w 400050"/>
                <a:gd name="connsiteY4" fmla="*/ 109538 h 166688"/>
                <a:gd name="connsiteX5" fmla="*/ 0 w 400050"/>
                <a:gd name="connsiteY5" fmla="*/ 166688 h 166688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  <a:gd name="connsiteX0" fmla="*/ 0 w 400050"/>
                <a:gd name="connsiteY0" fmla="*/ 167360 h 167360"/>
                <a:gd name="connsiteX1" fmla="*/ 9525 w 400050"/>
                <a:gd name="connsiteY1" fmla="*/ 122116 h 167360"/>
                <a:gd name="connsiteX2" fmla="*/ 333375 w 400050"/>
                <a:gd name="connsiteY2" fmla="*/ 672 h 167360"/>
                <a:gd name="connsiteX3" fmla="*/ 400050 w 400050"/>
                <a:gd name="connsiteY3" fmla="*/ 34010 h 167360"/>
                <a:gd name="connsiteX4" fmla="*/ 385763 w 400050"/>
                <a:gd name="connsiteY4" fmla="*/ 110210 h 167360"/>
                <a:gd name="connsiteX5" fmla="*/ 0 w 400050"/>
                <a:gd name="connsiteY5" fmla="*/ 167360 h 167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00050" h="167360">
                  <a:moveTo>
                    <a:pt x="0" y="167360"/>
                  </a:moveTo>
                  <a:lnTo>
                    <a:pt x="9525" y="122116"/>
                  </a:lnTo>
                  <a:cubicBezTo>
                    <a:pt x="98425" y="7022"/>
                    <a:pt x="277812" y="-3297"/>
                    <a:pt x="333375" y="672"/>
                  </a:cubicBezTo>
                  <a:cubicBezTo>
                    <a:pt x="365125" y="2260"/>
                    <a:pt x="394493" y="15753"/>
                    <a:pt x="400050" y="34010"/>
                  </a:cubicBezTo>
                  <a:lnTo>
                    <a:pt x="385763" y="110210"/>
                  </a:lnTo>
                  <a:cubicBezTo>
                    <a:pt x="288131" y="110210"/>
                    <a:pt x="130969" y="119735"/>
                    <a:pt x="0" y="167360"/>
                  </a:cubicBezTo>
                  <a:close/>
                </a:path>
              </a:pathLst>
            </a:custGeom>
            <a:grpFill/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2475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ubtitle 2"/>
          <p:cNvSpPr txBox="1">
            <a:spLocks/>
          </p:cNvSpPr>
          <p:nvPr/>
        </p:nvSpPr>
        <p:spPr>
          <a:xfrm>
            <a:off x="1640733" y="2752659"/>
            <a:ext cx="4522339" cy="9831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endParaRPr lang="en-US" dirty="0"/>
          </a:p>
        </p:txBody>
      </p:sp>
      <p:pic>
        <p:nvPicPr>
          <p:cNvPr id="6" name="Ellipse-billiard simulation_Tri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83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481263" y="509630"/>
            <a:ext cx="11213432" cy="4619105"/>
            <a:chOff x="481263" y="236670"/>
            <a:chExt cx="11213432" cy="4619105"/>
          </a:xfrm>
        </p:grpSpPr>
        <p:grpSp>
          <p:nvGrpSpPr>
            <p:cNvPr id="6" name="Group 5"/>
            <p:cNvGrpSpPr/>
            <p:nvPr/>
          </p:nvGrpSpPr>
          <p:grpSpPr>
            <a:xfrm>
              <a:off x="481263" y="236670"/>
              <a:ext cx="11213432" cy="4619105"/>
              <a:chOff x="481263" y="116350"/>
              <a:chExt cx="11213432" cy="4619105"/>
            </a:xfrm>
          </p:grpSpPr>
          <p:sp>
            <p:nvSpPr>
              <p:cNvPr id="9" name="Flowchart: Alternate Process 8"/>
              <p:cNvSpPr/>
              <p:nvPr/>
            </p:nvSpPr>
            <p:spPr>
              <a:xfrm>
                <a:off x="481263" y="397042"/>
                <a:ext cx="11213432" cy="4338413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C000"/>
                  </a:gs>
                  <a:gs pos="39000">
                    <a:schemeClr val="accent4">
                      <a:lumMod val="40000"/>
                      <a:lumOff val="60000"/>
                    </a:schemeClr>
                  </a:gs>
                  <a:gs pos="0">
                    <a:schemeClr val="accent4">
                      <a:lumMod val="20000"/>
                      <a:lumOff val="8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lowchart: Alternate Process 9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C000"/>
                  </a:gs>
                  <a:gs pos="61000">
                    <a:schemeClr val="accent4">
                      <a:lumMod val="60000"/>
                      <a:lumOff val="40000"/>
                    </a:schemeClr>
                  </a:gs>
                  <a:gs pos="26000">
                    <a:schemeClr val="accent4">
                      <a:lumMod val="40000"/>
                      <a:lumOff val="6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6</a:t>
                </a:r>
              </a:p>
            </p:txBody>
          </p:sp>
        </p:grpSp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818168" y="763537"/>
              <a:ext cx="10563709" cy="3970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gườ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ta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hứ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minh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ượ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rằ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á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sá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hay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â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hay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h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ế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M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bấ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ỳ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rê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uô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ho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phả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xạ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qua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ò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ghĩ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heo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bá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í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qua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7a)</a:t>
              </a:r>
              <a:endParaRPr lang="en-US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Vò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xe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ệ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gầ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hà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phố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ặ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ắ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7b).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hãy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giả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híc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sao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ế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ó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gườ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phá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r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ừ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bê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ày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,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ặ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dù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h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ế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há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rê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vẫ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uô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dộ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ạ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ớ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bê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ki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cù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mộ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lú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Times New Roman" panose="02020603050405020304" pitchFamily="18" charset="0"/>
                </a:rPr>
                <a:t>. </a:t>
              </a:r>
              <a:endParaRPr lang="en-US" sz="16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827425" y="5696248"/>
            <a:ext cx="6521108" cy="637188"/>
            <a:chOff x="806125" y="6832701"/>
            <a:chExt cx="6521108" cy="637188"/>
          </a:xfrm>
        </p:grpSpPr>
        <p:sp>
          <p:nvSpPr>
            <p:cNvPr id="11" name="Rectangle 3"/>
            <p:cNvSpPr>
              <a:spLocks noChangeArrowheads="1"/>
            </p:cNvSpPr>
            <p:nvPr/>
          </p:nvSpPr>
          <p:spPr bwMode="auto">
            <a:xfrm>
              <a:off x="806125" y="6832701"/>
              <a:ext cx="6521108" cy="577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Vì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quã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đườ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đ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                 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luô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bằ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 2</a:t>
              </a:r>
              <a:r>
                <a:rPr lang="en-US" sz="2400" i="1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  <a:cs typeface="Arial" panose="020B0604020202020204" pitchFamily="34" charset="0"/>
                </a:rPr>
                <a:t>.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598650"/>
                </p:ext>
              </p:extLst>
            </p:nvPr>
          </p:nvGraphicFramePr>
          <p:xfrm>
            <a:off x="3500411" y="6972437"/>
            <a:ext cx="1519991" cy="497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98400" imgH="228600" progId="Equation.DSMT4">
                    <p:embed/>
                  </p:oleObj>
                </mc:Choice>
                <mc:Fallback>
                  <p:oleObj name="Equation" r:id="rId2" imgW="698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00411" y="6972437"/>
                          <a:ext cx="1519991" cy="4974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6450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160557" y="1372715"/>
            <a:ext cx="5614211" cy="4007934"/>
            <a:chOff x="3622070" y="2237441"/>
            <a:chExt cx="5614211" cy="400793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3477520"/>
                </p:ext>
              </p:extLst>
            </p:nvPr>
          </p:nvGraphicFramePr>
          <p:xfrm>
            <a:off x="4532653" y="4636820"/>
            <a:ext cx="401281" cy="539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64880" imgH="228600" progId="Equation.DSMT4">
                    <p:embed/>
                  </p:oleObj>
                </mc:Choice>
                <mc:Fallback>
                  <p:oleObj name="Equation" r:id="rId2" imgW="1648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32653" y="4636820"/>
                          <a:ext cx="401281" cy="539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12101"/>
                </p:ext>
              </p:extLst>
            </p:nvPr>
          </p:nvGraphicFramePr>
          <p:xfrm>
            <a:off x="5855776" y="4615900"/>
            <a:ext cx="370412" cy="41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52280" imgH="177480" progId="Equation.DSMT4">
                    <p:embed/>
                  </p:oleObj>
                </mc:Choice>
                <mc:Fallback>
                  <p:oleObj name="Equation" r:id="rId4" imgW="152280" imgH="17748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55776" y="4615900"/>
                          <a:ext cx="370412" cy="41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969076"/>
                </p:ext>
              </p:extLst>
            </p:nvPr>
          </p:nvGraphicFramePr>
          <p:xfrm>
            <a:off x="7670743" y="4636821"/>
            <a:ext cx="432147" cy="539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670743" y="4636821"/>
                          <a:ext cx="432147" cy="539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9869474"/>
                </p:ext>
              </p:extLst>
            </p:nvPr>
          </p:nvGraphicFramePr>
          <p:xfrm>
            <a:off x="5785605" y="2621002"/>
            <a:ext cx="339544" cy="3894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64880" progId="Equation.DSMT4">
                    <p:embed/>
                  </p:oleObj>
                </mc:Choice>
                <mc:Fallback>
                  <p:oleObj name="Equation" r:id="rId8" imgW="139680" imgH="16488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85605" y="2621002"/>
                          <a:ext cx="339544" cy="3894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3991085"/>
                </p:ext>
              </p:extLst>
            </p:nvPr>
          </p:nvGraphicFramePr>
          <p:xfrm>
            <a:off x="8861696" y="4664134"/>
            <a:ext cx="308677" cy="3295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861696" y="4664134"/>
                          <a:ext cx="308677" cy="3295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3"/>
            <p:cNvGrpSpPr/>
            <p:nvPr/>
          </p:nvGrpSpPr>
          <p:grpSpPr>
            <a:xfrm>
              <a:off x="3622070" y="2523428"/>
              <a:ext cx="5614211" cy="3721947"/>
              <a:chOff x="3735472" y="1198655"/>
              <a:chExt cx="4064986" cy="2915548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5630031" y="1198655"/>
                <a:ext cx="0" cy="291554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3735472" y="2829555"/>
                <a:ext cx="4064986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4056649" y="1956687"/>
                <a:ext cx="3149955" cy="1745735"/>
              </a:xfrm>
              <a:prstGeom prst="ellipse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3936788" y="1786211"/>
                <a:ext cx="3383280" cy="2103120"/>
              </a:xfrm>
              <a:prstGeom prst="ellipse">
                <a:avLst/>
              </a:prstGeom>
              <a:noFill/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3848444" y="1655763"/>
                <a:ext cx="3566160" cy="2377440"/>
              </a:xfrm>
              <a:prstGeom prst="ellipse">
                <a:avLst/>
              </a:prstGeom>
              <a:noFill/>
              <a:ln w="57150">
                <a:solidFill>
                  <a:schemeClr val="accent6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4325962" y="2807906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6915567" y="28049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991881"/>
                </p:ext>
              </p:extLst>
            </p:nvPr>
          </p:nvGraphicFramePr>
          <p:xfrm>
            <a:off x="3808581" y="2425409"/>
            <a:ext cx="768273" cy="850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68280" imgH="393480" progId="Equation.DSMT4">
                    <p:embed/>
                  </p:oleObj>
                </mc:Choice>
                <mc:Fallback>
                  <p:oleObj name="Equation" r:id="rId12" imgW="368280" imgH="39348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808581" y="2425409"/>
                          <a:ext cx="768273" cy="850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853947"/>
                </p:ext>
              </p:extLst>
            </p:nvPr>
          </p:nvGraphicFramePr>
          <p:xfrm>
            <a:off x="7530928" y="2237441"/>
            <a:ext cx="768273" cy="850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68280" imgH="393480" progId="Equation.DSMT4">
                    <p:embed/>
                  </p:oleObj>
                </mc:Choice>
                <mc:Fallback>
                  <p:oleObj name="Equation" r:id="rId14" imgW="368280" imgH="39348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530928" y="2237441"/>
                          <a:ext cx="768273" cy="850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664814"/>
                </p:ext>
              </p:extLst>
            </p:nvPr>
          </p:nvGraphicFramePr>
          <p:xfrm>
            <a:off x="8411695" y="2949987"/>
            <a:ext cx="768273" cy="850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68280" imgH="393480" progId="Equation.DSMT4">
                    <p:embed/>
                  </p:oleObj>
                </mc:Choice>
                <mc:Fallback>
                  <p:oleObj name="Equation" r:id="rId16" imgW="368280" imgH="39348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411695" y="2949987"/>
                          <a:ext cx="768273" cy="8501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Connector 24"/>
            <p:cNvCxnSpPr/>
            <p:nvPr/>
          </p:nvCxnSpPr>
          <p:spPr>
            <a:xfrm>
              <a:off x="4557602" y="3112011"/>
              <a:ext cx="388817" cy="2172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7268455" y="3014102"/>
              <a:ext cx="493637" cy="40733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8102890" y="3643202"/>
              <a:ext cx="625944" cy="39478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6027E84-D0FB-B175-1E50-F07121148948}"/>
              </a:ext>
            </a:extLst>
          </p:cNvPr>
          <p:cNvGrpSpPr/>
          <p:nvPr/>
        </p:nvGrpSpPr>
        <p:grpSpPr>
          <a:xfrm>
            <a:off x="514351" y="967666"/>
            <a:ext cx="5406373" cy="4918228"/>
            <a:chOff x="514351" y="967666"/>
            <a:chExt cx="5406373" cy="4918228"/>
          </a:xfrm>
        </p:grpSpPr>
        <p:sp>
          <p:nvSpPr>
            <p:cNvPr id="44" name="Flowchart: Alternate Process 43"/>
            <p:cNvSpPr/>
            <p:nvPr/>
          </p:nvSpPr>
          <p:spPr>
            <a:xfrm>
              <a:off x="514351" y="967666"/>
              <a:ext cx="5406373" cy="4918228"/>
            </a:xfrm>
            <a:prstGeom prst="flowChartAlternateProcess">
              <a:avLst/>
            </a:prstGeom>
            <a:gradFill>
              <a:gsLst>
                <a:gs pos="100000">
                  <a:srgbClr val="FFFF00"/>
                </a:gs>
                <a:gs pos="56000">
                  <a:srgbClr val="FFFF89"/>
                </a:gs>
                <a:gs pos="0">
                  <a:schemeClr val="bg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200000"/>
                </a:lnSpc>
              </a:pPr>
              <a:endParaRPr lang="en-US" dirty="0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866297" y="1119471"/>
              <a:ext cx="4652697" cy="1778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50000"/>
                </a:lnSpc>
              </a:pP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Cho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biế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tỉ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số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          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các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lầ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lượ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là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              .</a:t>
              </a: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96447"/>
                </p:ext>
              </p:extLst>
            </p:nvPr>
          </p:nvGraphicFramePr>
          <p:xfrm>
            <a:off x="2807443" y="1299145"/>
            <a:ext cx="820191" cy="876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68140" imgH="393529" progId="Equation.DSMT4">
                    <p:embed/>
                  </p:oleObj>
                </mc:Choice>
                <mc:Fallback>
                  <p:oleObj name="Equation" r:id="rId18" imgW="368140" imgH="393529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7443" y="1299145"/>
                          <a:ext cx="820191" cy="8767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Rectangle 48"/>
            <p:cNvSpPr/>
            <p:nvPr/>
          </p:nvSpPr>
          <p:spPr>
            <a:xfrm>
              <a:off x="866296" y="3151960"/>
              <a:ext cx="4652697" cy="24191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10000"/>
                </a:lnSpc>
              </a:pP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Nêu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nhậ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xé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về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sự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thay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đổ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hì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dạng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gắn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vớ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hình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chữ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nhật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cơ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sở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kh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i="1" dirty="0">
                  <a:latin typeface="Arial" panose="020B0604020202020204" pitchFamily="34" charset="0"/>
                  <a:ea typeface="SimSun" panose="02010600030101010101" pitchFamily="2" charset="-122"/>
                </a:rPr>
                <a:t>e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thay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ea typeface="SimSun" panose="02010600030101010101" pitchFamily="2" charset="-122"/>
                </a:rPr>
                <a:t>đổi</a:t>
              </a:r>
              <a:r>
                <a:rPr lang="en-US" sz="2400" dirty="0">
                  <a:latin typeface="Arial" panose="020B0604020202020204" pitchFamily="34" charset="0"/>
                  <a:ea typeface="SimSun" panose="02010600030101010101" pitchFamily="2" charset="-122"/>
                </a:rPr>
                <a:t>.</a:t>
              </a:r>
              <a:endParaRPr lang="en-US" sz="2400" dirty="0">
                <a:solidFill>
                  <a:srgbClr val="00B0F0"/>
                </a:solidFill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4389992"/>
                </p:ext>
              </p:extLst>
            </p:nvPr>
          </p:nvGraphicFramePr>
          <p:xfrm>
            <a:off x="2400268" y="2231880"/>
            <a:ext cx="1209621" cy="914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95085" imgH="393529" progId="Equation.DSMT4">
                    <p:embed/>
                  </p:oleObj>
                </mc:Choice>
                <mc:Fallback>
                  <p:oleObj name="Equation" r:id="rId20" imgW="495085" imgH="393529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268" y="2231880"/>
                          <a:ext cx="1209621" cy="9148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29536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Freeform 129"/>
          <p:cNvSpPr/>
          <p:nvPr/>
        </p:nvSpPr>
        <p:spPr>
          <a:xfrm flipH="1">
            <a:off x="2708713" y="130933"/>
            <a:ext cx="552088" cy="339026"/>
          </a:xfrm>
          <a:custGeom>
            <a:avLst/>
            <a:gdLst>
              <a:gd name="connsiteX0" fmla="*/ 276072 w 552088"/>
              <a:gd name="connsiteY0" fmla="*/ 0 h 339026"/>
              <a:gd name="connsiteX1" fmla="*/ 276044 w 552088"/>
              <a:gd name="connsiteY1" fmla="*/ 2 h 339026"/>
              <a:gd name="connsiteX2" fmla="*/ 276016 w 552088"/>
              <a:gd name="connsiteY2" fmla="*/ 0 h 339026"/>
              <a:gd name="connsiteX3" fmla="*/ 275951 w 552088"/>
              <a:gd name="connsiteY3" fmla="*/ 10 h 339026"/>
              <a:gd name="connsiteX4" fmla="*/ 197748 w 552088"/>
              <a:gd name="connsiteY4" fmla="*/ 6531 h 339026"/>
              <a:gd name="connsiteX5" fmla="*/ 47128 w 552088"/>
              <a:gd name="connsiteY5" fmla="*/ 146077 h 339026"/>
              <a:gd name="connsiteX6" fmla="*/ 0 w 552088"/>
              <a:gd name="connsiteY6" fmla="*/ 339026 h 339026"/>
              <a:gd name="connsiteX7" fmla="*/ 67998 w 552088"/>
              <a:gd name="connsiteY7" fmla="*/ 339026 h 339026"/>
              <a:gd name="connsiteX8" fmla="*/ 484090 w 552088"/>
              <a:gd name="connsiteY8" fmla="*/ 339026 h 339026"/>
              <a:gd name="connsiteX9" fmla="*/ 552088 w 552088"/>
              <a:gd name="connsiteY9" fmla="*/ 339026 h 339026"/>
              <a:gd name="connsiteX10" fmla="*/ 504960 w 552088"/>
              <a:gd name="connsiteY10" fmla="*/ 146077 h 339026"/>
              <a:gd name="connsiteX11" fmla="*/ 354340 w 552088"/>
              <a:gd name="connsiteY11" fmla="*/ 6531 h 339026"/>
              <a:gd name="connsiteX12" fmla="*/ 276137 w 552088"/>
              <a:gd name="connsiteY12" fmla="*/ 10 h 33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2088" h="339026">
                <a:moveTo>
                  <a:pt x="276072" y="0"/>
                </a:moveTo>
                <a:lnTo>
                  <a:pt x="276044" y="2"/>
                </a:lnTo>
                <a:lnTo>
                  <a:pt x="276016" y="0"/>
                </a:lnTo>
                <a:lnTo>
                  <a:pt x="275951" y="10"/>
                </a:lnTo>
                <a:lnTo>
                  <a:pt x="197748" y="6531"/>
                </a:lnTo>
                <a:cubicBezTo>
                  <a:pt x="123480" y="24553"/>
                  <a:pt x="64353" y="75555"/>
                  <a:pt x="47128" y="146077"/>
                </a:cubicBezTo>
                <a:lnTo>
                  <a:pt x="0" y="339026"/>
                </a:lnTo>
                <a:lnTo>
                  <a:pt x="67998" y="339026"/>
                </a:lnTo>
                <a:lnTo>
                  <a:pt x="484090" y="339026"/>
                </a:lnTo>
                <a:lnTo>
                  <a:pt x="552088" y="339026"/>
                </a:lnTo>
                <a:lnTo>
                  <a:pt x="504960" y="146077"/>
                </a:lnTo>
                <a:cubicBezTo>
                  <a:pt x="487735" y="75555"/>
                  <a:pt x="428608" y="24553"/>
                  <a:pt x="354340" y="6531"/>
                </a:cubicBezTo>
                <a:lnTo>
                  <a:pt x="276137" y="1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Freeform 140"/>
          <p:cNvSpPr/>
          <p:nvPr/>
        </p:nvSpPr>
        <p:spPr>
          <a:xfrm flipH="1" flipV="1">
            <a:off x="954163" y="1459359"/>
            <a:ext cx="552088" cy="339026"/>
          </a:xfrm>
          <a:custGeom>
            <a:avLst/>
            <a:gdLst>
              <a:gd name="connsiteX0" fmla="*/ 276072 w 552088"/>
              <a:gd name="connsiteY0" fmla="*/ 0 h 339026"/>
              <a:gd name="connsiteX1" fmla="*/ 276044 w 552088"/>
              <a:gd name="connsiteY1" fmla="*/ 2 h 339026"/>
              <a:gd name="connsiteX2" fmla="*/ 276016 w 552088"/>
              <a:gd name="connsiteY2" fmla="*/ 0 h 339026"/>
              <a:gd name="connsiteX3" fmla="*/ 275951 w 552088"/>
              <a:gd name="connsiteY3" fmla="*/ 10 h 339026"/>
              <a:gd name="connsiteX4" fmla="*/ 197748 w 552088"/>
              <a:gd name="connsiteY4" fmla="*/ 6531 h 339026"/>
              <a:gd name="connsiteX5" fmla="*/ 47128 w 552088"/>
              <a:gd name="connsiteY5" fmla="*/ 146077 h 339026"/>
              <a:gd name="connsiteX6" fmla="*/ 0 w 552088"/>
              <a:gd name="connsiteY6" fmla="*/ 339026 h 339026"/>
              <a:gd name="connsiteX7" fmla="*/ 67998 w 552088"/>
              <a:gd name="connsiteY7" fmla="*/ 339026 h 339026"/>
              <a:gd name="connsiteX8" fmla="*/ 484090 w 552088"/>
              <a:gd name="connsiteY8" fmla="*/ 339026 h 339026"/>
              <a:gd name="connsiteX9" fmla="*/ 552088 w 552088"/>
              <a:gd name="connsiteY9" fmla="*/ 339026 h 339026"/>
              <a:gd name="connsiteX10" fmla="*/ 504960 w 552088"/>
              <a:gd name="connsiteY10" fmla="*/ 146077 h 339026"/>
              <a:gd name="connsiteX11" fmla="*/ 354340 w 552088"/>
              <a:gd name="connsiteY11" fmla="*/ 6531 h 339026"/>
              <a:gd name="connsiteX12" fmla="*/ 276137 w 552088"/>
              <a:gd name="connsiteY12" fmla="*/ 10 h 33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2088" h="339026">
                <a:moveTo>
                  <a:pt x="276072" y="0"/>
                </a:moveTo>
                <a:lnTo>
                  <a:pt x="276044" y="2"/>
                </a:lnTo>
                <a:lnTo>
                  <a:pt x="276016" y="0"/>
                </a:lnTo>
                <a:lnTo>
                  <a:pt x="275951" y="10"/>
                </a:lnTo>
                <a:lnTo>
                  <a:pt x="197748" y="6531"/>
                </a:lnTo>
                <a:cubicBezTo>
                  <a:pt x="123480" y="24553"/>
                  <a:pt x="64353" y="75555"/>
                  <a:pt x="47128" y="146077"/>
                </a:cubicBezTo>
                <a:lnTo>
                  <a:pt x="0" y="339026"/>
                </a:lnTo>
                <a:lnTo>
                  <a:pt x="67998" y="339026"/>
                </a:lnTo>
                <a:lnTo>
                  <a:pt x="484090" y="339026"/>
                </a:lnTo>
                <a:lnTo>
                  <a:pt x="552088" y="339026"/>
                </a:lnTo>
                <a:lnTo>
                  <a:pt x="504960" y="146077"/>
                </a:lnTo>
                <a:cubicBezTo>
                  <a:pt x="487735" y="75555"/>
                  <a:pt x="428608" y="24553"/>
                  <a:pt x="354340" y="6531"/>
                </a:cubicBezTo>
                <a:lnTo>
                  <a:pt x="276137" y="1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02486" y="383282"/>
            <a:ext cx="11521440" cy="1188720"/>
            <a:chOff x="302486" y="383282"/>
            <a:chExt cx="11521440" cy="1188720"/>
          </a:xfrm>
        </p:grpSpPr>
        <p:sp>
          <p:nvSpPr>
            <p:cNvPr id="114" name="Freeform 113"/>
            <p:cNvSpPr/>
            <p:nvPr/>
          </p:nvSpPr>
          <p:spPr>
            <a:xfrm>
              <a:off x="393926" y="439161"/>
              <a:ext cx="11338560" cy="1051560"/>
            </a:xfrm>
            <a:custGeom>
              <a:avLst/>
              <a:gdLst>
                <a:gd name="connsiteX0" fmla="*/ 685800 w 11230584"/>
                <a:gd name="connsiteY0" fmla="*/ 0 h 1371600"/>
                <a:gd name="connsiteX1" fmla="*/ 10544784 w 11230584"/>
                <a:gd name="connsiteY1" fmla="*/ 0 h 1371600"/>
                <a:gd name="connsiteX2" fmla="*/ 11230584 w 11230584"/>
                <a:gd name="connsiteY2" fmla="*/ 685800 h 1371600"/>
                <a:gd name="connsiteX3" fmla="*/ 10544784 w 11230584"/>
                <a:gd name="connsiteY3" fmla="*/ 1371600 h 1371600"/>
                <a:gd name="connsiteX4" fmla="*/ 685800 w 11230584"/>
                <a:gd name="connsiteY4" fmla="*/ 1371600 h 1371600"/>
                <a:gd name="connsiteX5" fmla="*/ 0 w 11230584"/>
                <a:gd name="connsiteY5" fmla="*/ 685800 h 1371600"/>
                <a:gd name="connsiteX6" fmla="*/ 685800 w 11230584"/>
                <a:gd name="connsiteY6" fmla="*/ 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0584" h="1371600">
                  <a:moveTo>
                    <a:pt x="685800" y="0"/>
                  </a:moveTo>
                  <a:lnTo>
                    <a:pt x="10544784" y="0"/>
                  </a:lnTo>
                  <a:cubicBezTo>
                    <a:pt x="10923541" y="0"/>
                    <a:pt x="11230584" y="307043"/>
                    <a:pt x="11230584" y="685800"/>
                  </a:cubicBezTo>
                  <a:cubicBezTo>
                    <a:pt x="11230584" y="1064557"/>
                    <a:pt x="10923541" y="1371600"/>
                    <a:pt x="10544784" y="1371600"/>
                  </a:cubicBezTo>
                  <a:lnTo>
                    <a:pt x="685800" y="1371600"/>
                  </a:lnTo>
                  <a:cubicBezTo>
                    <a:pt x="307043" y="1371600"/>
                    <a:pt x="0" y="1064557"/>
                    <a:pt x="0" y="685800"/>
                  </a:cubicBezTo>
                  <a:cubicBezTo>
                    <a:pt x="0" y="307043"/>
                    <a:pt x="307043" y="0"/>
                    <a:pt x="685800" y="0"/>
                  </a:cubicBezTo>
                  <a:close/>
                </a:path>
              </a:pathLst>
            </a:custGeom>
            <a:gradFill>
              <a:gsLst>
                <a:gs pos="68000">
                  <a:srgbClr val="FBFCCC">
                    <a:alpha val="93725"/>
                  </a:srgbClr>
                </a:gs>
                <a:gs pos="27000">
                  <a:schemeClr val="bg1"/>
                </a:gs>
              </a:gsLst>
              <a:lin ang="5400000" scaled="1"/>
            </a:gradFill>
            <a:ln w="12700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302486" y="383282"/>
              <a:ext cx="11521440" cy="1188720"/>
            </a:xfrm>
            <a:custGeom>
              <a:avLst/>
              <a:gdLst>
                <a:gd name="connsiteX0" fmla="*/ 685800 w 11230584"/>
                <a:gd name="connsiteY0" fmla="*/ 0 h 1371600"/>
                <a:gd name="connsiteX1" fmla="*/ 10544784 w 11230584"/>
                <a:gd name="connsiteY1" fmla="*/ 0 h 1371600"/>
                <a:gd name="connsiteX2" fmla="*/ 11230584 w 11230584"/>
                <a:gd name="connsiteY2" fmla="*/ 685800 h 1371600"/>
                <a:gd name="connsiteX3" fmla="*/ 10544784 w 11230584"/>
                <a:gd name="connsiteY3" fmla="*/ 1371600 h 1371600"/>
                <a:gd name="connsiteX4" fmla="*/ 685800 w 11230584"/>
                <a:gd name="connsiteY4" fmla="*/ 1371600 h 1371600"/>
                <a:gd name="connsiteX5" fmla="*/ 0 w 11230584"/>
                <a:gd name="connsiteY5" fmla="*/ 685800 h 1371600"/>
                <a:gd name="connsiteX6" fmla="*/ 685800 w 11230584"/>
                <a:gd name="connsiteY6" fmla="*/ 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0584" h="1371600">
                  <a:moveTo>
                    <a:pt x="685800" y="0"/>
                  </a:moveTo>
                  <a:lnTo>
                    <a:pt x="10544784" y="0"/>
                  </a:lnTo>
                  <a:cubicBezTo>
                    <a:pt x="10923541" y="0"/>
                    <a:pt x="11230584" y="307043"/>
                    <a:pt x="11230584" y="685800"/>
                  </a:cubicBezTo>
                  <a:cubicBezTo>
                    <a:pt x="11230584" y="1064557"/>
                    <a:pt x="10923541" y="1371600"/>
                    <a:pt x="10544784" y="1371600"/>
                  </a:cubicBezTo>
                  <a:lnTo>
                    <a:pt x="685800" y="1371600"/>
                  </a:lnTo>
                  <a:cubicBezTo>
                    <a:pt x="307043" y="1371600"/>
                    <a:pt x="0" y="1064557"/>
                    <a:pt x="0" y="685800"/>
                  </a:cubicBezTo>
                  <a:cubicBezTo>
                    <a:pt x="0" y="307043"/>
                    <a:pt x="307043" y="0"/>
                    <a:pt x="685800" y="0"/>
                  </a:cubicBezTo>
                  <a:close/>
                </a:path>
              </a:pathLst>
            </a:cu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3197663" y="548254"/>
              <a:ext cx="831783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/>
                <a:t>TÂM SAI</a:t>
              </a:r>
            </a:p>
          </p:txBody>
        </p:sp>
        <p:sp>
          <p:nvSpPr>
            <p:cNvPr id="152" name="Shape 358"/>
            <p:cNvSpPr/>
            <p:nvPr/>
          </p:nvSpPr>
          <p:spPr>
            <a:xfrm>
              <a:off x="724123" y="606360"/>
              <a:ext cx="685800" cy="685800"/>
            </a:xfrm>
            <a:custGeom>
              <a:avLst/>
              <a:gdLst/>
              <a:ahLst/>
              <a:cxnLst/>
              <a:rect l="0" t="0" r="0" b="0"/>
              <a:pathLst>
                <a:path w="17593" h="17374" extrusionOk="0">
                  <a:moveTo>
                    <a:pt x="14673" y="1266"/>
                  </a:moveTo>
                  <a:lnTo>
                    <a:pt x="14624" y="1314"/>
                  </a:lnTo>
                  <a:lnTo>
                    <a:pt x="14600" y="1363"/>
                  </a:lnTo>
                  <a:lnTo>
                    <a:pt x="14575" y="1412"/>
                  </a:lnTo>
                  <a:lnTo>
                    <a:pt x="14575" y="1485"/>
                  </a:lnTo>
                  <a:lnTo>
                    <a:pt x="14600" y="1533"/>
                  </a:lnTo>
                  <a:lnTo>
                    <a:pt x="14648" y="1606"/>
                  </a:lnTo>
                  <a:lnTo>
                    <a:pt x="14697" y="1631"/>
                  </a:lnTo>
                  <a:lnTo>
                    <a:pt x="14940" y="1728"/>
                  </a:lnTo>
                  <a:lnTo>
                    <a:pt x="15159" y="1825"/>
                  </a:lnTo>
                  <a:lnTo>
                    <a:pt x="15354" y="1971"/>
                  </a:lnTo>
                  <a:lnTo>
                    <a:pt x="15524" y="2166"/>
                  </a:lnTo>
                  <a:lnTo>
                    <a:pt x="15597" y="2263"/>
                  </a:lnTo>
                  <a:lnTo>
                    <a:pt x="15646" y="2360"/>
                  </a:lnTo>
                  <a:lnTo>
                    <a:pt x="15695" y="2579"/>
                  </a:lnTo>
                  <a:lnTo>
                    <a:pt x="15792" y="3017"/>
                  </a:lnTo>
                  <a:lnTo>
                    <a:pt x="15816" y="3090"/>
                  </a:lnTo>
                  <a:lnTo>
                    <a:pt x="15865" y="3139"/>
                  </a:lnTo>
                  <a:lnTo>
                    <a:pt x="15938" y="3163"/>
                  </a:lnTo>
                  <a:lnTo>
                    <a:pt x="15987" y="3188"/>
                  </a:lnTo>
                  <a:lnTo>
                    <a:pt x="16060" y="3163"/>
                  </a:lnTo>
                  <a:lnTo>
                    <a:pt x="16133" y="3139"/>
                  </a:lnTo>
                  <a:lnTo>
                    <a:pt x="16181" y="3090"/>
                  </a:lnTo>
                  <a:lnTo>
                    <a:pt x="16206" y="3017"/>
                  </a:lnTo>
                  <a:lnTo>
                    <a:pt x="16254" y="2871"/>
                  </a:lnTo>
                  <a:lnTo>
                    <a:pt x="16254" y="2725"/>
                  </a:lnTo>
                  <a:lnTo>
                    <a:pt x="16230" y="2579"/>
                  </a:lnTo>
                  <a:lnTo>
                    <a:pt x="16181" y="2409"/>
                  </a:lnTo>
                  <a:lnTo>
                    <a:pt x="16133" y="2263"/>
                  </a:lnTo>
                  <a:lnTo>
                    <a:pt x="16060" y="2117"/>
                  </a:lnTo>
                  <a:lnTo>
                    <a:pt x="15889" y="1874"/>
                  </a:lnTo>
                  <a:lnTo>
                    <a:pt x="15670" y="1631"/>
                  </a:lnTo>
                  <a:lnTo>
                    <a:pt x="15524" y="1509"/>
                  </a:lnTo>
                  <a:lnTo>
                    <a:pt x="15378" y="1436"/>
                  </a:lnTo>
                  <a:lnTo>
                    <a:pt x="15232" y="1363"/>
                  </a:lnTo>
                  <a:lnTo>
                    <a:pt x="15086" y="1290"/>
                  </a:lnTo>
                  <a:lnTo>
                    <a:pt x="14916" y="1266"/>
                  </a:lnTo>
                  <a:close/>
                  <a:moveTo>
                    <a:pt x="2458" y="2263"/>
                  </a:moveTo>
                  <a:lnTo>
                    <a:pt x="2725" y="2433"/>
                  </a:lnTo>
                  <a:lnTo>
                    <a:pt x="2993" y="2604"/>
                  </a:lnTo>
                  <a:lnTo>
                    <a:pt x="3553" y="2896"/>
                  </a:lnTo>
                  <a:lnTo>
                    <a:pt x="4550" y="3480"/>
                  </a:lnTo>
                  <a:lnTo>
                    <a:pt x="4477" y="3528"/>
                  </a:lnTo>
                  <a:lnTo>
                    <a:pt x="4137" y="3942"/>
                  </a:lnTo>
                  <a:lnTo>
                    <a:pt x="4015" y="4088"/>
                  </a:lnTo>
                  <a:lnTo>
                    <a:pt x="3918" y="4210"/>
                  </a:lnTo>
                  <a:lnTo>
                    <a:pt x="3261" y="3723"/>
                  </a:lnTo>
                  <a:lnTo>
                    <a:pt x="2969" y="3480"/>
                  </a:lnTo>
                  <a:lnTo>
                    <a:pt x="2677" y="3212"/>
                  </a:lnTo>
                  <a:lnTo>
                    <a:pt x="2360" y="2969"/>
                  </a:lnTo>
                  <a:lnTo>
                    <a:pt x="2044" y="2725"/>
                  </a:lnTo>
                  <a:lnTo>
                    <a:pt x="2239" y="2482"/>
                  </a:lnTo>
                  <a:lnTo>
                    <a:pt x="2458" y="2263"/>
                  </a:lnTo>
                  <a:close/>
                  <a:moveTo>
                    <a:pt x="4721" y="3577"/>
                  </a:moveTo>
                  <a:lnTo>
                    <a:pt x="5232" y="3869"/>
                  </a:lnTo>
                  <a:lnTo>
                    <a:pt x="6278" y="4477"/>
                  </a:lnTo>
                  <a:lnTo>
                    <a:pt x="6132" y="4648"/>
                  </a:lnTo>
                  <a:lnTo>
                    <a:pt x="6010" y="4842"/>
                  </a:lnTo>
                  <a:lnTo>
                    <a:pt x="5840" y="5086"/>
                  </a:lnTo>
                  <a:lnTo>
                    <a:pt x="5694" y="5329"/>
                  </a:lnTo>
                  <a:lnTo>
                    <a:pt x="5256" y="5086"/>
                  </a:lnTo>
                  <a:lnTo>
                    <a:pt x="4842" y="4842"/>
                  </a:lnTo>
                  <a:lnTo>
                    <a:pt x="4137" y="4380"/>
                  </a:lnTo>
                  <a:lnTo>
                    <a:pt x="4258" y="4283"/>
                  </a:lnTo>
                  <a:lnTo>
                    <a:pt x="4356" y="4161"/>
                  </a:lnTo>
                  <a:lnTo>
                    <a:pt x="4696" y="3747"/>
                  </a:lnTo>
                  <a:lnTo>
                    <a:pt x="4721" y="3650"/>
                  </a:lnTo>
                  <a:lnTo>
                    <a:pt x="4721" y="3577"/>
                  </a:lnTo>
                  <a:close/>
                  <a:moveTo>
                    <a:pt x="9271" y="9101"/>
                  </a:moveTo>
                  <a:lnTo>
                    <a:pt x="9247" y="9149"/>
                  </a:lnTo>
                  <a:lnTo>
                    <a:pt x="9125" y="9563"/>
                  </a:lnTo>
                  <a:lnTo>
                    <a:pt x="9028" y="9977"/>
                  </a:lnTo>
                  <a:lnTo>
                    <a:pt x="8979" y="10171"/>
                  </a:lnTo>
                  <a:lnTo>
                    <a:pt x="8955" y="10366"/>
                  </a:lnTo>
                  <a:lnTo>
                    <a:pt x="8955" y="10585"/>
                  </a:lnTo>
                  <a:lnTo>
                    <a:pt x="9003" y="10755"/>
                  </a:lnTo>
                  <a:lnTo>
                    <a:pt x="9003" y="10779"/>
                  </a:lnTo>
                  <a:lnTo>
                    <a:pt x="9028" y="10804"/>
                  </a:lnTo>
                  <a:lnTo>
                    <a:pt x="9052" y="10804"/>
                  </a:lnTo>
                  <a:lnTo>
                    <a:pt x="9076" y="10779"/>
                  </a:lnTo>
                  <a:lnTo>
                    <a:pt x="9149" y="10633"/>
                  </a:lnTo>
                  <a:lnTo>
                    <a:pt x="9174" y="10463"/>
                  </a:lnTo>
                  <a:lnTo>
                    <a:pt x="9222" y="10123"/>
                  </a:lnTo>
                  <a:lnTo>
                    <a:pt x="9271" y="9660"/>
                  </a:lnTo>
                  <a:lnTo>
                    <a:pt x="9320" y="9174"/>
                  </a:lnTo>
                  <a:lnTo>
                    <a:pt x="9320" y="9125"/>
                  </a:lnTo>
                  <a:lnTo>
                    <a:pt x="9295" y="9101"/>
                  </a:lnTo>
                  <a:close/>
                  <a:moveTo>
                    <a:pt x="11874" y="9149"/>
                  </a:moveTo>
                  <a:lnTo>
                    <a:pt x="11899" y="9295"/>
                  </a:lnTo>
                  <a:lnTo>
                    <a:pt x="11947" y="9417"/>
                  </a:lnTo>
                  <a:lnTo>
                    <a:pt x="12093" y="9709"/>
                  </a:lnTo>
                  <a:lnTo>
                    <a:pt x="12239" y="9977"/>
                  </a:lnTo>
                  <a:lnTo>
                    <a:pt x="12385" y="10244"/>
                  </a:lnTo>
                  <a:lnTo>
                    <a:pt x="12556" y="10560"/>
                  </a:lnTo>
                  <a:lnTo>
                    <a:pt x="12385" y="10658"/>
                  </a:lnTo>
                  <a:lnTo>
                    <a:pt x="12264" y="10755"/>
                  </a:lnTo>
                  <a:lnTo>
                    <a:pt x="12045" y="10925"/>
                  </a:lnTo>
                  <a:lnTo>
                    <a:pt x="11923" y="10998"/>
                  </a:lnTo>
                  <a:lnTo>
                    <a:pt x="11826" y="11096"/>
                  </a:lnTo>
                  <a:lnTo>
                    <a:pt x="11582" y="10706"/>
                  </a:lnTo>
                  <a:lnTo>
                    <a:pt x="11461" y="10487"/>
                  </a:lnTo>
                  <a:lnTo>
                    <a:pt x="11315" y="10220"/>
                  </a:lnTo>
                  <a:lnTo>
                    <a:pt x="11169" y="9977"/>
                  </a:lnTo>
                  <a:lnTo>
                    <a:pt x="11071" y="9879"/>
                  </a:lnTo>
                  <a:lnTo>
                    <a:pt x="10974" y="9782"/>
                  </a:lnTo>
                  <a:lnTo>
                    <a:pt x="11412" y="9466"/>
                  </a:lnTo>
                  <a:lnTo>
                    <a:pt x="11850" y="9174"/>
                  </a:lnTo>
                  <a:lnTo>
                    <a:pt x="11874" y="9149"/>
                  </a:lnTo>
                  <a:close/>
                  <a:moveTo>
                    <a:pt x="8492" y="9685"/>
                  </a:moveTo>
                  <a:lnTo>
                    <a:pt x="8492" y="9709"/>
                  </a:lnTo>
                  <a:lnTo>
                    <a:pt x="8395" y="10439"/>
                  </a:lnTo>
                  <a:lnTo>
                    <a:pt x="8346" y="10852"/>
                  </a:lnTo>
                  <a:lnTo>
                    <a:pt x="8346" y="11047"/>
                  </a:lnTo>
                  <a:lnTo>
                    <a:pt x="8346" y="11169"/>
                  </a:lnTo>
                  <a:lnTo>
                    <a:pt x="8371" y="11242"/>
                  </a:lnTo>
                  <a:lnTo>
                    <a:pt x="8419" y="11290"/>
                  </a:lnTo>
                  <a:lnTo>
                    <a:pt x="8444" y="11290"/>
                  </a:lnTo>
                  <a:lnTo>
                    <a:pt x="8468" y="11266"/>
                  </a:lnTo>
                  <a:lnTo>
                    <a:pt x="8517" y="11120"/>
                  </a:lnTo>
                  <a:lnTo>
                    <a:pt x="8541" y="10974"/>
                  </a:lnTo>
                  <a:lnTo>
                    <a:pt x="8565" y="10658"/>
                  </a:lnTo>
                  <a:lnTo>
                    <a:pt x="8565" y="10195"/>
                  </a:lnTo>
                  <a:lnTo>
                    <a:pt x="8565" y="9733"/>
                  </a:lnTo>
                  <a:lnTo>
                    <a:pt x="8541" y="9709"/>
                  </a:lnTo>
                  <a:lnTo>
                    <a:pt x="8517" y="9685"/>
                  </a:lnTo>
                  <a:close/>
                  <a:moveTo>
                    <a:pt x="12702" y="10852"/>
                  </a:moveTo>
                  <a:lnTo>
                    <a:pt x="13286" y="11972"/>
                  </a:lnTo>
                  <a:lnTo>
                    <a:pt x="13578" y="12556"/>
                  </a:lnTo>
                  <a:lnTo>
                    <a:pt x="13505" y="12580"/>
                  </a:lnTo>
                  <a:lnTo>
                    <a:pt x="13407" y="12629"/>
                  </a:lnTo>
                  <a:lnTo>
                    <a:pt x="13286" y="12726"/>
                  </a:lnTo>
                  <a:lnTo>
                    <a:pt x="13018" y="12945"/>
                  </a:lnTo>
                  <a:lnTo>
                    <a:pt x="12677" y="12410"/>
                  </a:lnTo>
                  <a:lnTo>
                    <a:pt x="11947" y="11315"/>
                  </a:lnTo>
                  <a:lnTo>
                    <a:pt x="12069" y="11242"/>
                  </a:lnTo>
                  <a:lnTo>
                    <a:pt x="12191" y="11169"/>
                  </a:lnTo>
                  <a:lnTo>
                    <a:pt x="12410" y="11023"/>
                  </a:lnTo>
                  <a:lnTo>
                    <a:pt x="12556" y="10950"/>
                  </a:lnTo>
                  <a:lnTo>
                    <a:pt x="12702" y="10852"/>
                  </a:lnTo>
                  <a:close/>
                  <a:moveTo>
                    <a:pt x="13724" y="12823"/>
                  </a:moveTo>
                  <a:lnTo>
                    <a:pt x="14965" y="15232"/>
                  </a:lnTo>
                  <a:lnTo>
                    <a:pt x="14770" y="15378"/>
                  </a:lnTo>
                  <a:lnTo>
                    <a:pt x="13991" y="14283"/>
                  </a:lnTo>
                  <a:lnTo>
                    <a:pt x="13188" y="13164"/>
                  </a:lnTo>
                  <a:lnTo>
                    <a:pt x="13334" y="13091"/>
                  </a:lnTo>
                  <a:lnTo>
                    <a:pt x="13456" y="13018"/>
                  </a:lnTo>
                  <a:lnTo>
                    <a:pt x="13578" y="12921"/>
                  </a:lnTo>
                  <a:lnTo>
                    <a:pt x="13724" y="12823"/>
                  </a:lnTo>
                  <a:close/>
                  <a:moveTo>
                    <a:pt x="584" y="11534"/>
                  </a:moveTo>
                  <a:lnTo>
                    <a:pt x="925" y="11704"/>
                  </a:lnTo>
                  <a:lnTo>
                    <a:pt x="1290" y="11874"/>
                  </a:lnTo>
                  <a:lnTo>
                    <a:pt x="1655" y="12020"/>
                  </a:lnTo>
                  <a:lnTo>
                    <a:pt x="2020" y="12166"/>
                  </a:lnTo>
                  <a:lnTo>
                    <a:pt x="2847" y="12556"/>
                  </a:lnTo>
                  <a:lnTo>
                    <a:pt x="3261" y="12775"/>
                  </a:lnTo>
                  <a:lnTo>
                    <a:pt x="3674" y="13018"/>
                  </a:lnTo>
                  <a:lnTo>
                    <a:pt x="3869" y="13164"/>
                  </a:lnTo>
                  <a:lnTo>
                    <a:pt x="4064" y="13359"/>
                  </a:lnTo>
                  <a:lnTo>
                    <a:pt x="4258" y="13529"/>
                  </a:lnTo>
                  <a:lnTo>
                    <a:pt x="4404" y="13748"/>
                  </a:lnTo>
                  <a:lnTo>
                    <a:pt x="4550" y="13967"/>
                  </a:lnTo>
                  <a:lnTo>
                    <a:pt x="4696" y="14186"/>
                  </a:lnTo>
                  <a:lnTo>
                    <a:pt x="4940" y="14648"/>
                  </a:lnTo>
                  <a:lnTo>
                    <a:pt x="5159" y="15135"/>
                  </a:lnTo>
                  <a:lnTo>
                    <a:pt x="5378" y="15622"/>
                  </a:lnTo>
                  <a:lnTo>
                    <a:pt x="5572" y="16133"/>
                  </a:lnTo>
                  <a:lnTo>
                    <a:pt x="5816" y="16595"/>
                  </a:lnTo>
                  <a:lnTo>
                    <a:pt x="5621" y="16327"/>
                  </a:lnTo>
                  <a:lnTo>
                    <a:pt x="5305" y="15841"/>
                  </a:lnTo>
                  <a:lnTo>
                    <a:pt x="5037" y="15330"/>
                  </a:lnTo>
                  <a:lnTo>
                    <a:pt x="4842" y="14916"/>
                  </a:lnTo>
                  <a:lnTo>
                    <a:pt x="4648" y="14454"/>
                  </a:lnTo>
                  <a:lnTo>
                    <a:pt x="4550" y="14259"/>
                  </a:lnTo>
                  <a:lnTo>
                    <a:pt x="4429" y="14040"/>
                  </a:lnTo>
                  <a:lnTo>
                    <a:pt x="4283" y="13870"/>
                  </a:lnTo>
                  <a:lnTo>
                    <a:pt x="4112" y="13699"/>
                  </a:lnTo>
                  <a:lnTo>
                    <a:pt x="4137" y="13602"/>
                  </a:lnTo>
                  <a:lnTo>
                    <a:pt x="4112" y="13529"/>
                  </a:lnTo>
                  <a:lnTo>
                    <a:pt x="4039" y="13456"/>
                  </a:lnTo>
                  <a:lnTo>
                    <a:pt x="3918" y="13407"/>
                  </a:lnTo>
                  <a:lnTo>
                    <a:pt x="3820" y="13383"/>
                  </a:lnTo>
                  <a:lnTo>
                    <a:pt x="3747" y="13334"/>
                  </a:lnTo>
                  <a:lnTo>
                    <a:pt x="3553" y="13237"/>
                  </a:lnTo>
                  <a:lnTo>
                    <a:pt x="3382" y="13091"/>
                  </a:lnTo>
                  <a:lnTo>
                    <a:pt x="3212" y="12994"/>
                  </a:lnTo>
                  <a:lnTo>
                    <a:pt x="2774" y="12750"/>
                  </a:lnTo>
                  <a:lnTo>
                    <a:pt x="2312" y="12531"/>
                  </a:lnTo>
                  <a:lnTo>
                    <a:pt x="1144" y="11996"/>
                  </a:lnTo>
                  <a:lnTo>
                    <a:pt x="828" y="11850"/>
                  </a:lnTo>
                  <a:lnTo>
                    <a:pt x="682" y="11777"/>
                  </a:lnTo>
                  <a:lnTo>
                    <a:pt x="511" y="11704"/>
                  </a:lnTo>
                  <a:lnTo>
                    <a:pt x="584" y="11534"/>
                  </a:lnTo>
                  <a:close/>
                  <a:moveTo>
                    <a:pt x="16011" y="438"/>
                  </a:moveTo>
                  <a:lnTo>
                    <a:pt x="16230" y="487"/>
                  </a:lnTo>
                  <a:lnTo>
                    <a:pt x="16449" y="560"/>
                  </a:lnTo>
                  <a:lnTo>
                    <a:pt x="16644" y="657"/>
                  </a:lnTo>
                  <a:lnTo>
                    <a:pt x="16838" y="803"/>
                  </a:lnTo>
                  <a:lnTo>
                    <a:pt x="16936" y="901"/>
                  </a:lnTo>
                  <a:lnTo>
                    <a:pt x="17009" y="1022"/>
                  </a:lnTo>
                  <a:lnTo>
                    <a:pt x="17082" y="1144"/>
                  </a:lnTo>
                  <a:lnTo>
                    <a:pt x="17130" y="1266"/>
                  </a:lnTo>
                  <a:lnTo>
                    <a:pt x="17057" y="1168"/>
                  </a:lnTo>
                  <a:lnTo>
                    <a:pt x="16960" y="1095"/>
                  </a:lnTo>
                  <a:lnTo>
                    <a:pt x="16936" y="1120"/>
                  </a:lnTo>
                  <a:lnTo>
                    <a:pt x="16911" y="1168"/>
                  </a:lnTo>
                  <a:lnTo>
                    <a:pt x="16911" y="1217"/>
                  </a:lnTo>
                  <a:lnTo>
                    <a:pt x="16911" y="1339"/>
                  </a:lnTo>
                  <a:lnTo>
                    <a:pt x="16984" y="1582"/>
                  </a:lnTo>
                  <a:lnTo>
                    <a:pt x="17033" y="1825"/>
                  </a:lnTo>
                  <a:lnTo>
                    <a:pt x="17057" y="1947"/>
                  </a:lnTo>
                  <a:lnTo>
                    <a:pt x="17106" y="2069"/>
                  </a:lnTo>
                  <a:lnTo>
                    <a:pt x="17033" y="2336"/>
                  </a:lnTo>
                  <a:lnTo>
                    <a:pt x="16911" y="2628"/>
                  </a:lnTo>
                  <a:lnTo>
                    <a:pt x="16887" y="2214"/>
                  </a:lnTo>
                  <a:lnTo>
                    <a:pt x="16838" y="2020"/>
                  </a:lnTo>
                  <a:lnTo>
                    <a:pt x="16741" y="1825"/>
                  </a:lnTo>
                  <a:lnTo>
                    <a:pt x="16717" y="1801"/>
                  </a:lnTo>
                  <a:lnTo>
                    <a:pt x="16668" y="1801"/>
                  </a:lnTo>
                  <a:lnTo>
                    <a:pt x="16644" y="1825"/>
                  </a:lnTo>
                  <a:lnTo>
                    <a:pt x="16595" y="2020"/>
                  </a:lnTo>
                  <a:lnTo>
                    <a:pt x="16571" y="2239"/>
                  </a:lnTo>
                  <a:lnTo>
                    <a:pt x="16571" y="2628"/>
                  </a:lnTo>
                  <a:lnTo>
                    <a:pt x="16571" y="2920"/>
                  </a:lnTo>
                  <a:lnTo>
                    <a:pt x="16595" y="3090"/>
                  </a:lnTo>
                  <a:lnTo>
                    <a:pt x="16619" y="3212"/>
                  </a:lnTo>
                  <a:lnTo>
                    <a:pt x="16522" y="3382"/>
                  </a:lnTo>
                  <a:lnTo>
                    <a:pt x="16473" y="3212"/>
                  </a:lnTo>
                  <a:lnTo>
                    <a:pt x="16473" y="2871"/>
                  </a:lnTo>
                  <a:lnTo>
                    <a:pt x="16473" y="2531"/>
                  </a:lnTo>
                  <a:lnTo>
                    <a:pt x="16449" y="2506"/>
                  </a:lnTo>
                  <a:lnTo>
                    <a:pt x="16425" y="2482"/>
                  </a:lnTo>
                  <a:lnTo>
                    <a:pt x="16400" y="2482"/>
                  </a:lnTo>
                  <a:lnTo>
                    <a:pt x="16400" y="2506"/>
                  </a:lnTo>
                  <a:lnTo>
                    <a:pt x="16327" y="2652"/>
                  </a:lnTo>
                  <a:lnTo>
                    <a:pt x="16303" y="2798"/>
                  </a:lnTo>
                  <a:lnTo>
                    <a:pt x="16279" y="2969"/>
                  </a:lnTo>
                  <a:lnTo>
                    <a:pt x="16254" y="3115"/>
                  </a:lnTo>
                  <a:lnTo>
                    <a:pt x="16279" y="3382"/>
                  </a:lnTo>
                  <a:lnTo>
                    <a:pt x="16303" y="3528"/>
                  </a:lnTo>
                  <a:lnTo>
                    <a:pt x="16352" y="3650"/>
                  </a:lnTo>
                  <a:lnTo>
                    <a:pt x="16133" y="3966"/>
                  </a:lnTo>
                  <a:lnTo>
                    <a:pt x="16084" y="4015"/>
                  </a:lnTo>
                  <a:lnTo>
                    <a:pt x="16035" y="3699"/>
                  </a:lnTo>
                  <a:lnTo>
                    <a:pt x="16011" y="3358"/>
                  </a:lnTo>
                  <a:lnTo>
                    <a:pt x="16011" y="3334"/>
                  </a:lnTo>
                  <a:lnTo>
                    <a:pt x="15962" y="3334"/>
                  </a:lnTo>
                  <a:lnTo>
                    <a:pt x="15938" y="3358"/>
                  </a:lnTo>
                  <a:lnTo>
                    <a:pt x="15889" y="3528"/>
                  </a:lnTo>
                  <a:lnTo>
                    <a:pt x="15841" y="3723"/>
                  </a:lnTo>
                  <a:lnTo>
                    <a:pt x="15841" y="3893"/>
                  </a:lnTo>
                  <a:lnTo>
                    <a:pt x="15841" y="4088"/>
                  </a:lnTo>
                  <a:lnTo>
                    <a:pt x="15865" y="4307"/>
                  </a:lnTo>
                  <a:lnTo>
                    <a:pt x="15719" y="4477"/>
                  </a:lnTo>
                  <a:lnTo>
                    <a:pt x="15695" y="4112"/>
                  </a:lnTo>
                  <a:lnTo>
                    <a:pt x="15646" y="3747"/>
                  </a:lnTo>
                  <a:lnTo>
                    <a:pt x="15646" y="3723"/>
                  </a:lnTo>
                  <a:lnTo>
                    <a:pt x="15597" y="3723"/>
                  </a:lnTo>
                  <a:lnTo>
                    <a:pt x="15573" y="3747"/>
                  </a:lnTo>
                  <a:lnTo>
                    <a:pt x="15524" y="4210"/>
                  </a:lnTo>
                  <a:lnTo>
                    <a:pt x="15500" y="4453"/>
                  </a:lnTo>
                  <a:lnTo>
                    <a:pt x="15524" y="4696"/>
                  </a:lnTo>
                  <a:lnTo>
                    <a:pt x="15257" y="4940"/>
                  </a:lnTo>
                  <a:lnTo>
                    <a:pt x="15281" y="4721"/>
                  </a:lnTo>
                  <a:lnTo>
                    <a:pt x="15281" y="4477"/>
                  </a:lnTo>
                  <a:lnTo>
                    <a:pt x="15257" y="3699"/>
                  </a:lnTo>
                  <a:lnTo>
                    <a:pt x="15232" y="3650"/>
                  </a:lnTo>
                  <a:lnTo>
                    <a:pt x="15159" y="3650"/>
                  </a:lnTo>
                  <a:lnTo>
                    <a:pt x="15135" y="3699"/>
                  </a:lnTo>
                  <a:lnTo>
                    <a:pt x="15086" y="4477"/>
                  </a:lnTo>
                  <a:lnTo>
                    <a:pt x="15062" y="4794"/>
                  </a:lnTo>
                  <a:lnTo>
                    <a:pt x="15062" y="4964"/>
                  </a:lnTo>
                  <a:lnTo>
                    <a:pt x="15086" y="5110"/>
                  </a:lnTo>
                  <a:lnTo>
                    <a:pt x="14916" y="5256"/>
                  </a:lnTo>
                  <a:lnTo>
                    <a:pt x="14916" y="5134"/>
                  </a:lnTo>
                  <a:lnTo>
                    <a:pt x="14867" y="4672"/>
                  </a:lnTo>
                  <a:lnTo>
                    <a:pt x="14819" y="4185"/>
                  </a:lnTo>
                  <a:lnTo>
                    <a:pt x="14794" y="4161"/>
                  </a:lnTo>
                  <a:lnTo>
                    <a:pt x="14770" y="4161"/>
                  </a:lnTo>
                  <a:lnTo>
                    <a:pt x="14770" y="4185"/>
                  </a:lnTo>
                  <a:lnTo>
                    <a:pt x="14697" y="4599"/>
                  </a:lnTo>
                  <a:lnTo>
                    <a:pt x="14648" y="5013"/>
                  </a:lnTo>
                  <a:lnTo>
                    <a:pt x="14624" y="5256"/>
                  </a:lnTo>
                  <a:lnTo>
                    <a:pt x="14624" y="5475"/>
                  </a:lnTo>
                  <a:lnTo>
                    <a:pt x="14186" y="5791"/>
                  </a:lnTo>
                  <a:lnTo>
                    <a:pt x="14162" y="5621"/>
                  </a:lnTo>
                  <a:lnTo>
                    <a:pt x="14113" y="4721"/>
                  </a:lnTo>
                  <a:lnTo>
                    <a:pt x="14089" y="4696"/>
                  </a:lnTo>
                  <a:lnTo>
                    <a:pt x="14064" y="4672"/>
                  </a:lnTo>
                  <a:lnTo>
                    <a:pt x="14016" y="4672"/>
                  </a:lnTo>
                  <a:lnTo>
                    <a:pt x="13991" y="4696"/>
                  </a:lnTo>
                  <a:lnTo>
                    <a:pt x="13943" y="4940"/>
                  </a:lnTo>
                  <a:lnTo>
                    <a:pt x="13894" y="5159"/>
                  </a:lnTo>
                  <a:lnTo>
                    <a:pt x="13870" y="5378"/>
                  </a:lnTo>
                  <a:lnTo>
                    <a:pt x="13870" y="5621"/>
                  </a:lnTo>
                  <a:lnTo>
                    <a:pt x="13870" y="5791"/>
                  </a:lnTo>
                  <a:lnTo>
                    <a:pt x="13870" y="5986"/>
                  </a:lnTo>
                  <a:lnTo>
                    <a:pt x="13529" y="6181"/>
                  </a:lnTo>
                  <a:lnTo>
                    <a:pt x="13480" y="6205"/>
                  </a:lnTo>
                  <a:lnTo>
                    <a:pt x="13505" y="6083"/>
                  </a:lnTo>
                  <a:lnTo>
                    <a:pt x="13505" y="5986"/>
                  </a:lnTo>
                  <a:lnTo>
                    <a:pt x="13480" y="5791"/>
                  </a:lnTo>
                  <a:lnTo>
                    <a:pt x="13456" y="5524"/>
                  </a:lnTo>
                  <a:lnTo>
                    <a:pt x="13383" y="5256"/>
                  </a:lnTo>
                  <a:lnTo>
                    <a:pt x="13359" y="5232"/>
                  </a:lnTo>
                  <a:lnTo>
                    <a:pt x="13334" y="5256"/>
                  </a:lnTo>
                  <a:lnTo>
                    <a:pt x="13286" y="5524"/>
                  </a:lnTo>
                  <a:lnTo>
                    <a:pt x="13286" y="5791"/>
                  </a:lnTo>
                  <a:lnTo>
                    <a:pt x="13286" y="6035"/>
                  </a:lnTo>
                  <a:lnTo>
                    <a:pt x="13310" y="6156"/>
                  </a:lnTo>
                  <a:lnTo>
                    <a:pt x="13359" y="6254"/>
                  </a:lnTo>
                  <a:lnTo>
                    <a:pt x="13383" y="6278"/>
                  </a:lnTo>
                  <a:lnTo>
                    <a:pt x="13407" y="6278"/>
                  </a:lnTo>
                  <a:lnTo>
                    <a:pt x="13407" y="6375"/>
                  </a:lnTo>
                  <a:lnTo>
                    <a:pt x="13432" y="6448"/>
                  </a:lnTo>
                  <a:lnTo>
                    <a:pt x="13480" y="6521"/>
                  </a:lnTo>
                  <a:lnTo>
                    <a:pt x="13553" y="6594"/>
                  </a:lnTo>
                  <a:lnTo>
                    <a:pt x="13553" y="6789"/>
                  </a:lnTo>
                  <a:lnTo>
                    <a:pt x="13578" y="6984"/>
                  </a:lnTo>
                  <a:lnTo>
                    <a:pt x="13699" y="7397"/>
                  </a:lnTo>
                  <a:lnTo>
                    <a:pt x="13821" y="7787"/>
                  </a:lnTo>
                  <a:lnTo>
                    <a:pt x="13967" y="8176"/>
                  </a:lnTo>
                  <a:lnTo>
                    <a:pt x="14575" y="10195"/>
                  </a:lnTo>
                  <a:lnTo>
                    <a:pt x="15184" y="12312"/>
                  </a:lnTo>
                  <a:lnTo>
                    <a:pt x="15500" y="13359"/>
                  </a:lnTo>
                  <a:lnTo>
                    <a:pt x="15865" y="14381"/>
                  </a:lnTo>
                  <a:lnTo>
                    <a:pt x="15695" y="14575"/>
                  </a:lnTo>
                  <a:lnTo>
                    <a:pt x="15524" y="14746"/>
                  </a:lnTo>
                  <a:lnTo>
                    <a:pt x="15208" y="15038"/>
                  </a:lnTo>
                  <a:lnTo>
                    <a:pt x="13553" y="11801"/>
                  </a:lnTo>
                  <a:lnTo>
                    <a:pt x="12653" y="10074"/>
                  </a:lnTo>
                  <a:lnTo>
                    <a:pt x="12531" y="9782"/>
                  </a:lnTo>
                  <a:lnTo>
                    <a:pt x="12361" y="9441"/>
                  </a:lnTo>
                  <a:lnTo>
                    <a:pt x="12288" y="9295"/>
                  </a:lnTo>
                  <a:lnTo>
                    <a:pt x="12191" y="9149"/>
                  </a:lnTo>
                  <a:lnTo>
                    <a:pt x="12069" y="9028"/>
                  </a:lnTo>
                  <a:lnTo>
                    <a:pt x="11947" y="8955"/>
                  </a:lnTo>
                  <a:lnTo>
                    <a:pt x="11899" y="8857"/>
                  </a:lnTo>
                  <a:lnTo>
                    <a:pt x="11826" y="8809"/>
                  </a:lnTo>
                  <a:lnTo>
                    <a:pt x="11753" y="8784"/>
                  </a:lnTo>
                  <a:lnTo>
                    <a:pt x="11704" y="8809"/>
                  </a:lnTo>
                  <a:lnTo>
                    <a:pt x="11655" y="8833"/>
                  </a:lnTo>
                  <a:lnTo>
                    <a:pt x="11534" y="8906"/>
                  </a:lnTo>
                  <a:lnTo>
                    <a:pt x="11534" y="8736"/>
                  </a:lnTo>
                  <a:lnTo>
                    <a:pt x="11534" y="8419"/>
                  </a:lnTo>
                  <a:lnTo>
                    <a:pt x="11534" y="8273"/>
                  </a:lnTo>
                  <a:lnTo>
                    <a:pt x="11509" y="8127"/>
                  </a:lnTo>
                  <a:lnTo>
                    <a:pt x="11485" y="8103"/>
                  </a:lnTo>
                  <a:lnTo>
                    <a:pt x="11461" y="8079"/>
                  </a:lnTo>
                  <a:lnTo>
                    <a:pt x="11436" y="8103"/>
                  </a:lnTo>
                  <a:lnTo>
                    <a:pt x="11412" y="8127"/>
                  </a:lnTo>
                  <a:lnTo>
                    <a:pt x="11388" y="8249"/>
                  </a:lnTo>
                  <a:lnTo>
                    <a:pt x="11363" y="8371"/>
                  </a:lnTo>
                  <a:lnTo>
                    <a:pt x="11363" y="8638"/>
                  </a:lnTo>
                  <a:lnTo>
                    <a:pt x="11339" y="8833"/>
                  </a:lnTo>
                  <a:lnTo>
                    <a:pt x="11363" y="9052"/>
                  </a:lnTo>
                  <a:lnTo>
                    <a:pt x="10925" y="9368"/>
                  </a:lnTo>
                  <a:lnTo>
                    <a:pt x="10950" y="9198"/>
                  </a:lnTo>
                  <a:lnTo>
                    <a:pt x="10974" y="9028"/>
                  </a:lnTo>
                  <a:lnTo>
                    <a:pt x="10974" y="8687"/>
                  </a:lnTo>
                  <a:lnTo>
                    <a:pt x="10998" y="8200"/>
                  </a:lnTo>
                  <a:lnTo>
                    <a:pt x="10974" y="7957"/>
                  </a:lnTo>
                  <a:lnTo>
                    <a:pt x="10925" y="7714"/>
                  </a:lnTo>
                  <a:lnTo>
                    <a:pt x="10925" y="7689"/>
                  </a:lnTo>
                  <a:lnTo>
                    <a:pt x="10852" y="7689"/>
                  </a:lnTo>
                  <a:lnTo>
                    <a:pt x="10828" y="7714"/>
                  </a:lnTo>
                  <a:lnTo>
                    <a:pt x="10779" y="7933"/>
                  </a:lnTo>
                  <a:lnTo>
                    <a:pt x="10731" y="8127"/>
                  </a:lnTo>
                  <a:lnTo>
                    <a:pt x="10682" y="8541"/>
                  </a:lnTo>
                  <a:lnTo>
                    <a:pt x="10633" y="9028"/>
                  </a:lnTo>
                  <a:lnTo>
                    <a:pt x="10633" y="9271"/>
                  </a:lnTo>
                  <a:lnTo>
                    <a:pt x="10658" y="9393"/>
                  </a:lnTo>
                  <a:lnTo>
                    <a:pt x="10682" y="9514"/>
                  </a:lnTo>
                  <a:lnTo>
                    <a:pt x="10706" y="9539"/>
                  </a:lnTo>
                  <a:lnTo>
                    <a:pt x="10560" y="9660"/>
                  </a:lnTo>
                  <a:lnTo>
                    <a:pt x="10487" y="9685"/>
                  </a:lnTo>
                  <a:lnTo>
                    <a:pt x="10439" y="9733"/>
                  </a:lnTo>
                  <a:lnTo>
                    <a:pt x="10463" y="9466"/>
                  </a:lnTo>
                  <a:lnTo>
                    <a:pt x="10487" y="9174"/>
                  </a:lnTo>
                  <a:lnTo>
                    <a:pt x="10536" y="8614"/>
                  </a:lnTo>
                  <a:lnTo>
                    <a:pt x="10512" y="8346"/>
                  </a:lnTo>
                  <a:lnTo>
                    <a:pt x="10487" y="8079"/>
                  </a:lnTo>
                  <a:lnTo>
                    <a:pt x="10463" y="8054"/>
                  </a:lnTo>
                  <a:lnTo>
                    <a:pt x="10439" y="8030"/>
                  </a:lnTo>
                  <a:lnTo>
                    <a:pt x="10414" y="8030"/>
                  </a:lnTo>
                  <a:lnTo>
                    <a:pt x="10414" y="8054"/>
                  </a:lnTo>
                  <a:lnTo>
                    <a:pt x="10317" y="8298"/>
                  </a:lnTo>
                  <a:lnTo>
                    <a:pt x="10268" y="8541"/>
                  </a:lnTo>
                  <a:lnTo>
                    <a:pt x="10195" y="9028"/>
                  </a:lnTo>
                  <a:lnTo>
                    <a:pt x="10147" y="9514"/>
                  </a:lnTo>
                  <a:lnTo>
                    <a:pt x="10122" y="9782"/>
                  </a:lnTo>
                  <a:lnTo>
                    <a:pt x="10147" y="10025"/>
                  </a:lnTo>
                  <a:lnTo>
                    <a:pt x="9685" y="10414"/>
                  </a:lnTo>
                  <a:lnTo>
                    <a:pt x="9733" y="10220"/>
                  </a:lnTo>
                  <a:lnTo>
                    <a:pt x="9733" y="10025"/>
                  </a:lnTo>
                  <a:lnTo>
                    <a:pt x="9758" y="9612"/>
                  </a:lnTo>
                  <a:lnTo>
                    <a:pt x="9782" y="8565"/>
                  </a:lnTo>
                  <a:lnTo>
                    <a:pt x="9782" y="8541"/>
                  </a:lnTo>
                  <a:lnTo>
                    <a:pt x="9733" y="8541"/>
                  </a:lnTo>
                  <a:lnTo>
                    <a:pt x="9733" y="8565"/>
                  </a:lnTo>
                  <a:lnTo>
                    <a:pt x="9612" y="9466"/>
                  </a:lnTo>
                  <a:lnTo>
                    <a:pt x="9539" y="10001"/>
                  </a:lnTo>
                  <a:lnTo>
                    <a:pt x="9514" y="10268"/>
                  </a:lnTo>
                  <a:lnTo>
                    <a:pt x="9539" y="10512"/>
                  </a:lnTo>
                  <a:lnTo>
                    <a:pt x="9003" y="10901"/>
                  </a:lnTo>
                  <a:lnTo>
                    <a:pt x="8444" y="11290"/>
                  </a:lnTo>
                  <a:lnTo>
                    <a:pt x="8371" y="11339"/>
                  </a:lnTo>
                  <a:lnTo>
                    <a:pt x="7762" y="11704"/>
                  </a:lnTo>
                  <a:lnTo>
                    <a:pt x="7762" y="11704"/>
                  </a:lnTo>
                  <a:lnTo>
                    <a:pt x="7811" y="11558"/>
                  </a:lnTo>
                  <a:lnTo>
                    <a:pt x="7835" y="11388"/>
                  </a:lnTo>
                  <a:lnTo>
                    <a:pt x="7884" y="11071"/>
                  </a:lnTo>
                  <a:lnTo>
                    <a:pt x="7981" y="10268"/>
                  </a:lnTo>
                  <a:lnTo>
                    <a:pt x="7957" y="10244"/>
                  </a:lnTo>
                  <a:lnTo>
                    <a:pt x="7933" y="10244"/>
                  </a:lnTo>
                  <a:lnTo>
                    <a:pt x="7908" y="10268"/>
                  </a:lnTo>
                  <a:lnTo>
                    <a:pt x="7738" y="11023"/>
                  </a:lnTo>
                  <a:lnTo>
                    <a:pt x="7665" y="11388"/>
                  </a:lnTo>
                  <a:lnTo>
                    <a:pt x="7641" y="11558"/>
                  </a:lnTo>
                  <a:lnTo>
                    <a:pt x="7665" y="11728"/>
                  </a:lnTo>
                  <a:lnTo>
                    <a:pt x="7665" y="11753"/>
                  </a:lnTo>
                  <a:lnTo>
                    <a:pt x="7178" y="12069"/>
                  </a:lnTo>
                  <a:lnTo>
                    <a:pt x="7227" y="11753"/>
                  </a:lnTo>
                  <a:lnTo>
                    <a:pt x="7227" y="11436"/>
                  </a:lnTo>
                  <a:lnTo>
                    <a:pt x="7203" y="10804"/>
                  </a:lnTo>
                  <a:lnTo>
                    <a:pt x="7203" y="10779"/>
                  </a:lnTo>
                  <a:lnTo>
                    <a:pt x="7178" y="10779"/>
                  </a:lnTo>
                  <a:lnTo>
                    <a:pt x="7154" y="10804"/>
                  </a:lnTo>
                  <a:lnTo>
                    <a:pt x="7105" y="11461"/>
                  </a:lnTo>
                  <a:lnTo>
                    <a:pt x="7081" y="11777"/>
                  </a:lnTo>
                  <a:lnTo>
                    <a:pt x="7105" y="12118"/>
                  </a:lnTo>
                  <a:lnTo>
                    <a:pt x="6886" y="12239"/>
                  </a:lnTo>
                  <a:lnTo>
                    <a:pt x="6667" y="12385"/>
                  </a:lnTo>
                  <a:lnTo>
                    <a:pt x="6692" y="12191"/>
                  </a:lnTo>
                  <a:lnTo>
                    <a:pt x="6716" y="11728"/>
                  </a:lnTo>
                  <a:lnTo>
                    <a:pt x="6716" y="11290"/>
                  </a:lnTo>
                  <a:lnTo>
                    <a:pt x="6692" y="11266"/>
                  </a:lnTo>
                  <a:lnTo>
                    <a:pt x="6667" y="11242"/>
                  </a:lnTo>
                  <a:lnTo>
                    <a:pt x="6643" y="11242"/>
                  </a:lnTo>
                  <a:lnTo>
                    <a:pt x="6619" y="11266"/>
                  </a:lnTo>
                  <a:lnTo>
                    <a:pt x="6546" y="11655"/>
                  </a:lnTo>
                  <a:lnTo>
                    <a:pt x="6497" y="12045"/>
                  </a:lnTo>
                  <a:lnTo>
                    <a:pt x="6448" y="12337"/>
                  </a:lnTo>
                  <a:lnTo>
                    <a:pt x="6424" y="12458"/>
                  </a:lnTo>
                  <a:lnTo>
                    <a:pt x="6424" y="12604"/>
                  </a:lnTo>
                  <a:lnTo>
                    <a:pt x="6375" y="12580"/>
                  </a:lnTo>
                  <a:lnTo>
                    <a:pt x="6302" y="12580"/>
                  </a:lnTo>
                  <a:lnTo>
                    <a:pt x="6254" y="12604"/>
                  </a:lnTo>
                  <a:lnTo>
                    <a:pt x="6229" y="12677"/>
                  </a:lnTo>
                  <a:lnTo>
                    <a:pt x="6181" y="12848"/>
                  </a:lnTo>
                  <a:lnTo>
                    <a:pt x="6181" y="12994"/>
                  </a:lnTo>
                  <a:lnTo>
                    <a:pt x="6205" y="13140"/>
                  </a:lnTo>
                  <a:lnTo>
                    <a:pt x="6229" y="13310"/>
                  </a:lnTo>
                  <a:lnTo>
                    <a:pt x="6473" y="14429"/>
                  </a:lnTo>
                  <a:lnTo>
                    <a:pt x="6692" y="15549"/>
                  </a:lnTo>
                  <a:lnTo>
                    <a:pt x="6740" y="15914"/>
                  </a:lnTo>
                  <a:lnTo>
                    <a:pt x="6765" y="16108"/>
                  </a:lnTo>
                  <a:lnTo>
                    <a:pt x="6838" y="16303"/>
                  </a:lnTo>
                  <a:lnTo>
                    <a:pt x="6716" y="16352"/>
                  </a:lnTo>
                  <a:lnTo>
                    <a:pt x="6594" y="16449"/>
                  </a:lnTo>
                  <a:lnTo>
                    <a:pt x="6351" y="16619"/>
                  </a:lnTo>
                  <a:lnTo>
                    <a:pt x="6132" y="16084"/>
                  </a:lnTo>
                  <a:lnTo>
                    <a:pt x="5889" y="15549"/>
                  </a:lnTo>
                  <a:lnTo>
                    <a:pt x="5353" y="14502"/>
                  </a:lnTo>
                  <a:lnTo>
                    <a:pt x="5110" y="14040"/>
                  </a:lnTo>
                  <a:lnTo>
                    <a:pt x="4867" y="13602"/>
                  </a:lnTo>
                  <a:lnTo>
                    <a:pt x="4721" y="13383"/>
                  </a:lnTo>
                  <a:lnTo>
                    <a:pt x="4550" y="13188"/>
                  </a:lnTo>
                  <a:lnTo>
                    <a:pt x="4380" y="12994"/>
                  </a:lnTo>
                  <a:lnTo>
                    <a:pt x="4185" y="12799"/>
                  </a:lnTo>
                  <a:lnTo>
                    <a:pt x="4015" y="12653"/>
                  </a:lnTo>
                  <a:lnTo>
                    <a:pt x="3820" y="12531"/>
                  </a:lnTo>
                  <a:lnTo>
                    <a:pt x="3431" y="12312"/>
                  </a:lnTo>
                  <a:lnTo>
                    <a:pt x="3017" y="12118"/>
                  </a:lnTo>
                  <a:lnTo>
                    <a:pt x="2579" y="11923"/>
                  </a:lnTo>
                  <a:lnTo>
                    <a:pt x="2093" y="11777"/>
                  </a:lnTo>
                  <a:lnTo>
                    <a:pt x="1606" y="11607"/>
                  </a:lnTo>
                  <a:lnTo>
                    <a:pt x="1168" y="11412"/>
                  </a:lnTo>
                  <a:lnTo>
                    <a:pt x="730" y="11217"/>
                  </a:lnTo>
                  <a:lnTo>
                    <a:pt x="779" y="11144"/>
                  </a:lnTo>
                  <a:lnTo>
                    <a:pt x="901" y="10974"/>
                  </a:lnTo>
                  <a:lnTo>
                    <a:pt x="1047" y="10804"/>
                  </a:lnTo>
                  <a:lnTo>
                    <a:pt x="1120" y="10828"/>
                  </a:lnTo>
                  <a:lnTo>
                    <a:pt x="1582" y="10877"/>
                  </a:lnTo>
                  <a:lnTo>
                    <a:pt x="2068" y="10925"/>
                  </a:lnTo>
                  <a:lnTo>
                    <a:pt x="2531" y="10950"/>
                  </a:lnTo>
                  <a:lnTo>
                    <a:pt x="2993" y="11023"/>
                  </a:lnTo>
                  <a:lnTo>
                    <a:pt x="3431" y="11120"/>
                  </a:lnTo>
                  <a:lnTo>
                    <a:pt x="3845" y="11242"/>
                  </a:lnTo>
                  <a:lnTo>
                    <a:pt x="4258" y="11363"/>
                  </a:lnTo>
                  <a:lnTo>
                    <a:pt x="4696" y="11485"/>
                  </a:lnTo>
                  <a:lnTo>
                    <a:pt x="4769" y="11485"/>
                  </a:lnTo>
                  <a:lnTo>
                    <a:pt x="4842" y="11461"/>
                  </a:lnTo>
                  <a:lnTo>
                    <a:pt x="4915" y="11412"/>
                  </a:lnTo>
                  <a:lnTo>
                    <a:pt x="4940" y="11339"/>
                  </a:lnTo>
                  <a:lnTo>
                    <a:pt x="4964" y="11290"/>
                  </a:lnTo>
                  <a:lnTo>
                    <a:pt x="4964" y="11217"/>
                  </a:lnTo>
                  <a:lnTo>
                    <a:pt x="4915" y="11144"/>
                  </a:lnTo>
                  <a:lnTo>
                    <a:pt x="4867" y="11096"/>
                  </a:lnTo>
                  <a:lnTo>
                    <a:pt x="4794" y="11071"/>
                  </a:lnTo>
                  <a:lnTo>
                    <a:pt x="4891" y="10974"/>
                  </a:lnTo>
                  <a:lnTo>
                    <a:pt x="4988" y="10852"/>
                  </a:lnTo>
                  <a:lnTo>
                    <a:pt x="5134" y="10609"/>
                  </a:lnTo>
                  <a:lnTo>
                    <a:pt x="6059" y="9393"/>
                  </a:lnTo>
                  <a:lnTo>
                    <a:pt x="7081" y="8079"/>
                  </a:lnTo>
                  <a:lnTo>
                    <a:pt x="7519" y="7543"/>
                  </a:lnTo>
                  <a:lnTo>
                    <a:pt x="7738" y="7276"/>
                  </a:lnTo>
                  <a:lnTo>
                    <a:pt x="7811" y="7130"/>
                  </a:lnTo>
                  <a:lnTo>
                    <a:pt x="7884" y="6959"/>
                  </a:lnTo>
                  <a:lnTo>
                    <a:pt x="7908" y="6959"/>
                  </a:lnTo>
                  <a:lnTo>
                    <a:pt x="7981" y="6935"/>
                  </a:lnTo>
                  <a:lnTo>
                    <a:pt x="8030" y="6911"/>
                  </a:lnTo>
                  <a:lnTo>
                    <a:pt x="8103" y="6886"/>
                  </a:lnTo>
                  <a:lnTo>
                    <a:pt x="8152" y="6813"/>
                  </a:lnTo>
                  <a:lnTo>
                    <a:pt x="8176" y="6740"/>
                  </a:lnTo>
                  <a:lnTo>
                    <a:pt x="8176" y="6667"/>
                  </a:lnTo>
                  <a:lnTo>
                    <a:pt x="8176" y="6594"/>
                  </a:lnTo>
                  <a:lnTo>
                    <a:pt x="8127" y="6546"/>
                  </a:lnTo>
                  <a:lnTo>
                    <a:pt x="8298" y="6327"/>
                  </a:lnTo>
                  <a:lnTo>
                    <a:pt x="8419" y="6181"/>
                  </a:lnTo>
                  <a:lnTo>
                    <a:pt x="8541" y="6035"/>
                  </a:lnTo>
                  <a:lnTo>
                    <a:pt x="8590" y="5962"/>
                  </a:lnTo>
                  <a:lnTo>
                    <a:pt x="8638" y="5889"/>
                  </a:lnTo>
                  <a:lnTo>
                    <a:pt x="8638" y="5791"/>
                  </a:lnTo>
                  <a:lnTo>
                    <a:pt x="8638" y="5718"/>
                  </a:lnTo>
                  <a:lnTo>
                    <a:pt x="8614" y="5718"/>
                  </a:lnTo>
                  <a:lnTo>
                    <a:pt x="8541" y="5694"/>
                  </a:lnTo>
                  <a:lnTo>
                    <a:pt x="8468" y="5718"/>
                  </a:lnTo>
                  <a:lnTo>
                    <a:pt x="8395" y="5767"/>
                  </a:lnTo>
                  <a:lnTo>
                    <a:pt x="8322" y="5840"/>
                  </a:lnTo>
                  <a:lnTo>
                    <a:pt x="8200" y="5962"/>
                  </a:lnTo>
                  <a:lnTo>
                    <a:pt x="8079" y="6083"/>
                  </a:lnTo>
                  <a:lnTo>
                    <a:pt x="7811" y="6375"/>
                  </a:lnTo>
                  <a:lnTo>
                    <a:pt x="6838" y="5913"/>
                  </a:lnTo>
                  <a:lnTo>
                    <a:pt x="5864" y="5426"/>
                  </a:lnTo>
                  <a:lnTo>
                    <a:pt x="6010" y="5280"/>
                  </a:lnTo>
                  <a:lnTo>
                    <a:pt x="6132" y="5110"/>
                  </a:lnTo>
                  <a:lnTo>
                    <a:pt x="6327" y="4842"/>
                  </a:lnTo>
                  <a:lnTo>
                    <a:pt x="6400" y="4721"/>
                  </a:lnTo>
                  <a:lnTo>
                    <a:pt x="6473" y="4575"/>
                  </a:lnTo>
                  <a:lnTo>
                    <a:pt x="6911" y="4818"/>
                  </a:lnTo>
                  <a:lnTo>
                    <a:pt x="7689" y="5280"/>
                  </a:lnTo>
                  <a:lnTo>
                    <a:pt x="7884" y="5402"/>
                  </a:lnTo>
                  <a:lnTo>
                    <a:pt x="8103" y="5475"/>
                  </a:lnTo>
                  <a:lnTo>
                    <a:pt x="8298" y="5572"/>
                  </a:lnTo>
                  <a:lnTo>
                    <a:pt x="8517" y="5621"/>
                  </a:lnTo>
                  <a:lnTo>
                    <a:pt x="8590" y="5597"/>
                  </a:lnTo>
                  <a:lnTo>
                    <a:pt x="8638" y="5572"/>
                  </a:lnTo>
                  <a:lnTo>
                    <a:pt x="8638" y="5499"/>
                  </a:lnTo>
                  <a:lnTo>
                    <a:pt x="8614" y="5426"/>
                  </a:lnTo>
                  <a:lnTo>
                    <a:pt x="8468" y="5305"/>
                  </a:lnTo>
                  <a:lnTo>
                    <a:pt x="8322" y="5183"/>
                  </a:lnTo>
                  <a:lnTo>
                    <a:pt x="7981" y="4964"/>
                  </a:lnTo>
                  <a:lnTo>
                    <a:pt x="7276" y="4599"/>
                  </a:lnTo>
                  <a:lnTo>
                    <a:pt x="5572" y="3674"/>
                  </a:lnTo>
                  <a:lnTo>
                    <a:pt x="4721" y="3236"/>
                  </a:lnTo>
                  <a:lnTo>
                    <a:pt x="3845" y="2798"/>
                  </a:lnTo>
                  <a:lnTo>
                    <a:pt x="3236" y="2433"/>
                  </a:lnTo>
                  <a:lnTo>
                    <a:pt x="2920" y="2263"/>
                  </a:lnTo>
                  <a:lnTo>
                    <a:pt x="2579" y="2117"/>
                  </a:lnTo>
                  <a:lnTo>
                    <a:pt x="2896" y="1850"/>
                  </a:lnTo>
                  <a:lnTo>
                    <a:pt x="3090" y="1704"/>
                  </a:lnTo>
                  <a:lnTo>
                    <a:pt x="3139" y="1606"/>
                  </a:lnTo>
                  <a:lnTo>
                    <a:pt x="3188" y="1509"/>
                  </a:lnTo>
                  <a:lnTo>
                    <a:pt x="3358" y="1606"/>
                  </a:lnTo>
                  <a:lnTo>
                    <a:pt x="3528" y="1704"/>
                  </a:lnTo>
                  <a:lnTo>
                    <a:pt x="3869" y="1874"/>
                  </a:lnTo>
                  <a:lnTo>
                    <a:pt x="4234" y="1996"/>
                  </a:lnTo>
                  <a:lnTo>
                    <a:pt x="4623" y="2117"/>
                  </a:lnTo>
                  <a:lnTo>
                    <a:pt x="5718" y="2433"/>
                  </a:lnTo>
                  <a:lnTo>
                    <a:pt x="6813" y="2750"/>
                  </a:lnTo>
                  <a:lnTo>
                    <a:pt x="8906" y="3334"/>
                  </a:lnTo>
                  <a:lnTo>
                    <a:pt x="9952" y="3601"/>
                  </a:lnTo>
                  <a:lnTo>
                    <a:pt x="11023" y="3820"/>
                  </a:lnTo>
                  <a:lnTo>
                    <a:pt x="11071" y="3845"/>
                  </a:lnTo>
                  <a:lnTo>
                    <a:pt x="11120" y="3869"/>
                  </a:lnTo>
                  <a:lnTo>
                    <a:pt x="11193" y="3845"/>
                  </a:lnTo>
                  <a:lnTo>
                    <a:pt x="11242" y="3820"/>
                  </a:lnTo>
                  <a:lnTo>
                    <a:pt x="11509" y="3553"/>
                  </a:lnTo>
                  <a:lnTo>
                    <a:pt x="11753" y="3236"/>
                  </a:lnTo>
                  <a:lnTo>
                    <a:pt x="11972" y="2920"/>
                  </a:lnTo>
                  <a:lnTo>
                    <a:pt x="12215" y="2628"/>
                  </a:lnTo>
                  <a:lnTo>
                    <a:pt x="12507" y="2336"/>
                  </a:lnTo>
                  <a:lnTo>
                    <a:pt x="12799" y="2044"/>
                  </a:lnTo>
                  <a:lnTo>
                    <a:pt x="13115" y="1777"/>
                  </a:lnTo>
                  <a:lnTo>
                    <a:pt x="13432" y="1533"/>
                  </a:lnTo>
                  <a:lnTo>
                    <a:pt x="13797" y="1266"/>
                  </a:lnTo>
                  <a:lnTo>
                    <a:pt x="14186" y="1022"/>
                  </a:lnTo>
                  <a:lnTo>
                    <a:pt x="14624" y="779"/>
                  </a:lnTo>
                  <a:lnTo>
                    <a:pt x="14867" y="682"/>
                  </a:lnTo>
                  <a:lnTo>
                    <a:pt x="15086" y="584"/>
                  </a:lnTo>
                  <a:lnTo>
                    <a:pt x="15330" y="511"/>
                  </a:lnTo>
                  <a:lnTo>
                    <a:pt x="15549" y="463"/>
                  </a:lnTo>
                  <a:lnTo>
                    <a:pt x="15792" y="438"/>
                  </a:lnTo>
                  <a:close/>
                  <a:moveTo>
                    <a:pt x="15987" y="0"/>
                  </a:moveTo>
                  <a:lnTo>
                    <a:pt x="15743" y="25"/>
                  </a:lnTo>
                  <a:lnTo>
                    <a:pt x="15500" y="49"/>
                  </a:lnTo>
                  <a:lnTo>
                    <a:pt x="15281" y="98"/>
                  </a:lnTo>
                  <a:lnTo>
                    <a:pt x="15038" y="171"/>
                  </a:lnTo>
                  <a:lnTo>
                    <a:pt x="14575" y="341"/>
                  </a:lnTo>
                  <a:lnTo>
                    <a:pt x="14137" y="560"/>
                  </a:lnTo>
                  <a:lnTo>
                    <a:pt x="13724" y="803"/>
                  </a:lnTo>
                  <a:lnTo>
                    <a:pt x="13286" y="1095"/>
                  </a:lnTo>
                  <a:lnTo>
                    <a:pt x="12896" y="1387"/>
                  </a:lnTo>
                  <a:lnTo>
                    <a:pt x="12483" y="1728"/>
                  </a:lnTo>
                  <a:lnTo>
                    <a:pt x="12118" y="2093"/>
                  </a:lnTo>
                  <a:lnTo>
                    <a:pt x="11850" y="2360"/>
                  </a:lnTo>
                  <a:lnTo>
                    <a:pt x="11582" y="2677"/>
                  </a:lnTo>
                  <a:lnTo>
                    <a:pt x="11315" y="2993"/>
                  </a:lnTo>
                  <a:lnTo>
                    <a:pt x="11193" y="3163"/>
                  </a:lnTo>
                  <a:lnTo>
                    <a:pt x="11096" y="3358"/>
                  </a:lnTo>
                  <a:lnTo>
                    <a:pt x="10122" y="3066"/>
                  </a:lnTo>
                  <a:lnTo>
                    <a:pt x="9125" y="2798"/>
                  </a:lnTo>
                  <a:lnTo>
                    <a:pt x="8127" y="2555"/>
                  </a:lnTo>
                  <a:lnTo>
                    <a:pt x="7130" y="2287"/>
                  </a:lnTo>
                  <a:lnTo>
                    <a:pt x="5134" y="1704"/>
                  </a:lnTo>
                  <a:lnTo>
                    <a:pt x="4623" y="1558"/>
                  </a:lnTo>
                  <a:lnTo>
                    <a:pt x="4137" y="1412"/>
                  </a:lnTo>
                  <a:lnTo>
                    <a:pt x="3893" y="1363"/>
                  </a:lnTo>
                  <a:lnTo>
                    <a:pt x="3626" y="1314"/>
                  </a:lnTo>
                  <a:lnTo>
                    <a:pt x="3382" y="1290"/>
                  </a:lnTo>
                  <a:lnTo>
                    <a:pt x="3115" y="1314"/>
                  </a:lnTo>
                  <a:lnTo>
                    <a:pt x="3066" y="1290"/>
                  </a:lnTo>
                  <a:lnTo>
                    <a:pt x="2993" y="1266"/>
                  </a:lnTo>
                  <a:lnTo>
                    <a:pt x="2920" y="1266"/>
                  </a:lnTo>
                  <a:lnTo>
                    <a:pt x="2774" y="1314"/>
                  </a:lnTo>
                  <a:lnTo>
                    <a:pt x="2677" y="1387"/>
                  </a:lnTo>
                  <a:lnTo>
                    <a:pt x="2555" y="1485"/>
                  </a:lnTo>
                  <a:lnTo>
                    <a:pt x="2287" y="1728"/>
                  </a:lnTo>
                  <a:lnTo>
                    <a:pt x="2044" y="1971"/>
                  </a:lnTo>
                  <a:lnTo>
                    <a:pt x="1825" y="2239"/>
                  </a:lnTo>
                  <a:lnTo>
                    <a:pt x="1704" y="2433"/>
                  </a:lnTo>
                  <a:lnTo>
                    <a:pt x="1606" y="2628"/>
                  </a:lnTo>
                  <a:lnTo>
                    <a:pt x="1582" y="2652"/>
                  </a:lnTo>
                  <a:lnTo>
                    <a:pt x="1558" y="2701"/>
                  </a:lnTo>
                  <a:lnTo>
                    <a:pt x="1558" y="2750"/>
                  </a:lnTo>
                  <a:lnTo>
                    <a:pt x="1582" y="2823"/>
                  </a:lnTo>
                  <a:lnTo>
                    <a:pt x="1704" y="2993"/>
                  </a:lnTo>
                  <a:lnTo>
                    <a:pt x="1850" y="3188"/>
                  </a:lnTo>
                  <a:lnTo>
                    <a:pt x="1995" y="3358"/>
                  </a:lnTo>
                  <a:lnTo>
                    <a:pt x="2166" y="3528"/>
                  </a:lnTo>
                  <a:lnTo>
                    <a:pt x="2531" y="3820"/>
                  </a:lnTo>
                  <a:lnTo>
                    <a:pt x="2896" y="4112"/>
                  </a:lnTo>
                  <a:lnTo>
                    <a:pt x="3261" y="4404"/>
                  </a:lnTo>
                  <a:lnTo>
                    <a:pt x="3650" y="4672"/>
                  </a:lnTo>
                  <a:lnTo>
                    <a:pt x="4429" y="5207"/>
                  </a:lnTo>
                  <a:lnTo>
                    <a:pt x="5159" y="5645"/>
                  </a:lnTo>
                  <a:lnTo>
                    <a:pt x="5913" y="6083"/>
                  </a:lnTo>
                  <a:lnTo>
                    <a:pt x="6692" y="6448"/>
                  </a:lnTo>
                  <a:lnTo>
                    <a:pt x="7470" y="6789"/>
                  </a:lnTo>
                  <a:lnTo>
                    <a:pt x="7470" y="6813"/>
                  </a:lnTo>
                  <a:lnTo>
                    <a:pt x="7446" y="6862"/>
                  </a:lnTo>
                  <a:lnTo>
                    <a:pt x="7446" y="6911"/>
                  </a:lnTo>
                  <a:lnTo>
                    <a:pt x="7251" y="7105"/>
                  </a:lnTo>
                  <a:lnTo>
                    <a:pt x="7081" y="7324"/>
                  </a:lnTo>
                  <a:lnTo>
                    <a:pt x="6740" y="7762"/>
                  </a:lnTo>
                  <a:lnTo>
                    <a:pt x="5913" y="8857"/>
                  </a:lnTo>
                  <a:lnTo>
                    <a:pt x="4988" y="10074"/>
                  </a:lnTo>
                  <a:lnTo>
                    <a:pt x="4672" y="10463"/>
                  </a:lnTo>
                  <a:lnTo>
                    <a:pt x="4526" y="10682"/>
                  </a:lnTo>
                  <a:lnTo>
                    <a:pt x="4477" y="10779"/>
                  </a:lnTo>
                  <a:lnTo>
                    <a:pt x="4453" y="10901"/>
                  </a:lnTo>
                  <a:lnTo>
                    <a:pt x="4088" y="10779"/>
                  </a:lnTo>
                  <a:lnTo>
                    <a:pt x="3699" y="10682"/>
                  </a:lnTo>
                  <a:lnTo>
                    <a:pt x="2944" y="10536"/>
                  </a:lnTo>
                  <a:lnTo>
                    <a:pt x="2506" y="10463"/>
                  </a:lnTo>
                  <a:lnTo>
                    <a:pt x="2044" y="10439"/>
                  </a:lnTo>
                  <a:lnTo>
                    <a:pt x="1582" y="10414"/>
                  </a:lnTo>
                  <a:lnTo>
                    <a:pt x="1144" y="10439"/>
                  </a:lnTo>
                  <a:lnTo>
                    <a:pt x="1095" y="10414"/>
                  </a:lnTo>
                  <a:lnTo>
                    <a:pt x="1047" y="10414"/>
                  </a:lnTo>
                  <a:lnTo>
                    <a:pt x="949" y="10439"/>
                  </a:lnTo>
                  <a:lnTo>
                    <a:pt x="876" y="10463"/>
                  </a:lnTo>
                  <a:lnTo>
                    <a:pt x="682" y="10560"/>
                  </a:lnTo>
                  <a:lnTo>
                    <a:pt x="536" y="10706"/>
                  </a:lnTo>
                  <a:lnTo>
                    <a:pt x="390" y="10901"/>
                  </a:lnTo>
                  <a:lnTo>
                    <a:pt x="268" y="11096"/>
                  </a:lnTo>
                  <a:lnTo>
                    <a:pt x="171" y="11290"/>
                  </a:lnTo>
                  <a:lnTo>
                    <a:pt x="73" y="11485"/>
                  </a:lnTo>
                  <a:lnTo>
                    <a:pt x="25" y="11655"/>
                  </a:lnTo>
                  <a:lnTo>
                    <a:pt x="0" y="11728"/>
                  </a:lnTo>
                  <a:lnTo>
                    <a:pt x="0" y="11777"/>
                  </a:lnTo>
                  <a:lnTo>
                    <a:pt x="25" y="11850"/>
                  </a:lnTo>
                  <a:lnTo>
                    <a:pt x="73" y="11874"/>
                  </a:lnTo>
                  <a:lnTo>
                    <a:pt x="146" y="11947"/>
                  </a:lnTo>
                  <a:lnTo>
                    <a:pt x="268" y="11947"/>
                  </a:lnTo>
                  <a:lnTo>
                    <a:pt x="414" y="12069"/>
                  </a:lnTo>
                  <a:lnTo>
                    <a:pt x="584" y="12166"/>
                  </a:lnTo>
                  <a:lnTo>
                    <a:pt x="949" y="12361"/>
                  </a:lnTo>
                  <a:lnTo>
                    <a:pt x="1509" y="12653"/>
                  </a:lnTo>
                  <a:lnTo>
                    <a:pt x="2093" y="12921"/>
                  </a:lnTo>
                  <a:lnTo>
                    <a:pt x="2604" y="13188"/>
                  </a:lnTo>
                  <a:lnTo>
                    <a:pt x="3115" y="13480"/>
                  </a:lnTo>
                  <a:lnTo>
                    <a:pt x="3309" y="13578"/>
                  </a:lnTo>
                  <a:lnTo>
                    <a:pt x="3455" y="13724"/>
                  </a:lnTo>
                  <a:lnTo>
                    <a:pt x="3650" y="13821"/>
                  </a:lnTo>
                  <a:lnTo>
                    <a:pt x="3747" y="13845"/>
                  </a:lnTo>
                  <a:lnTo>
                    <a:pt x="3845" y="13870"/>
                  </a:lnTo>
                  <a:lnTo>
                    <a:pt x="3845" y="13967"/>
                  </a:lnTo>
                  <a:lnTo>
                    <a:pt x="3869" y="14089"/>
                  </a:lnTo>
                  <a:lnTo>
                    <a:pt x="3942" y="14186"/>
                  </a:lnTo>
                  <a:lnTo>
                    <a:pt x="4015" y="14283"/>
                  </a:lnTo>
                  <a:lnTo>
                    <a:pt x="4112" y="14381"/>
                  </a:lnTo>
                  <a:lnTo>
                    <a:pt x="4185" y="14527"/>
                  </a:lnTo>
                  <a:lnTo>
                    <a:pt x="4307" y="14819"/>
                  </a:lnTo>
                  <a:lnTo>
                    <a:pt x="4429" y="15135"/>
                  </a:lnTo>
                  <a:lnTo>
                    <a:pt x="4526" y="15427"/>
                  </a:lnTo>
                  <a:lnTo>
                    <a:pt x="4818" y="15938"/>
                  </a:lnTo>
                  <a:lnTo>
                    <a:pt x="5110" y="16449"/>
                  </a:lnTo>
                  <a:lnTo>
                    <a:pt x="5378" y="16887"/>
                  </a:lnTo>
                  <a:lnTo>
                    <a:pt x="5548" y="17082"/>
                  </a:lnTo>
                  <a:lnTo>
                    <a:pt x="5645" y="17179"/>
                  </a:lnTo>
                  <a:lnTo>
                    <a:pt x="5743" y="17252"/>
                  </a:lnTo>
                  <a:lnTo>
                    <a:pt x="5743" y="17325"/>
                  </a:lnTo>
                  <a:lnTo>
                    <a:pt x="5767" y="17349"/>
                  </a:lnTo>
                  <a:lnTo>
                    <a:pt x="5864" y="17374"/>
                  </a:lnTo>
                  <a:lnTo>
                    <a:pt x="5937" y="17374"/>
                  </a:lnTo>
                  <a:lnTo>
                    <a:pt x="6010" y="17349"/>
                  </a:lnTo>
                  <a:lnTo>
                    <a:pt x="6108" y="17301"/>
                  </a:lnTo>
                  <a:lnTo>
                    <a:pt x="6254" y="17228"/>
                  </a:lnTo>
                  <a:lnTo>
                    <a:pt x="6400" y="17106"/>
                  </a:lnTo>
                  <a:lnTo>
                    <a:pt x="6789" y="16863"/>
                  </a:lnTo>
                  <a:lnTo>
                    <a:pt x="6984" y="16741"/>
                  </a:lnTo>
                  <a:lnTo>
                    <a:pt x="7057" y="16644"/>
                  </a:lnTo>
                  <a:lnTo>
                    <a:pt x="7130" y="16571"/>
                  </a:lnTo>
                  <a:lnTo>
                    <a:pt x="7203" y="16522"/>
                  </a:lnTo>
                  <a:lnTo>
                    <a:pt x="7251" y="16449"/>
                  </a:lnTo>
                  <a:lnTo>
                    <a:pt x="7276" y="16230"/>
                  </a:lnTo>
                  <a:lnTo>
                    <a:pt x="7276" y="16011"/>
                  </a:lnTo>
                  <a:lnTo>
                    <a:pt x="7203" y="15597"/>
                  </a:lnTo>
                  <a:lnTo>
                    <a:pt x="7008" y="14478"/>
                  </a:lnTo>
                  <a:lnTo>
                    <a:pt x="6886" y="13918"/>
                  </a:lnTo>
                  <a:lnTo>
                    <a:pt x="6765" y="13359"/>
                  </a:lnTo>
                  <a:lnTo>
                    <a:pt x="6692" y="13091"/>
                  </a:lnTo>
                  <a:lnTo>
                    <a:pt x="6667" y="12969"/>
                  </a:lnTo>
                  <a:lnTo>
                    <a:pt x="6594" y="12848"/>
                  </a:lnTo>
                  <a:lnTo>
                    <a:pt x="6813" y="12799"/>
                  </a:lnTo>
                  <a:lnTo>
                    <a:pt x="6984" y="12702"/>
                  </a:lnTo>
                  <a:lnTo>
                    <a:pt x="7373" y="12483"/>
                  </a:lnTo>
                  <a:lnTo>
                    <a:pt x="8614" y="11753"/>
                  </a:lnTo>
                  <a:lnTo>
                    <a:pt x="9149" y="11412"/>
                  </a:lnTo>
                  <a:lnTo>
                    <a:pt x="9660" y="11047"/>
                  </a:lnTo>
                  <a:lnTo>
                    <a:pt x="10171" y="10658"/>
                  </a:lnTo>
                  <a:lnTo>
                    <a:pt x="10414" y="10439"/>
                  </a:lnTo>
                  <a:lnTo>
                    <a:pt x="10633" y="10220"/>
                  </a:lnTo>
                  <a:lnTo>
                    <a:pt x="10755" y="10414"/>
                  </a:lnTo>
                  <a:lnTo>
                    <a:pt x="10877" y="10633"/>
                  </a:lnTo>
                  <a:lnTo>
                    <a:pt x="11120" y="10998"/>
                  </a:lnTo>
                  <a:lnTo>
                    <a:pt x="11655" y="11850"/>
                  </a:lnTo>
                  <a:lnTo>
                    <a:pt x="12191" y="12677"/>
                  </a:lnTo>
                  <a:lnTo>
                    <a:pt x="12750" y="13505"/>
                  </a:lnTo>
                  <a:lnTo>
                    <a:pt x="13286" y="14308"/>
                  </a:lnTo>
                  <a:lnTo>
                    <a:pt x="13870" y="15086"/>
                  </a:lnTo>
                  <a:lnTo>
                    <a:pt x="14478" y="15865"/>
                  </a:lnTo>
                  <a:lnTo>
                    <a:pt x="14551" y="15914"/>
                  </a:lnTo>
                  <a:lnTo>
                    <a:pt x="14624" y="15938"/>
                  </a:lnTo>
                  <a:lnTo>
                    <a:pt x="14721" y="15914"/>
                  </a:lnTo>
                  <a:lnTo>
                    <a:pt x="14794" y="15889"/>
                  </a:lnTo>
                  <a:lnTo>
                    <a:pt x="14867" y="15865"/>
                  </a:lnTo>
                  <a:lnTo>
                    <a:pt x="15086" y="15743"/>
                  </a:lnTo>
                  <a:lnTo>
                    <a:pt x="15281" y="15597"/>
                  </a:lnTo>
                  <a:lnTo>
                    <a:pt x="15646" y="15281"/>
                  </a:lnTo>
                  <a:lnTo>
                    <a:pt x="15841" y="15135"/>
                  </a:lnTo>
                  <a:lnTo>
                    <a:pt x="16011" y="14965"/>
                  </a:lnTo>
                  <a:lnTo>
                    <a:pt x="16157" y="14770"/>
                  </a:lnTo>
                  <a:lnTo>
                    <a:pt x="16254" y="14575"/>
                  </a:lnTo>
                  <a:lnTo>
                    <a:pt x="16279" y="14527"/>
                  </a:lnTo>
                  <a:lnTo>
                    <a:pt x="16327" y="14478"/>
                  </a:lnTo>
                  <a:lnTo>
                    <a:pt x="16352" y="14429"/>
                  </a:lnTo>
                  <a:lnTo>
                    <a:pt x="16352" y="14356"/>
                  </a:lnTo>
                  <a:lnTo>
                    <a:pt x="16352" y="14283"/>
                  </a:lnTo>
                  <a:lnTo>
                    <a:pt x="16084" y="13261"/>
                  </a:lnTo>
                  <a:lnTo>
                    <a:pt x="15768" y="12264"/>
                  </a:lnTo>
                  <a:lnTo>
                    <a:pt x="15111" y="10244"/>
                  </a:lnTo>
                  <a:lnTo>
                    <a:pt x="14478" y="8225"/>
                  </a:lnTo>
                  <a:lnTo>
                    <a:pt x="14113" y="7130"/>
                  </a:lnTo>
                  <a:lnTo>
                    <a:pt x="14016" y="6813"/>
                  </a:lnTo>
                  <a:lnTo>
                    <a:pt x="13943" y="6643"/>
                  </a:lnTo>
                  <a:lnTo>
                    <a:pt x="13870" y="6521"/>
                  </a:lnTo>
                  <a:lnTo>
                    <a:pt x="14186" y="6327"/>
                  </a:lnTo>
                  <a:lnTo>
                    <a:pt x="14478" y="6132"/>
                  </a:lnTo>
                  <a:lnTo>
                    <a:pt x="14794" y="5913"/>
                  </a:lnTo>
                  <a:lnTo>
                    <a:pt x="15062" y="5694"/>
                  </a:lnTo>
                  <a:lnTo>
                    <a:pt x="15330" y="5475"/>
                  </a:lnTo>
                  <a:lnTo>
                    <a:pt x="15597" y="5232"/>
                  </a:lnTo>
                  <a:lnTo>
                    <a:pt x="15865" y="4964"/>
                  </a:lnTo>
                  <a:lnTo>
                    <a:pt x="16108" y="4696"/>
                  </a:lnTo>
                  <a:lnTo>
                    <a:pt x="16157" y="4696"/>
                  </a:lnTo>
                  <a:lnTo>
                    <a:pt x="16181" y="4648"/>
                  </a:lnTo>
                  <a:lnTo>
                    <a:pt x="16181" y="4599"/>
                  </a:lnTo>
                  <a:lnTo>
                    <a:pt x="16449" y="4283"/>
                  </a:lnTo>
                  <a:lnTo>
                    <a:pt x="16692" y="3942"/>
                  </a:lnTo>
                  <a:lnTo>
                    <a:pt x="16911" y="3601"/>
                  </a:lnTo>
                  <a:lnTo>
                    <a:pt x="17130" y="3188"/>
                  </a:lnTo>
                  <a:lnTo>
                    <a:pt x="17325" y="2774"/>
                  </a:lnTo>
                  <a:lnTo>
                    <a:pt x="17422" y="2531"/>
                  </a:lnTo>
                  <a:lnTo>
                    <a:pt x="17495" y="2312"/>
                  </a:lnTo>
                  <a:lnTo>
                    <a:pt x="17544" y="2093"/>
                  </a:lnTo>
                  <a:lnTo>
                    <a:pt x="17568" y="1850"/>
                  </a:lnTo>
                  <a:lnTo>
                    <a:pt x="17593" y="1631"/>
                  </a:lnTo>
                  <a:lnTo>
                    <a:pt x="17568" y="1412"/>
                  </a:lnTo>
                  <a:lnTo>
                    <a:pt x="17544" y="1193"/>
                  </a:lnTo>
                  <a:lnTo>
                    <a:pt x="17471" y="998"/>
                  </a:lnTo>
                  <a:lnTo>
                    <a:pt x="17374" y="779"/>
                  </a:lnTo>
                  <a:lnTo>
                    <a:pt x="17228" y="609"/>
                  </a:lnTo>
                  <a:lnTo>
                    <a:pt x="17057" y="414"/>
                  </a:lnTo>
                  <a:lnTo>
                    <a:pt x="16863" y="268"/>
                  </a:lnTo>
                  <a:lnTo>
                    <a:pt x="16644" y="146"/>
                  </a:lnTo>
                  <a:lnTo>
                    <a:pt x="16425" y="73"/>
                  </a:lnTo>
                  <a:lnTo>
                    <a:pt x="16206" y="25"/>
                  </a:lnTo>
                  <a:lnTo>
                    <a:pt x="15987" y="0"/>
                  </a:lnTo>
                  <a:close/>
                </a:path>
              </a:pathLst>
            </a:custGeom>
            <a:solidFill>
              <a:schemeClr val="tx1"/>
            </a:solidFill>
            <a:ln>
              <a:solidFill>
                <a:srgbClr val="FFFF00"/>
              </a:solidFill>
            </a:ln>
          </p:spPr>
          <p:txBody>
            <a:bodyPr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9pPr>
            </a:lstStyle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432940" y="-199803"/>
            <a:ext cx="1369752" cy="2329489"/>
            <a:chOff x="1809805" y="-225286"/>
            <a:chExt cx="1691052" cy="2875912"/>
          </a:xfrm>
          <a:gradFill>
            <a:gsLst>
              <a:gs pos="59000">
                <a:srgbClr val="33F729"/>
              </a:gs>
              <a:gs pos="27000">
                <a:srgbClr val="5BFFBD"/>
              </a:gs>
            </a:gsLst>
            <a:lin ang="5400000" scaled="1"/>
          </a:gradFill>
        </p:grpSpPr>
        <p:sp>
          <p:nvSpPr>
            <p:cNvPr id="142" name="Freeform 141"/>
            <p:cNvSpPr/>
            <p:nvPr/>
          </p:nvSpPr>
          <p:spPr>
            <a:xfrm rot="2179085" flipH="1" flipV="1">
              <a:off x="1809805" y="-225286"/>
              <a:ext cx="1691052" cy="2875912"/>
            </a:xfrm>
            <a:custGeom>
              <a:avLst/>
              <a:gdLst>
                <a:gd name="connsiteX0" fmla="*/ 1049758 w 1691052"/>
                <a:gd name="connsiteY0" fmla="*/ 13896 h 2875912"/>
                <a:gd name="connsiteX1" fmla="*/ 1065596 w 1691052"/>
                <a:gd name="connsiteY1" fmla="*/ 0 h 2875912"/>
                <a:gd name="connsiteX2" fmla="*/ 1065596 w 1691052"/>
                <a:gd name="connsiteY2" fmla="*/ 2195 h 2875912"/>
                <a:gd name="connsiteX3" fmla="*/ 641295 w 1691052"/>
                <a:gd name="connsiteY3" fmla="*/ 2862016 h 2875912"/>
                <a:gd name="connsiteX4" fmla="*/ 663849 w 1691052"/>
                <a:gd name="connsiteY4" fmla="*/ 2842226 h 2875912"/>
                <a:gd name="connsiteX5" fmla="*/ 702020 w 1691052"/>
                <a:gd name="connsiteY5" fmla="*/ 2638432 h 2875912"/>
                <a:gd name="connsiteX6" fmla="*/ 625457 w 1691052"/>
                <a:gd name="connsiteY6" fmla="*/ 2454353 h 2875912"/>
                <a:gd name="connsiteX7" fmla="*/ 625457 w 1691052"/>
                <a:gd name="connsiteY7" fmla="*/ 2452212 h 2875912"/>
                <a:gd name="connsiteX8" fmla="*/ 625881 w 1691052"/>
                <a:gd name="connsiteY8" fmla="*/ 2451898 h 2875912"/>
                <a:gd name="connsiteX9" fmla="*/ 90124 w 1691052"/>
                <a:gd name="connsiteY9" fmla="*/ 1144407 h 2875912"/>
                <a:gd name="connsiteX10" fmla="*/ 88744 w 1691052"/>
                <a:gd name="connsiteY10" fmla="*/ 1145426 h 2875912"/>
                <a:gd name="connsiteX11" fmla="*/ 13078 w 1691052"/>
                <a:gd name="connsiteY11" fmla="*/ 961862 h 2875912"/>
                <a:gd name="connsiteX12" fmla="*/ 52388 w 1691052"/>
                <a:gd name="connsiteY12" fmla="*/ 759629 h 2875912"/>
                <a:gd name="connsiteX13" fmla="*/ 94905 w 1691052"/>
                <a:gd name="connsiteY13" fmla="*/ 722411 h 2875912"/>
                <a:gd name="connsiteX14" fmla="*/ 93458 w 1691052"/>
                <a:gd name="connsiteY14" fmla="*/ 720434 h 2875912"/>
                <a:gd name="connsiteX15" fmla="*/ 1049758 w 1691052"/>
                <a:gd name="connsiteY15" fmla="*/ 13896 h 2875912"/>
                <a:gd name="connsiteX16" fmla="*/ 1027204 w 1691052"/>
                <a:gd name="connsiteY16" fmla="*/ 33686 h 2875912"/>
                <a:gd name="connsiteX17" fmla="*/ 989033 w 1691052"/>
                <a:gd name="connsiteY17" fmla="*/ 237480 h 2875912"/>
                <a:gd name="connsiteX18" fmla="*/ 1028240 w 1691052"/>
                <a:gd name="connsiteY18" fmla="*/ 331744 h 2875912"/>
                <a:gd name="connsiteX19" fmla="*/ 1029336 w 1691052"/>
                <a:gd name="connsiteY19" fmla="*/ 330938 h 2875912"/>
                <a:gd name="connsiteX20" fmla="*/ 1636877 w 1691052"/>
                <a:gd name="connsiteY20" fmla="*/ 1813614 h 2875912"/>
                <a:gd name="connsiteX21" fmla="*/ 1636645 w 1691052"/>
                <a:gd name="connsiteY21" fmla="*/ 1813784 h 2875912"/>
                <a:gd name="connsiteX22" fmla="*/ 1677975 w 1691052"/>
                <a:gd name="connsiteY22" fmla="*/ 1914050 h 2875912"/>
                <a:gd name="connsiteX23" fmla="*/ 1638665 w 1691052"/>
                <a:gd name="connsiteY23" fmla="*/ 2116283 h 2875912"/>
                <a:gd name="connsiteX24" fmla="*/ 1596148 w 1691052"/>
                <a:gd name="connsiteY24" fmla="*/ 2153501 h 2875912"/>
                <a:gd name="connsiteX25" fmla="*/ 1597595 w 1691052"/>
                <a:gd name="connsiteY25" fmla="*/ 2155478 h 2875912"/>
                <a:gd name="connsiteX26" fmla="*/ 625457 w 1691052"/>
                <a:gd name="connsiteY26" fmla="*/ 2875912 h 2875912"/>
                <a:gd name="connsiteX27" fmla="*/ 625457 w 1691052"/>
                <a:gd name="connsiteY27" fmla="*/ 2873717 h 2875912"/>
                <a:gd name="connsiteX28" fmla="*/ 641295 w 1691052"/>
                <a:gd name="connsiteY28" fmla="*/ 2862016 h 2875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691052" h="2875912">
                  <a:moveTo>
                    <a:pt x="1049758" y="13896"/>
                  </a:moveTo>
                  <a:lnTo>
                    <a:pt x="1065596" y="0"/>
                  </a:lnTo>
                  <a:lnTo>
                    <a:pt x="1065596" y="2195"/>
                  </a:lnTo>
                  <a:close/>
                  <a:moveTo>
                    <a:pt x="641295" y="2862016"/>
                  </a:moveTo>
                  <a:lnTo>
                    <a:pt x="663849" y="2842226"/>
                  </a:lnTo>
                  <a:cubicBezTo>
                    <a:pt x="713010" y="2783227"/>
                    <a:pt x="730252" y="2706313"/>
                    <a:pt x="702020" y="2638432"/>
                  </a:cubicBezTo>
                  <a:lnTo>
                    <a:pt x="625457" y="2454353"/>
                  </a:lnTo>
                  <a:lnTo>
                    <a:pt x="625457" y="2452212"/>
                  </a:lnTo>
                  <a:lnTo>
                    <a:pt x="625881" y="2451898"/>
                  </a:lnTo>
                  <a:lnTo>
                    <a:pt x="90124" y="1144407"/>
                  </a:lnTo>
                  <a:lnTo>
                    <a:pt x="88744" y="1145426"/>
                  </a:lnTo>
                  <a:lnTo>
                    <a:pt x="13078" y="961862"/>
                  </a:lnTo>
                  <a:cubicBezTo>
                    <a:pt x="-14578" y="894771"/>
                    <a:pt x="3079" y="818427"/>
                    <a:pt x="52388" y="759629"/>
                  </a:cubicBezTo>
                  <a:lnTo>
                    <a:pt x="94905" y="722411"/>
                  </a:lnTo>
                  <a:lnTo>
                    <a:pt x="93458" y="720434"/>
                  </a:lnTo>
                  <a:lnTo>
                    <a:pt x="1049758" y="13896"/>
                  </a:lnTo>
                  <a:lnTo>
                    <a:pt x="1027204" y="33686"/>
                  </a:lnTo>
                  <a:cubicBezTo>
                    <a:pt x="978043" y="92685"/>
                    <a:pt x="960801" y="169599"/>
                    <a:pt x="989033" y="237480"/>
                  </a:cubicBezTo>
                  <a:lnTo>
                    <a:pt x="1028240" y="331744"/>
                  </a:lnTo>
                  <a:lnTo>
                    <a:pt x="1029336" y="330938"/>
                  </a:lnTo>
                  <a:lnTo>
                    <a:pt x="1636877" y="1813614"/>
                  </a:lnTo>
                  <a:lnTo>
                    <a:pt x="1636645" y="1813784"/>
                  </a:lnTo>
                  <a:lnTo>
                    <a:pt x="1677975" y="1914050"/>
                  </a:lnTo>
                  <a:cubicBezTo>
                    <a:pt x="1705631" y="1981141"/>
                    <a:pt x="1687974" y="2057485"/>
                    <a:pt x="1638665" y="2116283"/>
                  </a:cubicBezTo>
                  <a:lnTo>
                    <a:pt x="1596148" y="2153501"/>
                  </a:lnTo>
                  <a:lnTo>
                    <a:pt x="1597595" y="2155478"/>
                  </a:lnTo>
                  <a:close/>
                  <a:moveTo>
                    <a:pt x="625457" y="2875912"/>
                  </a:moveTo>
                  <a:lnTo>
                    <a:pt x="625457" y="2873717"/>
                  </a:lnTo>
                  <a:lnTo>
                    <a:pt x="641295" y="2862016"/>
                  </a:lnTo>
                  <a:close/>
                </a:path>
              </a:pathLst>
            </a:custGeom>
            <a:gradFill>
              <a:gsLst>
                <a:gs pos="19000">
                  <a:srgbClr val="BCB800"/>
                </a:gs>
                <a:gs pos="45000">
                  <a:srgbClr val="FFFF66"/>
                </a:gs>
                <a:gs pos="95000">
                  <a:srgbClr val="FFFF99"/>
                </a:gs>
              </a:gsLst>
              <a:lin ang="5400000" scaled="1"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2135498" y="642713"/>
              <a:ext cx="1308691" cy="11399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5400" b="1" dirty="0"/>
                <a:t>03</a:t>
              </a:r>
            </a:p>
          </p:txBody>
        </p:sp>
      </p:grpSp>
      <p:sp>
        <p:nvSpPr>
          <p:cNvPr id="26" name="Flowchart: Alternate Process 25"/>
          <p:cNvSpPr/>
          <p:nvPr/>
        </p:nvSpPr>
        <p:spPr>
          <a:xfrm>
            <a:off x="393926" y="2279988"/>
            <a:ext cx="11338560" cy="4257290"/>
          </a:xfrm>
          <a:prstGeom prst="flowChartAlternateProcess">
            <a:avLst/>
          </a:prstGeom>
          <a:gradFill>
            <a:gsLst>
              <a:gs pos="100000">
                <a:srgbClr val="FFFF00"/>
              </a:gs>
              <a:gs pos="56000">
                <a:srgbClr val="FFFF89"/>
              </a:gs>
              <a:gs pos="0">
                <a:schemeClr val="bg1"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81C5E18-61DB-C1E0-0F82-8671D7BB9A21}"/>
              </a:ext>
            </a:extLst>
          </p:cNvPr>
          <p:cNvGrpSpPr/>
          <p:nvPr/>
        </p:nvGrpSpPr>
        <p:grpSpPr>
          <a:xfrm>
            <a:off x="724123" y="2321425"/>
            <a:ext cx="10535280" cy="2259782"/>
            <a:chOff x="724123" y="2321425"/>
            <a:chExt cx="10535280" cy="2259782"/>
          </a:xfrm>
        </p:grpSpPr>
        <p:sp>
          <p:nvSpPr>
            <p:cNvPr id="33" name="TextBox 32"/>
            <p:cNvSpPr txBox="1"/>
            <p:nvPr/>
          </p:nvSpPr>
          <p:spPr>
            <a:xfrm flipH="1">
              <a:off x="724123" y="2321425"/>
              <a:ext cx="10535280" cy="14550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ỉ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ữa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ự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ộ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dà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rụ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lớ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gọ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tâm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b="1" dirty="0" err="1">
                  <a:latin typeface="Arial" panose="020B0604020202020204" pitchFamily="34" charset="0"/>
                  <a:cs typeface="Arial" panose="020B0604020202020204" pitchFamily="34" charset="0"/>
                </a:rPr>
                <a:t>sai</a:t>
              </a:r>
              <a:r>
                <a:rPr lang="en-US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kí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hiệu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ứ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7749006"/>
                </p:ext>
              </p:extLst>
            </p:nvPr>
          </p:nvGraphicFramePr>
          <p:xfrm>
            <a:off x="3359489" y="3066008"/>
            <a:ext cx="713236" cy="92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280" imgH="393480" progId="Equation.DSMT4">
                    <p:embed/>
                  </p:oleObj>
                </mc:Choice>
                <mc:Fallback>
                  <p:oleObj name="Equation" r:id="rId2" imgW="368280" imgH="39348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59489" y="3066008"/>
                          <a:ext cx="713236" cy="92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 flipH="1">
              <a:off x="724123" y="3934876"/>
              <a:ext cx="497848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Vớ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mọ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, ta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luô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0 &lt; </a:t>
              </a:r>
              <a:r>
                <a:rPr lang="en-US" sz="2400" i="1" dirty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&lt; 1.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 flipH="1">
            <a:off x="708420" y="4611496"/>
            <a:ext cx="1080707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u="sng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+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li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bé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  <a:p>
            <a:pPr>
              <a:lnSpc>
                <a:spcPct val="150000"/>
              </a:lnSpc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+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1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/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ầ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li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à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“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ẹ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98282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141" grpId="0" animBg="1"/>
      <p:bldP spid="26" grpId="0" animBg="1"/>
      <p:bldP spid="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33944" y="3953472"/>
            <a:ext cx="1367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.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E45CFF3-2DD1-A5C9-ED79-4D8AEBF76307}"/>
              </a:ext>
            </a:extLst>
          </p:cNvPr>
          <p:cNvGrpSpPr/>
          <p:nvPr/>
        </p:nvGrpSpPr>
        <p:grpSpPr>
          <a:xfrm>
            <a:off x="481263" y="509630"/>
            <a:ext cx="11213432" cy="2987511"/>
            <a:chOff x="481263" y="509630"/>
            <a:chExt cx="11213432" cy="2987511"/>
          </a:xfrm>
        </p:grpSpPr>
        <p:grpSp>
          <p:nvGrpSpPr>
            <p:cNvPr id="11" name="Group 10"/>
            <p:cNvGrpSpPr/>
            <p:nvPr/>
          </p:nvGrpSpPr>
          <p:grpSpPr>
            <a:xfrm>
              <a:off x="481263" y="509630"/>
              <a:ext cx="11213432" cy="2987511"/>
              <a:chOff x="481263" y="116350"/>
              <a:chExt cx="11213432" cy="2987511"/>
            </a:xfrm>
          </p:grpSpPr>
          <p:sp>
            <p:nvSpPr>
              <p:cNvPr id="15" name="Flowchart: Alternate Process 14"/>
              <p:cNvSpPr/>
              <p:nvPr/>
            </p:nvSpPr>
            <p:spPr>
              <a:xfrm>
                <a:off x="481263" y="397042"/>
                <a:ext cx="11213432" cy="2706819"/>
              </a:xfrm>
              <a:prstGeom prst="flowChartAlternateProcess">
                <a:avLst/>
              </a:prstGeom>
              <a:gradFill flip="none" rotWithShape="1">
                <a:gsLst>
                  <a:gs pos="90000">
                    <a:srgbClr val="FFFF00"/>
                  </a:gs>
                  <a:gs pos="47000">
                    <a:srgbClr val="FFFF89"/>
                  </a:gs>
                  <a:gs pos="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lowchart: Alternate Process 15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FF00"/>
                  </a:gs>
                  <a:gs pos="56000">
                    <a:srgbClr val="FFFF89"/>
                  </a:gs>
                  <a:gs pos="12000">
                    <a:srgbClr val="FFFFCC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7</a:t>
                </a: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733944" y="1128067"/>
              <a:ext cx="10763128" cy="2160171"/>
              <a:chOff x="733944" y="950643"/>
              <a:chExt cx="10763128" cy="2160171"/>
            </a:xfrm>
          </p:grpSpPr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733944" y="1069229"/>
                <a:ext cx="10763128" cy="20415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hai elip                             và </a:t>
                </a:r>
              </a:p>
              <a:p>
                <a:pPr marL="342900" lvl="0" indent="-342900">
                  <a:lnSpc>
                    <a:spcPct val="250000"/>
                  </a:lnSpc>
                  <a:spcAft>
                    <a:spcPts val="800"/>
                  </a:spcAft>
                  <a:buFont typeface="+mj-lt"/>
                  <a:buAutoNum type="alphaLcPeriod"/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 tâm sai của hai elip.</a:t>
                </a:r>
                <a:endParaRPr lang="en-US" sz="2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342900" lvl="0" indent="-342900">
                  <a:spcAft>
                    <a:spcPts val="800"/>
                  </a:spcAft>
                  <a:buFont typeface="+mj-lt"/>
                  <a:buAutoNum type="alphaLcPeriod"/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 cần vẽ hình, theo anh (chị), elip nào “béo” hơn?</a:t>
                </a: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3995366"/>
                  </p:ext>
                </p:extLst>
              </p:nvPr>
            </p:nvGraphicFramePr>
            <p:xfrm>
              <a:off x="2491210" y="950643"/>
              <a:ext cx="2252662" cy="904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041120" imgH="419040" progId="Equation.DSMT4">
                      <p:embed/>
                    </p:oleObj>
                  </mc:Choice>
                  <mc:Fallback>
                    <p:oleObj name="Equation" r:id="rId2" imgW="1041120" imgH="419040" progId="Equation.DSMT4">
                      <p:embed/>
                      <p:pic>
                        <p:nvPicPr>
                          <p:cNvPr id="1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1210" y="950643"/>
                            <a:ext cx="2252662" cy="9048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3494435"/>
                  </p:ext>
                </p:extLst>
              </p:nvPr>
            </p:nvGraphicFramePr>
            <p:xfrm>
              <a:off x="5246313" y="970757"/>
              <a:ext cx="2278930" cy="8847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079280" imgH="419040" progId="Equation.DSMT4">
                      <p:embed/>
                    </p:oleObj>
                  </mc:Choice>
                  <mc:Fallback>
                    <p:oleObj name="Equation" r:id="rId4" imgW="1079280" imgH="419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246313" y="970757"/>
                            <a:ext cx="2278930" cy="88476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58944"/>
              </p:ext>
            </p:extLst>
          </p:nvPr>
        </p:nvGraphicFramePr>
        <p:xfrm>
          <a:off x="2041525" y="3780504"/>
          <a:ext cx="71056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393480" progId="Equation.DSMT4">
                  <p:embed/>
                </p:oleObj>
              </mc:Choice>
              <mc:Fallback>
                <p:oleObj name="Equation" r:id="rId6" imgW="3377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1525" y="3780504"/>
                        <a:ext cx="710565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30225"/>
              </p:ext>
            </p:extLst>
          </p:nvPr>
        </p:nvGraphicFramePr>
        <p:xfrm>
          <a:off x="1992313" y="4575175"/>
          <a:ext cx="7285037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65280" imgH="393480" progId="Equation.DSMT4">
                  <p:embed/>
                </p:oleObj>
              </mc:Choice>
              <mc:Fallback>
                <p:oleObj name="Equation" r:id="rId8" imgW="3365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92313" y="4575175"/>
                        <a:ext cx="7285037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64221"/>
              </p:ext>
            </p:extLst>
          </p:nvPr>
        </p:nvGraphicFramePr>
        <p:xfrm>
          <a:off x="2406949" y="5507401"/>
          <a:ext cx="1867431" cy="89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500" imgH="393700" progId="Equation.DSMT4">
                  <p:embed/>
                </p:oleObj>
              </mc:Choice>
              <mc:Fallback>
                <p:oleObj name="Equation" r:id="rId10" imgW="825500" imgH="3937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949" y="5507401"/>
                        <a:ext cx="1867431" cy="89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940007"/>
              </p:ext>
            </p:extLst>
          </p:nvPr>
        </p:nvGraphicFramePr>
        <p:xfrm>
          <a:off x="4101060" y="5671150"/>
          <a:ext cx="698667" cy="62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36" imgH="253780" progId="Equation.DSMT4">
                  <p:embed/>
                </p:oleObj>
              </mc:Choice>
              <mc:Fallback>
                <p:oleObj name="Equation" r:id="rId12" imgW="304536" imgH="2537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1060" y="5671150"/>
                        <a:ext cx="698667" cy="621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403990"/>
              </p:ext>
            </p:extLst>
          </p:nvPr>
        </p:nvGraphicFramePr>
        <p:xfrm>
          <a:off x="6252279" y="5684798"/>
          <a:ext cx="669555" cy="62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253780" progId="Equation.DSMT4">
                  <p:embed/>
                </p:oleObj>
              </mc:Choice>
              <mc:Fallback>
                <p:oleObj name="Equation" r:id="rId14" imgW="266469" imgH="2537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279" y="5684798"/>
                        <a:ext cx="669555" cy="621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33945" y="5725608"/>
            <a:ext cx="5994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.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                             </a:t>
            </a:r>
            <a:r>
              <a:rPr lang="pt-BR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“béo”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2454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33944" y="3953472"/>
            <a:ext cx="1367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.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5128642-590A-E3A2-B944-485FB2B99E16}"/>
              </a:ext>
            </a:extLst>
          </p:cNvPr>
          <p:cNvGrpSpPr/>
          <p:nvPr/>
        </p:nvGrpSpPr>
        <p:grpSpPr>
          <a:xfrm>
            <a:off x="481263" y="509630"/>
            <a:ext cx="11213432" cy="2987511"/>
            <a:chOff x="481263" y="509630"/>
            <a:chExt cx="11213432" cy="2987511"/>
          </a:xfrm>
        </p:grpSpPr>
        <p:grpSp>
          <p:nvGrpSpPr>
            <p:cNvPr id="11" name="Group 10"/>
            <p:cNvGrpSpPr/>
            <p:nvPr/>
          </p:nvGrpSpPr>
          <p:grpSpPr>
            <a:xfrm>
              <a:off x="481263" y="509630"/>
              <a:ext cx="11213432" cy="2987511"/>
              <a:chOff x="481263" y="116350"/>
              <a:chExt cx="11213432" cy="2987511"/>
            </a:xfrm>
          </p:grpSpPr>
          <p:sp>
            <p:nvSpPr>
              <p:cNvPr id="15" name="Flowchart: Alternate Process 14"/>
              <p:cNvSpPr/>
              <p:nvPr/>
            </p:nvSpPr>
            <p:spPr>
              <a:xfrm>
                <a:off x="481263" y="397042"/>
                <a:ext cx="11213432" cy="2706819"/>
              </a:xfrm>
              <a:prstGeom prst="flowChartAlternateProcess">
                <a:avLst/>
              </a:prstGeom>
              <a:gradFill flip="none" rotWithShape="1">
                <a:gsLst>
                  <a:gs pos="90000">
                    <a:srgbClr val="FFFF00"/>
                  </a:gs>
                  <a:gs pos="47000">
                    <a:srgbClr val="FFFF89"/>
                  </a:gs>
                  <a:gs pos="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lowchart: Alternate Process 15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FF00"/>
                  </a:gs>
                  <a:gs pos="56000">
                    <a:srgbClr val="FFFF89"/>
                  </a:gs>
                  <a:gs pos="12000">
                    <a:srgbClr val="FFFFCC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8</a:t>
                </a: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733944" y="1128713"/>
              <a:ext cx="10763128" cy="2159525"/>
              <a:chOff x="733944" y="951289"/>
              <a:chExt cx="10763128" cy="2159525"/>
            </a:xfrm>
          </p:grpSpPr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733944" y="1069229"/>
                <a:ext cx="10763128" cy="20415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hai elip                             và </a:t>
                </a:r>
              </a:p>
              <a:p>
                <a:pPr marL="342900" lvl="0" indent="-342900">
                  <a:lnSpc>
                    <a:spcPct val="250000"/>
                  </a:lnSpc>
                  <a:spcAft>
                    <a:spcPts val="800"/>
                  </a:spcAft>
                  <a:buFont typeface="+mj-lt"/>
                  <a:buAutoNum type="alphaLcPeriod"/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 tâm sai của hai elip.</a:t>
                </a:r>
                <a:endParaRPr lang="en-US" sz="2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342900" lvl="0" indent="-342900">
                  <a:spcAft>
                    <a:spcPts val="800"/>
                  </a:spcAft>
                  <a:buFont typeface="+mj-lt"/>
                  <a:buAutoNum type="alphaLcPeriod"/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hông cần vẽ hình, theo anh (chị), elip nào “dẹt” hơn?</a:t>
                </a: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1377124"/>
                  </p:ext>
                </p:extLst>
              </p:nvPr>
            </p:nvGraphicFramePr>
            <p:xfrm>
              <a:off x="2422525" y="951289"/>
              <a:ext cx="2389188" cy="904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104840" imgH="419040" progId="Equation.DSMT4">
                      <p:embed/>
                    </p:oleObj>
                  </mc:Choice>
                  <mc:Fallback>
                    <p:oleObj name="Equation" r:id="rId2" imgW="1104840" imgH="419040" progId="Equation.DSMT4">
                      <p:embed/>
                      <p:pic>
                        <p:nvPicPr>
                          <p:cNvPr id="1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2525" y="951289"/>
                            <a:ext cx="2389188" cy="9048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1337074"/>
                  </p:ext>
                </p:extLst>
              </p:nvPr>
            </p:nvGraphicFramePr>
            <p:xfrm>
              <a:off x="5259388" y="970339"/>
              <a:ext cx="2251075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066680" imgH="419040" progId="Equation.DSMT4">
                      <p:embed/>
                    </p:oleObj>
                  </mc:Choice>
                  <mc:Fallback>
                    <p:oleObj name="Equation" r:id="rId4" imgW="1066680" imgH="419040" progId="Equation.DSMT4">
                      <p:embed/>
                      <p:pic>
                        <p:nvPicPr>
                          <p:cNvPr id="2" name="Object 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5259388" y="970339"/>
                            <a:ext cx="2251075" cy="885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38247"/>
              </p:ext>
            </p:extLst>
          </p:nvPr>
        </p:nvGraphicFramePr>
        <p:xfrm>
          <a:off x="2110375" y="3808413"/>
          <a:ext cx="79089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59120" imgH="393480" progId="Equation.DSMT4">
                  <p:embed/>
                </p:oleObj>
              </mc:Choice>
              <mc:Fallback>
                <p:oleObj name="Equation" r:id="rId6" imgW="37591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0375" y="3808413"/>
                        <a:ext cx="790892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40867"/>
              </p:ext>
            </p:extLst>
          </p:nvPr>
        </p:nvGraphicFramePr>
        <p:xfrm>
          <a:off x="2092341" y="4713288"/>
          <a:ext cx="84391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98800" imgH="431640" progId="Equation.DSMT4">
                  <p:embed/>
                </p:oleObj>
              </mc:Choice>
              <mc:Fallback>
                <p:oleObj name="Equation" r:id="rId8" imgW="389880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2341" y="4713288"/>
                        <a:ext cx="8439150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79212"/>
              </p:ext>
            </p:extLst>
          </p:nvPr>
        </p:nvGraphicFramePr>
        <p:xfrm>
          <a:off x="2423637" y="5613400"/>
          <a:ext cx="15795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431640" progId="Equation.DSMT4">
                  <p:embed/>
                </p:oleObj>
              </mc:Choice>
              <mc:Fallback>
                <p:oleObj name="Equation" r:id="rId10" imgW="698400" imgH="4316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637" y="5613400"/>
                        <a:ext cx="157956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500775"/>
              </p:ext>
            </p:extLst>
          </p:nvPr>
        </p:nvGraphicFramePr>
        <p:xfrm>
          <a:off x="3880037" y="5835650"/>
          <a:ext cx="17160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253800" progId="Equation.DSMT4">
                  <p:embed/>
                </p:oleObj>
              </mc:Choice>
              <mc:Fallback>
                <p:oleObj name="Equation" r:id="rId12" imgW="74916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0037" y="5835650"/>
                        <a:ext cx="1716088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13182"/>
              </p:ext>
            </p:extLst>
          </p:nvPr>
        </p:nvGraphicFramePr>
        <p:xfrm>
          <a:off x="7084795" y="5848574"/>
          <a:ext cx="669555" cy="62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253780" progId="Equation.DSMT4">
                  <p:embed/>
                </p:oleObj>
              </mc:Choice>
              <mc:Fallback>
                <p:oleObj name="Equation" r:id="rId14" imgW="266469" imgH="2537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795" y="5848574"/>
                        <a:ext cx="669555" cy="621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33944" y="5889384"/>
            <a:ext cx="7632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.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                                       </a:t>
            </a:r>
            <a:r>
              <a:rPr lang="pt-BR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“dẹt”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1780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F6F69FD-B6E9-A6F1-363E-F795EB65EF98}"/>
              </a:ext>
            </a:extLst>
          </p:cNvPr>
          <p:cNvGrpSpPr/>
          <p:nvPr/>
        </p:nvGrpSpPr>
        <p:grpSpPr>
          <a:xfrm>
            <a:off x="481263" y="509630"/>
            <a:ext cx="11213432" cy="2789554"/>
            <a:chOff x="481263" y="509630"/>
            <a:chExt cx="11213432" cy="2789554"/>
          </a:xfrm>
        </p:grpSpPr>
        <p:grpSp>
          <p:nvGrpSpPr>
            <p:cNvPr id="11" name="Group 10"/>
            <p:cNvGrpSpPr/>
            <p:nvPr/>
          </p:nvGrpSpPr>
          <p:grpSpPr>
            <a:xfrm>
              <a:off x="481263" y="509630"/>
              <a:ext cx="11213432" cy="2789554"/>
              <a:chOff x="481263" y="116350"/>
              <a:chExt cx="11213432" cy="2789554"/>
            </a:xfrm>
          </p:grpSpPr>
          <p:sp>
            <p:nvSpPr>
              <p:cNvPr id="15" name="Flowchart: Alternate Process 14"/>
              <p:cNvSpPr/>
              <p:nvPr/>
            </p:nvSpPr>
            <p:spPr>
              <a:xfrm>
                <a:off x="481263" y="397043"/>
                <a:ext cx="11213432" cy="2508861"/>
              </a:xfrm>
              <a:prstGeom prst="flowChartAlternateProcess">
                <a:avLst/>
              </a:prstGeom>
              <a:gradFill flip="none" rotWithShape="1">
                <a:gsLst>
                  <a:gs pos="90000">
                    <a:srgbClr val="FFFF00"/>
                  </a:gs>
                  <a:gs pos="47000">
                    <a:srgbClr val="FFFF89"/>
                  </a:gs>
                  <a:gs pos="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lowchart: Alternate Process 15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FF00"/>
                  </a:gs>
                  <a:gs pos="56000">
                    <a:srgbClr val="FFFF89"/>
                  </a:gs>
                  <a:gs pos="12000">
                    <a:srgbClr val="FFFFCC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9</a:t>
                </a:r>
              </a:p>
            </p:txBody>
          </p:sp>
        </p:grpSp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733944" y="1067502"/>
              <a:ext cx="10763128" cy="21057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ong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ệ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Mặt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ời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ành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inh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huyển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ộng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heo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quỹ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ạo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là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ường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elip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nhận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âm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mặt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ời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là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một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iêu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iểm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ừ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ình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ảnh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mô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phỏng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quỹ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ạo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huyển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ộng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ủa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ác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ành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inh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,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ãy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o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ánh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âm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ai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ủa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quỹ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ạo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huyển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ộng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ủa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ái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ất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à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âm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sai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ủa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quỹ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ạo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huyển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động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của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iểu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hành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fr-FR" sz="2250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inh</a:t>
              </a:r>
              <a:r>
                <a:rPr lang="fr-FR" sz="225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HD20872b.</a:t>
              </a:r>
              <a:endParaRPr lang="en-US" sz="225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733944" y="3328191"/>
            <a:ext cx="487392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ỹ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ạo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D20872b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ẹ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ỹ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ạo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lip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ỹ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ạo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ểu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lip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ỹ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ạo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fr-F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6225635" y="3518345"/>
            <a:ext cx="5111015" cy="3079737"/>
            <a:chOff x="6274867" y="6958875"/>
            <a:chExt cx="5292360" cy="3505400"/>
          </a:xfrm>
        </p:grpSpPr>
        <p:sp>
          <p:nvSpPr>
            <p:cNvPr id="7" name="Subtitle 2"/>
            <p:cNvSpPr txBox="1">
              <a:spLocks/>
            </p:cNvSpPr>
            <p:nvPr/>
          </p:nvSpPr>
          <p:spPr>
            <a:xfrm>
              <a:off x="6974733" y="8002166"/>
              <a:ext cx="4522339" cy="983103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endParaRPr lang="en-US" dirty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648448" y="7464446"/>
              <a:ext cx="4629152" cy="2999829"/>
              <a:chOff x="6648448" y="7464446"/>
              <a:chExt cx="4629152" cy="2999829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9155174" y="8447178"/>
                <a:ext cx="1393145" cy="1192249"/>
              </a:xfrm>
              <a:prstGeom prst="ellipse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8870777" y="8132543"/>
                <a:ext cx="1950402" cy="1788373"/>
              </a:xfrm>
              <a:prstGeom prst="ellipse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8629101" y="7780217"/>
                <a:ext cx="2433755" cy="2368286"/>
              </a:xfrm>
              <a:prstGeom prst="ellipse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8414359" y="7464446"/>
                <a:ext cx="2863241" cy="2999829"/>
              </a:xfrm>
              <a:prstGeom prst="ellipse">
                <a:avLst/>
              </a:prstGeom>
              <a:noFill/>
              <a:ln w="571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 rot="1697013">
                <a:off x="6648448" y="7916788"/>
                <a:ext cx="3202309" cy="867584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9424373" y="8964360"/>
                <a:ext cx="143162" cy="157886"/>
              </a:xfrm>
              <a:prstGeom prst="ellipse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9460164" y="9003832"/>
                <a:ext cx="71581" cy="7894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6274867" y="6958875"/>
              <a:ext cx="19747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HD20782b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9673918" y="7060264"/>
              <a:ext cx="1854736" cy="490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err="1">
                  <a:latin typeface="Arial" panose="020B0604020202020204" pitchFamily="34" charset="0"/>
                  <a:cs typeface="Arial" panose="020B0604020202020204" pitchFamily="34" charset="0"/>
                </a:rPr>
                <a:t>Hỏa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200" dirty="0" err="1">
                  <a:latin typeface="Arial" panose="020B0604020202020204" pitchFamily="34" charset="0"/>
                  <a:cs typeface="Arial" panose="020B0604020202020204" pitchFamily="34" charset="0"/>
                </a:rPr>
                <a:t>Tinh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673918" y="7414416"/>
              <a:ext cx="1854736" cy="490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err="1">
                  <a:latin typeface="Arial" panose="020B0604020202020204" pitchFamily="34" charset="0"/>
                  <a:cs typeface="Arial" panose="020B0604020202020204" pitchFamily="34" charset="0"/>
                </a:rPr>
                <a:t>Trái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2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ất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712491" y="7802293"/>
              <a:ext cx="1854736" cy="490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Kim </a:t>
              </a:r>
              <a:r>
                <a:rPr lang="en-US" sz="2200" dirty="0" err="1">
                  <a:latin typeface="Arial" panose="020B0604020202020204" pitchFamily="34" charset="0"/>
                  <a:cs typeface="Arial" panose="020B0604020202020204" pitchFamily="34" charset="0"/>
                </a:rPr>
                <a:t>Tinh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9707261" y="8113988"/>
              <a:ext cx="1854736" cy="490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ủy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200" dirty="0" err="1">
                  <a:latin typeface="Arial" panose="020B0604020202020204" pitchFamily="34" charset="0"/>
                  <a:cs typeface="Arial" panose="020B0604020202020204" pitchFamily="34" charset="0"/>
                </a:rPr>
                <a:t>Tinh</a:t>
              </a:r>
              <a:endParaRPr lang="en-US" sz="2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622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Freeform 129"/>
          <p:cNvSpPr/>
          <p:nvPr/>
        </p:nvSpPr>
        <p:spPr>
          <a:xfrm flipH="1">
            <a:off x="2708713" y="130933"/>
            <a:ext cx="552088" cy="339026"/>
          </a:xfrm>
          <a:custGeom>
            <a:avLst/>
            <a:gdLst>
              <a:gd name="connsiteX0" fmla="*/ 276072 w 552088"/>
              <a:gd name="connsiteY0" fmla="*/ 0 h 339026"/>
              <a:gd name="connsiteX1" fmla="*/ 276044 w 552088"/>
              <a:gd name="connsiteY1" fmla="*/ 2 h 339026"/>
              <a:gd name="connsiteX2" fmla="*/ 276016 w 552088"/>
              <a:gd name="connsiteY2" fmla="*/ 0 h 339026"/>
              <a:gd name="connsiteX3" fmla="*/ 275951 w 552088"/>
              <a:gd name="connsiteY3" fmla="*/ 10 h 339026"/>
              <a:gd name="connsiteX4" fmla="*/ 197748 w 552088"/>
              <a:gd name="connsiteY4" fmla="*/ 6531 h 339026"/>
              <a:gd name="connsiteX5" fmla="*/ 47128 w 552088"/>
              <a:gd name="connsiteY5" fmla="*/ 146077 h 339026"/>
              <a:gd name="connsiteX6" fmla="*/ 0 w 552088"/>
              <a:gd name="connsiteY6" fmla="*/ 339026 h 339026"/>
              <a:gd name="connsiteX7" fmla="*/ 67998 w 552088"/>
              <a:gd name="connsiteY7" fmla="*/ 339026 h 339026"/>
              <a:gd name="connsiteX8" fmla="*/ 484090 w 552088"/>
              <a:gd name="connsiteY8" fmla="*/ 339026 h 339026"/>
              <a:gd name="connsiteX9" fmla="*/ 552088 w 552088"/>
              <a:gd name="connsiteY9" fmla="*/ 339026 h 339026"/>
              <a:gd name="connsiteX10" fmla="*/ 504960 w 552088"/>
              <a:gd name="connsiteY10" fmla="*/ 146077 h 339026"/>
              <a:gd name="connsiteX11" fmla="*/ 354340 w 552088"/>
              <a:gd name="connsiteY11" fmla="*/ 6531 h 339026"/>
              <a:gd name="connsiteX12" fmla="*/ 276137 w 552088"/>
              <a:gd name="connsiteY12" fmla="*/ 10 h 33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2088" h="339026">
                <a:moveTo>
                  <a:pt x="276072" y="0"/>
                </a:moveTo>
                <a:lnTo>
                  <a:pt x="276044" y="2"/>
                </a:lnTo>
                <a:lnTo>
                  <a:pt x="276016" y="0"/>
                </a:lnTo>
                <a:lnTo>
                  <a:pt x="275951" y="10"/>
                </a:lnTo>
                <a:lnTo>
                  <a:pt x="197748" y="6531"/>
                </a:lnTo>
                <a:cubicBezTo>
                  <a:pt x="123480" y="24553"/>
                  <a:pt x="64353" y="75555"/>
                  <a:pt x="47128" y="146077"/>
                </a:cubicBezTo>
                <a:lnTo>
                  <a:pt x="0" y="339026"/>
                </a:lnTo>
                <a:lnTo>
                  <a:pt x="67998" y="339026"/>
                </a:lnTo>
                <a:lnTo>
                  <a:pt x="484090" y="339026"/>
                </a:lnTo>
                <a:lnTo>
                  <a:pt x="552088" y="339026"/>
                </a:lnTo>
                <a:lnTo>
                  <a:pt x="504960" y="146077"/>
                </a:lnTo>
                <a:cubicBezTo>
                  <a:pt x="487735" y="75555"/>
                  <a:pt x="428608" y="24553"/>
                  <a:pt x="354340" y="6531"/>
                </a:cubicBezTo>
                <a:lnTo>
                  <a:pt x="276137" y="10"/>
                </a:lnTo>
                <a:close/>
              </a:path>
            </a:pathLst>
          </a:custGeom>
          <a:solidFill>
            <a:srgbClr val="F20E0E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Freeform 140"/>
          <p:cNvSpPr/>
          <p:nvPr/>
        </p:nvSpPr>
        <p:spPr>
          <a:xfrm flipH="1" flipV="1">
            <a:off x="954163" y="1459359"/>
            <a:ext cx="552088" cy="339026"/>
          </a:xfrm>
          <a:custGeom>
            <a:avLst/>
            <a:gdLst>
              <a:gd name="connsiteX0" fmla="*/ 276072 w 552088"/>
              <a:gd name="connsiteY0" fmla="*/ 0 h 339026"/>
              <a:gd name="connsiteX1" fmla="*/ 276044 w 552088"/>
              <a:gd name="connsiteY1" fmla="*/ 2 h 339026"/>
              <a:gd name="connsiteX2" fmla="*/ 276016 w 552088"/>
              <a:gd name="connsiteY2" fmla="*/ 0 h 339026"/>
              <a:gd name="connsiteX3" fmla="*/ 275951 w 552088"/>
              <a:gd name="connsiteY3" fmla="*/ 10 h 339026"/>
              <a:gd name="connsiteX4" fmla="*/ 197748 w 552088"/>
              <a:gd name="connsiteY4" fmla="*/ 6531 h 339026"/>
              <a:gd name="connsiteX5" fmla="*/ 47128 w 552088"/>
              <a:gd name="connsiteY5" fmla="*/ 146077 h 339026"/>
              <a:gd name="connsiteX6" fmla="*/ 0 w 552088"/>
              <a:gd name="connsiteY6" fmla="*/ 339026 h 339026"/>
              <a:gd name="connsiteX7" fmla="*/ 67998 w 552088"/>
              <a:gd name="connsiteY7" fmla="*/ 339026 h 339026"/>
              <a:gd name="connsiteX8" fmla="*/ 484090 w 552088"/>
              <a:gd name="connsiteY8" fmla="*/ 339026 h 339026"/>
              <a:gd name="connsiteX9" fmla="*/ 552088 w 552088"/>
              <a:gd name="connsiteY9" fmla="*/ 339026 h 339026"/>
              <a:gd name="connsiteX10" fmla="*/ 504960 w 552088"/>
              <a:gd name="connsiteY10" fmla="*/ 146077 h 339026"/>
              <a:gd name="connsiteX11" fmla="*/ 354340 w 552088"/>
              <a:gd name="connsiteY11" fmla="*/ 6531 h 339026"/>
              <a:gd name="connsiteX12" fmla="*/ 276137 w 552088"/>
              <a:gd name="connsiteY12" fmla="*/ 10 h 33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52088" h="339026">
                <a:moveTo>
                  <a:pt x="276072" y="0"/>
                </a:moveTo>
                <a:lnTo>
                  <a:pt x="276044" y="2"/>
                </a:lnTo>
                <a:lnTo>
                  <a:pt x="276016" y="0"/>
                </a:lnTo>
                <a:lnTo>
                  <a:pt x="275951" y="10"/>
                </a:lnTo>
                <a:lnTo>
                  <a:pt x="197748" y="6531"/>
                </a:lnTo>
                <a:cubicBezTo>
                  <a:pt x="123480" y="24553"/>
                  <a:pt x="64353" y="75555"/>
                  <a:pt x="47128" y="146077"/>
                </a:cubicBezTo>
                <a:lnTo>
                  <a:pt x="0" y="339026"/>
                </a:lnTo>
                <a:lnTo>
                  <a:pt x="67998" y="339026"/>
                </a:lnTo>
                <a:lnTo>
                  <a:pt x="484090" y="339026"/>
                </a:lnTo>
                <a:lnTo>
                  <a:pt x="552088" y="339026"/>
                </a:lnTo>
                <a:lnTo>
                  <a:pt x="504960" y="146077"/>
                </a:lnTo>
                <a:cubicBezTo>
                  <a:pt x="487735" y="75555"/>
                  <a:pt x="428608" y="24553"/>
                  <a:pt x="354340" y="6531"/>
                </a:cubicBezTo>
                <a:lnTo>
                  <a:pt x="276137" y="10"/>
                </a:lnTo>
                <a:close/>
              </a:path>
            </a:pathLst>
          </a:custGeom>
          <a:solidFill>
            <a:srgbClr val="F20E0E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02486" y="383282"/>
            <a:ext cx="11521440" cy="1188720"/>
            <a:chOff x="302486" y="383282"/>
            <a:chExt cx="11521440" cy="1188720"/>
          </a:xfrm>
        </p:grpSpPr>
        <p:sp>
          <p:nvSpPr>
            <p:cNvPr id="114" name="Freeform 113"/>
            <p:cNvSpPr/>
            <p:nvPr/>
          </p:nvSpPr>
          <p:spPr>
            <a:xfrm>
              <a:off x="393926" y="439161"/>
              <a:ext cx="11338560" cy="1051560"/>
            </a:xfrm>
            <a:custGeom>
              <a:avLst/>
              <a:gdLst>
                <a:gd name="connsiteX0" fmla="*/ 685800 w 11230584"/>
                <a:gd name="connsiteY0" fmla="*/ 0 h 1371600"/>
                <a:gd name="connsiteX1" fmla="*/ 10544784 w 11230584"/>
                <a:gd name="connsiteY1" fmla="*/ 0 h 1371600"/>
                <a:gd name="connsiteX2" fmla="*/ 11230584 w 11230584"/>
                <a:gd name="connsiteY2" fmla="*/ 685800 h 1371600"/>
                <a:gd name="connsiteX3" fmla="*/ 10544784 w 11230584"/>
                <a:gd name="connsiteY3" fmla="*/ 1371600 h 1371600"/>
                <a:gd name="connsiteX4" fmla="*/ 685800 w 11230584"/>
                <a:gd name="connsiteY4" fmla="*/ 1371600 h 1371600"/>
                <a:gd name="connsiteX5" fmla="*/ 0 w 11230584"/>
                <a:gd name="connsiteY5" fmla="*/ 685800 h 1371600"/>
                <a:gd name="connsiteX6" fmla="*/ 685800 w 11230584"/>
                <a:gd name="connsiteY6" fmla="*/ 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0584" h="1371600">
                  <a:moveTo>
                    <a:pt x="685800" y="0"/>
                  </a:moveTo>
                  <a:lnTo>
                    <a:pt x="10544784" y="0"/>
                  </a:lnTo>
                  <a:cubicBezTo>
                    <a:pt x="10923541" y="0"/>
                    <a:pt x="11230584" y="307043"/>
                    <a:pt x="11230584" y="685800"/>
                  </a:cubicBezTo>
                  <a:cubicBezTo>
                    <a:pt x="11230584" y="1064557"/>
                    <a:pt x="10923541" y="1371600"/>
                    <a:pt x="10544784" y="1371600"/>
                  </a:cubicBezTo>
                  <a:lnTo>
                    <a:pt x="685800" y="1371600"/>
                  </a:lnTo>
                  <a:cubicBezTo>
                    <a:pt x="307043" y="1371600"/>
                    <a:pt x="0" y="1064557"/>
                    <a:pt x="0" y="685800"/>
                  </a:cubicBezTo>
                  <a:cubicBezTo>
                    <a:pt x="0" y="307043"/>
                    <a:pt x="307043" y="0"/>
                    <a:pt x="685800" y="0"/>
                  </a:cubicBezTo>
                  <a:close/>
                </a:path>
              </a:pathLst>
            </a:custGeom>
            <a:gradFill>
              <a:gsLst>
                <a:gs pos="90000">
                  <a:srgbClr val="FE4C4C">
                    <a:alpha val="92941"/>
                  </a:srgbClr>
                </a:gs>
                <a:gs pos="33000">
                  <a:schemeClr val="bg1"/>
                </a:gs>
              </a:gsLst>
              <a:lin ang="5400000" scaled="1"/>
            </a:gradFill>
            <a:ln w="12700"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302486" y="383282"/>
              <a:ext cx="11521440" cy="1188720"/>
            </a:xfrm>
            <a:custGeom>
              <a:avLst/>
              <a:gdLst>
                <a:gd name="connsiteX0" fmla="*/ 685800 w 11230584"/>
                <a:gd name="connsiteY0" fmla="*/ 0 h 1371600"/>
                <a:gd name="connsiteX1" fmla="*/ 10544784 w 11230584"/>
                <a:gd name="connsiteY1" fmla="*/ 0 h 1371600"/>
                <a:gd name="connsiteX2" fmla="*/ 11230584 w 11230584"/>
                <a:gd name="connsiteY2" fmla="*/ 685800 h 1371600"/>
                <a:gd name="connsiteX3" fmla="*/ 10544784 w 11230584"/>
                <a:gd name="connsiteY3" fmla="*/ 1371600 h 1371600"/>
                <a:gd name="connsiteX4" fmla="*/ 685800 w 11230584"/>
                <a:gd name="connsiteY4" fmla="*/ 1371600 h 1371600"/>
                <a:gd name="connsiteX5" fmla="*/ 0 w 11230584"/>
                <a:gd name="connsiteY5" fmla="*/ 685800 h 1371600"/>
                <a:gd name="connsiteX6" fmla="*/ 685800 w 11230584"/>
                <a:gd name="connsiteY6" fmla="*/ 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230584" h="1371600">
                  <a:moveTo>
                    <a:pt x="685800" y="0"/>
                  </a:moveTo>
                  <a:lnTo>
                    <a:pt x="10544784" y="0"/>
                  </a:lnTo>
                  <a:cubicBezTo>
                    <a:pt x="10923541" y="0"/>
                    <a:pt x="11230584" y="307043"/>
                    <a:pt x="11230584" y="685800"/>
                  </a:cubicBezTo>
                  <a:cubicBezTo>
                    <a:pt x="11230584" y="1064557"/>
                    <a:pt x="10923541" y="1371600"/>
                    <a:pt x="10544784" y="1371600"/>
                  </a:cubicBezTo>
                  <a:lnTo>
                    <a:pt x="685800" y="1371600"/>
                  </a:lnTo>
                  <a:cubicBezTo>
                    <a:pt x="307043" y="1371600"/>
                    <a:pt x="0" y="1064557"/>
                    <a:pt x="0" y="685800"/>
                  </a:cubicBezTo>
                  <a:cubicBezTo>
                    <a:pt x="0" y="307043"/>
                    <a:pt x="307043" y="0"/>
                    <a:pt x="685800" y="0"/>
                  </a:cubicBezTo>
                  <a:close/>
                </a:path>
              </a:pathLst>
            </a:custGeom>
            <a:noFill/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3197663" y="548254"/>
              <a:ext cx="831783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/>
                <a:t>ĐƯỜNG CHUẨN</a:t>
              </a:r>
            </a:p>
          </p:txBody>
        </p:sp>
        <p:sp>
          <p:nvSpPr>
            <p:cNvPr id="149" name="Shape 348"/>
            <p:cNvSpPr/>
            <p:nvPr/>
          </p:nvSpPr>
          <p:spPr>
            <a:xfrm>
              <a:off x="751152" y="605789"/>
              <a:ext cx="685800" cy="685800"/>
            </a:xfrm>
            <a:custGeom>
              <a:avLst/>
              <a:gdLst/>
              <a:ahLst/>
              <a:cxnLst/>
              <a:rect l="0" t="0" r="0" b="0"/>
              <a:pathLst>
                <a:path w="19200" h="19345" extrusionOk="0">
                  <a:moveTo>
                    <a:pt x="15987" y="3382"/>
                  </a:moveTo>
                  <a:lnTo>
                    <a:pt x="16133" y="3528"/>
                  </a:lnTo>
                  <a:lnTo>
                    <a:pt x="15914" y="3577"/>
                  </a:lnTo>
                  <a:lnTo>
                    <a:pt x="15720" y="3601"/>
                  </a:lnTo>
                  <a:lnTo>
                    <a:pt x="15306" y="3626"/>
                  </a:lnTo>
                  <a:lnTo>
                    <a:pt x="15379" y="3601"/>
                  </a:lnTo>
                  <a:lnTo>
                    <a:pt x="15695" y="3504"/>
                  </a:lnTo>
                  <a:lnTo>
                    <a:pt x="15987" y="3382"/>
                  </a:lnTo>
                  <a:close/>
                  <a:moveTo>
                    <a:pt x="10707" y="2628"/>
                  </a:moveTo>
                  <a:lnTo>
                    <a:pt x="10804" y="2652"/>
                  </a:lnTo>
                  <a:lnTo>
                    <a:pt x="10877" y="2677"/>
                  </a:lnTo>
                  <a:lnTo>
                    <a:pt x="10902" y="2701"/>
                  </a:lnTo>
                  <a:lnTo>
                    <a:pt x="10926" y="2750"/>
                  </a:lnTo>
                  <a:lnTo>
                    <a:pt x="10950" y="2798"/>
                  </a:lnTo>
                  <a:lnTo>
                    <a:pt x="10926" y="2847"/>
                  </a:lnTo>
                  <a:lnTo>
                    <a:pt x="10877" y="2969"/>
                  </a:lnTo>
                  <a:lnTo>
                    <a:pt x="10804" y="3090"/>
                  </a:lnTo>
                  <a:lnTo>
                    <a:pt x="10707" y="3188"/>
                  </a:lnTo>
                  <a:lnTo>
                    <a:pt x="10537" y="3358"/>
                  </a:lnTo>
                  <a:lnTo>
                    <a:pt x="10172" y="3650"/>
                  </a:lnTo>
                  <a:lnTo>
                    <a:pt x="9758" y="3893"/>
                  </a:lnTo>
                  <a:lnTo>
                    <a:pt x="9320" y="4112"/>
                  </a:lnTo>
                  <a:lnTo>
                    <a:pt x="8882" y="4258"/>
                  </a:lnTo>
                  <a:lnTo>
                    <a:pt x="8785" y="4283"/>
                  </a:lnTo>
                  <a:lnTo>
                    <a:pt x="8736" y="4258"/>
                  </a:lnTo>
                  <a:lnTo>
                    <a:pt x="8688" y="4210"/>
                  </a:lnTo>
                  <a:lnTo>
                    <a:pt x="8688" y="4161"/>
                  </a:lnTo>
                  <a:lnTo>
                    <a:pt x="8688" y="4015"/>
                  </a:lnTo>
                  <a:lnTo>
                    <a:pt x="8712" y="3869"/>
                  </a:lnTo>
                  <a:lnTo>
                    <a:pt x="8712" y="3577"/>
                  </a:lnTo>
                  <a:lnTo>
                    <a:pt x="8688" y="3285"/>
                  </a:lnTo>
                  <a:lnTo>
                    <a:pt x="8663" y="3236"/>
                  </a:lnTo>
                  <a:lnTo>
                    <a:pt x="8615" y="3212"/>
                  </a:lnTo>
                  <a:lnTo>
                    <a:pt x="8517" y="3163"/>
                  </a:lnTo>
                  <a:lnTo>
                    <a:pt x="8396" y="3139"/>
                  </a:lnTo>
                  <a:lnTo>
                    <a:pt x="8250" y="3090"/>
                  </a:lnTo>
                  <a:lnTo>
                    <a:pt x="8128" y="3017"/>
                  </a:lnTo>
                  <a:lnTo>
                    <a:pt x="8079" y="2944"/>
                  </a:lnTo>
                  <a:lnTo>
                    <a:pt x="8031" y="2896"/>
                  </a:lnTo>
                  <a:lnTo>
                    <a:pt x="8590" y="2774"/>
                  </a:lnTo>
                  <a:lnTo>
                    <a:pt x="8858" y="2725"/>
                  </a:lnTo>
                  <a:lnTo>
                    <a:pt x="9150" y="2677"/>
                  </a:lnTo>
                  <a:lnTo>
                    <a:pt x="9369" y="2652"/>
                  </a:lnTo>
                  <a:lnTo>
                    <a:pt x="10002" y="2652"/>
                  </a:lnTo>
                  <a:lnTo>
                    <a:pt x="10367" y="2628"/>
                  </a:lnTo>
                  <a:close/>
                  <a:moveTo>
                    <a:pt x="10440" y="2360"/>
                  </a:moveTo>
                  <a:lnTo>
                    <a:pt x="10172" y="2385"/>
                  </a:lnTo>
                  <a:lnTo>
                    <a:pt x="9223" y="2385"/>
                  </a:lnTo>
                  <a:lnTo>
                    <a:pt x="8809" y="2433"/>
                  </a:lnTo>
                  <a:lnTo>
                    <a:pt x="8420" y="2482"/>
                  </a:lnTo>
                  <a:lnTo>
                    <a:pt x="8006" y="2579"/>
                  </a:lnTo>
                  <a:lnTo>
                    <a:pt x="7982" y="2579"/>
                  </a:lnTo>
                  <a:lnTo>
                    <a:pt x="7885" y="2604"/>
                  </a:lnTo>
                  <a:lnTo>
                    <a:pt x="7812" y="2652"/>
                  </a:lnTo>
                  <a:lnTo>
                    <a:pt x="7763" y="2701"/>
                  </a:lnTo>
                  <a:lnTo>
                    <a:pt x="7739" y="2774"/>
                  </a:lnTo>
                  <a:lnTo>
                    <a:pt x="7714" y="2847"/>
                  </a:lnTo>
                  <a:lnTo>
                    <a:pt x="7739" y="2944"/>
                  </a:lnTo>
                  <a:lnTo>
                    <a:pt x="7763" y="3017"/>
                  </a:lnTo>
                  <a:lnTo>
                    <a:pt x="7812" y="3115"/>
                  </a:lnTo>
                  <a:lnTo>
                    <a:pt x="7860" y="3188"/>
                  </a:lnTo>
                  <a:lnTo>
                    <a:pt x="8006" y="3334"/>
                  </a:lnTo>
                  <a:lnTo>
                    <a:pt x="8177" y="3431"/>
                  </a:lnTo>
                  <a:lnTo>
                    <a:pt x="8347" y="3480"/>
                  </a:lnTo>
                  <a:lnTo>
                    <a:pt x="8347" y="3845"/>
                  </a:lnTo>
                  <a:lnTo>
                    <a:pt x="8323" y="4015"/>
                  </a:lnTo>
                  <a:lnTo>
                    <a:pt x="8347" y="4210"/>
                  </a:lnTo>
                  <a:lnTo>
                    <a:pt x="8371" y="4356"/>
                  </a:lnTo>
                  <a:lnTo>
                    <a:pt x="8396" y="4429"/>
                  </a:lnTo>
                  <a:lnTo>
                    <a:pt x="8444" y="4502"/>
                  </a:lnTo>
                  <a:lnTo>
                    <a:pt x="8493" y="4550"/>
                  </a:lnTo>
                  <a:lnTo>
                    <a:pt x="8566" y="4575"/>
                  </a:lnTo>
                  <a:lnTo>
                    <a:pt x="8639" y="4599"/>
                  </a:lnTo>
                  <a:lnTo>
                    <a:pt x="8736" y="4623"/>
                  </a:lnTo>
                  <a:lnTo>
                    <a:pt x="8882" y="4623"/>
                  </a:lnTo>
                  <a:lnTo>
                    <a:pt x="9004" y="4599"/>
                  </a:lnTo>
                  <a:lnTo>
                    <a:pt x="9272" y="4502"/>
                  </a:lnTo>
                  <a:lnTo>
                    <a:pt x="9515" y="4380"/>
                  </a:lnTo>
                  <a:lnTo>
                    <a:pt x="9758" y="4234"/>
                  </a:lnTo>
                  <a:lnTo>
                    <a:pt x="10075" y="4064"/>
                  </a:lnTo>
                  <a:lnTo>
                    <a:pt x="10367" y="3869"/>
                  </a:lnTo>
                  <a:lnTo>
                    <a:pt x="10659" y="3650"/>
                  </a:lnTo>
                  <a:lnTo>
                    <a:pt x="10950" y="3431"/>
                  </a:lnTo>
                  <a:lnTo>
                    <a:pt x="11072" y="3261"/>
                  </a:lnTo>
                  <a:lnTo>
                    <a:pt x="11169" y="3090"/>
                  </a:lnTo>
                  <a:lnTo>
                    <a:pt x="11242" y="2920"/>
                  </a:lnTo>
                  <a:lnTo>
                    <a:pt x="11242" y="2774"/>
                  </a:lnTo>
                  <a:lnTo>
                    <a:pt x="11194" y="2628"/>
                  </a:lnTo>
                  <a:lnTo>
                    <a:pt x="11145" y="2579"/>
                  </a:lnTo>
                  <a:lnTo>
                    <a:pt x="11096" y="2506"/>
                  </a:lnTo>
                  <a:lnTo>
                    <a:pt x="10926" y="2433"/>
                  </a:lnTo>
                  <a:lnTo>
                    <a:pt x="10707" y="2385"/>
                  </a:lnTo>
                  <a:lnTo>
                    <a:pt x="10440" y="2360"/>
                  </a:lnTo>
                  <a:close/>
                  <a:moveTo>
                    <a:pt x="11486" y="5037"/>
                  </a:moveTo>
                  <a:lnTo>
                    <a:pt x="11510" y="5061"/>
                  </a:lnTo>
                  <a:lnTo>
                    <a:pt x="11607" y="5134"/>
                  </a:lnTo>
                  <a:lnTo>
                    <a:pt x="11656" y="5232"/>
                  </a:lnTo>
                  <a:lnTo>
                    <a:pt x="11656" y="5329"/>
                  </a:lnTo>
                  <a:lnTo>
                    <a:pt x="11607" y="5426"/>
                  </a:lnTo>
                  <a:lnTo>
                    <a:pt x="11559" y="5499"/>
                  </a:lnTo>
                  <a:lnTo>
                    <a:pt x="11486" y="5548"/>
                  </a:lnTo>
                  <a:lnTo>
                    <a:pt x="11413" y="5572"/>
                  </a:lnTo>
                  <a:lnTo>
                    <a:pt x="11340" y="5572"/>
                  </a:lnTo>
                  <a:lnTo>
                    <a:pt x="11413" y="5280"/>
                  </a:lnTo>
                  <a:lnTo>
                    <a:pt x="11437" y="5159"/>
                  </a:lnTo>
                  <a:lnTo>
                    <a:pt x="11486" y="5037"/>
                  </a:lnTo>
                  <a:close/>
                  <a:moveTo>
                    <a:pt x="11486" y="4672"/>
                  </a:moveTo>
                  <a:lnTo>
                    <a:pt x="11364" y="4721"/>
                  </a:lnTo>
                  <a:lnTo>
                    <a:pt x="11242" y="4818"/>
                  </a:lnTo>
                  <a:lnTo>
                    <a:pt x="11145" y="4940"/>
                  </a:lnTo>
                  <a:lnTo>
                    <a:pt x="11096" y="5086"/>
                  </a:lnTo>
                  <a:lnTo>
                    <a:pt x="11048" y="5256"/>
                  </a:lnTo>
                  <a:lnTo>
                    <a:pt x="11023" y="5426"/>
                  </a:lnTo>
                  <a:lnTo>
                    <a:pt x="10975" y="5499"/>
                  </a:lnTo>
                  <a:lnTo>
                    <a:pt x="10926" y="5572"/>
                  </a:lnTo>
                  <a:lnTo>
                    <a:pt x="10902" y="5645"/>
                  </a:lnTo>
                  <a:lnTo>
                    <a:pt x="10877" y="5742"/>
                  </a:lnTo>
                  <a:lnTo>
                    <a:pt x="10902" y="5815"/>
                  </a:lnTo>
                  <a:lnTo>
                    <a:pt x="10975" y="5864"/>
                  </a:lnTo>
                  <a:lnTo>
                    <a:pt x="11121" y="5937"/>
                  </a:lnTo>
                  <a:lnTo>
                    <a:pt x="11242" y="5961"/>
                  </a:lnTo>
                  <a:lnTo>
                    <a:pt x="11388" y="5961"/>
                  </a:lnTo>
                  <a:lnTo>
                    <a:pt x="11510" y="5937"/>
                  </a:lnTo>
                  <a:lnTo>
                    <a:pt x="11632" y="5913"/>
                  </a:lnTo>
                  <a:lnTo>
                    <a:pt x="11753" y="5840"/>
                  </a:lnTo>
                  <a:lnTo>
                    <a:pt x="11875" y="5742"/>
                  </a:lnTo>
                  <a:lnTo>
                    <a:pt x="11948" y="5621"/>
                  </a:lnTo>
                  <a:lnTo>
                    <a:pt x="12021" y="5499"/>
                  </a:lnTo>
                  <a:lnTo>
                    <a:pt x="12070" y="5378"/>
                  </a:lnTo>
                  <a:lnTo>
                    <a:pt x="12070" y="5256"/>
                  </a:lnTo>
                  <a:lnTo>
                    <a:pt x="12045" y="5110"/>
                  </a:lnTo>
                  <a:lnTo>
                    <a:pt x="11997" y="5013"/>
                  </a:lnTo>
                  <a:lnTo>
                    <a:pt x="11924" y="4891"/>
                  </a:lnTo>
                  <a:lnTo>
                    <a:pt x="11851" y="4794"/>
                  </a:lnTo>
                  <a:lnTo>
                    <a:pt x="11729" y="4721"/>
                  </a:lnTo>
                  <a:lnTo>
                    <a:pt x="11656" y="4696"/>
                  </a:lnTo>
                  <a:lnTo>
                    <a:pt x="11607" y="4696"/>
                  </a:lnTo>
                  <a:lnTo>
                    <a:pt x="11559" y="4672"/>
                  </a:lnTo>
                  <a:close/>
                  <a:moveTo>
                    <a:pt x="14479" y="3991"/>
                  </a:moveTo>
                  <a:lnTo>
                    <a:pt x="15063" y="4064"/>
                  </a:lnTo>
                  <a:lnTo>
                    <a:pt x="15574" y="4064"/>
                  </a:lnTo>
                  <a:lnTo>
                    <a:pt x="15184" y="4234"/>
                  </a:lnTo>
                  <a:lnTo>
                    <a:pt x="14260" y="4599"/>
                  </a:lnTo>
                  <a:lnTo>
                    <a:pt x="13797" y="4818"/>
                  </a:lnTo>
                  <a:lnTo>
                    <a:pt x="13578" y="4940"/>
                  </a:lnTo>
                  <a:lnTo>
                    <a:pt x="13384" y="5061"/>
                  </a:lnTo>
                  <a:lnTo>
                    <a:pt x="13359" y="5086"/>
                  </a:lnTo>
                  <a:lnTo>
                    <a:pt x="13359" y="5134"/>
                  </a:lnTo>
                  <a:lnTo>
                    <a:pt x="13384" y="5159"/>
                  </a:lnTo>
                  <a:lnTo>
                    <a:pt x="13627" y="5159"/>
                  </a:lnTo>
                  <a:lnTo>
                    <a:pt x="13870" y="5110"/>
                  </a:lnTo>
                  <a:lnTo>
                    <a:pt x="14089" y="5061"/>
                  </a:lnTo>
                  <a:lnTo>
                    <a:pt x="14308" y="4988"/>
                  </a:lnTo>
                  <a:lnTo>
                    <a:pt x="14746" y="4818"/>
                  </a:lnTo>
                  <a:lnTo>
                    <a:pt x="15184" y="4648"/>
                  </a:lnTo>
                  <a:lnTo>
                    <a:pt x="16109" y="4283"/>
                  </a:lnTo>
                  <a:lnTo>
                    <a:pt x="16377" y="4185"/>
                  </a:lnTo>
                  <a:lnTo>
                    <a:pt x="16644" y="4088"/>
                  </a:lnTo>
                  <a:lnTo>
                    <a:pt x="17034" y="4623"/>
                  </a:lnTo>
                  <a:lnTo>
                    <a:pt x="16790" y="4696"/>
                  </a:lnTo>
                  <a:lnTo>
                    <a:pt x="16255" y="4842"/>
                  </a:lnTo>
                  <a:lnTo>
                    <a:pt x="15720" y="4964"/>
                  </a:lnTo>
                  <a:lnTo>
                    <a:pt x="15282" y="5061"/>
                  </a:lnTo>
                  <a:lnTo>
                    <a:pt x="15014" y="5110"/>
                  </a:lnTo>
                  <a:lnTo>
                    <a:pt x="14771" y="5207"/>
                  </a:lnTo>
                  <a:lnTo>
                    <a:pt x="14552" y="5305"/>
                  </a:lnTo>
                  <a:lnTo>
                    <a:pt x="14333" y="5426"/>
                  </a:lnTo>
                  <a:lnTo>
                    <a:pt x="14162" y="5572"/>
                  </a:lnTo>
                  <a:lnTo>
                    <a:pt x="14114" y="5669"/>
                  </a:lnTo>
                  <a:lnTo>
                    <a:pt x="14041" y="5767"/>
                  </a:lnTo>
                  <a:lnTo>
                    <a:pt x="14065" y="5815"/>
                  </a:lnTo>
                  <a:lnTo>
                    <a:pt x="14065" y="5840"/>
                  </a:lnTo>
                  <a:lnTo>
                    <a:pt x="14114" y="5840"/>
                  </a:lnTo>
                  <a:lnTo>
                    <a:pt x="14552" y="5694"/>
                  </a:lnTo>
                  <a:lnTo>
                    <a:pt x="15014" y="5572"/>
                  </a:lnTo>
                  <a:lnTo>
                    <a:pt x="15476" y="5426"/>
                  </a:lnTo>
                  <a:lnTo>
                    <a:pt x="15939" y="5329"/>
                  </a:lnTo>
                  <a:lnTo>
                    <a:pt x="16596" y="5232"/>
                  </a:lnTo>
                  <a:lnTo>
                    <a:pt x="16985" y="5134"/>
                  </a:lnTo>
                  <a:lnTo>
                    <a:pt x="17155" y="5086"/>
                  </a:lnTo>
                  <a:lnTo>
                    <a:pt x="17301" y="5013"/>
                  </a:lnTo>
                  <a:lnTo>
                    <a:pt x="17569" y="5451"/>
                  </a:lnTo>
                  <a:lnTo>
                    <a:pt x="14284" y="6740"/>
                  </a:lnTo>
                  <a:lnTo>
                    <a:pt x="14162" y="6667"/>
                  </a:lnTo>
                  <a:lnTo>
                    <a:pt x="13992" y="6594"/>
                  </a:lnTo>
                  <a:lnTo>
                    <a:pt x="13700" y="6399"/>
                  </a:lnTo>
                  <a:lnTo>
                    <a:pt x="13530" y="6302"/>
                  </a:lnTo>
                  <a:lnTo>
                    <a:pt x="13384" y="6253"/>
                  </a:lnTo>
                  <a:lnTo>
                    <a:pt x="13213" y="6253"/>
                  </a:lnTo>
                  <a:lnTo>
                    <a:pt x="13043" y="6278"/>
                  </a:lnTo>
                  <a:lnTo>
                    <a:pt x="12921" y="6351"/>
                  </a:lnTo>
                  <a:lnTo>
                    <a:pt x="12800" y="6424"/>
                  </a:lnTo>
                  <a:lnTo>
                    <a:pt x="12581" y="6594"/>
                  </a:lnTo>
                  <a:lnTo>
                    <a:pt x="12386" y="6789"/>
                  </a:lnTo>
                  <a:lnTo>
                    <a:pt x="12167" y="6983"/>
                  </a:lnTo>
                  <a:lnTo>
                    <a:pt x="11972" y="7081"/>
                  </a:lnTo>
                  <a:lnTo>
                    <a:pt x="11875" y="7129"/>
                  </a:lnTo>
                  <a:lnTo>
                    <a:pt x="11778" y="7154"/>
                  </a:lnTo>
                  <a:lnTo>
                    <a:pt x="11680" y="7154"/>
                  </a:lnTo>
                  <a:lnTo>
                    <a:pt x="11583" y="7129"/>
                  </a:lnTo>
                  <a:lnTo>
                    <a:pt x="11486" y="7105"/>
                  </a:lnTo>
                  <a:lnTo>
                    <a:pt x="11364" y="7056"/>
                  </a:lnTo>
                  <a:lnTo>
                    <a:pt x="11291" y="7008"/>
                  </a:lnTo>
                  <a:lnTo>
                    <a:pt x="11291" y="6935"/>
                  </a:lnTo>
                  <a:lnTo>
                    <a:pt x="11291" y="6886"/>
                  </a:lnTo>
                  <a:lnTo>
                    <a:pt x="11340" y="6837"/>
                  </a:lnTo>
                  <a:lnTo>
                    <a:pt x="11461" y="6740"/>
                  </a:lnTo>
                  <a:lnTo>
                    <a:pt x="11583" y="6691"/>
                  </a:lnTo>
                  <a:lnTo>
                    <a:pt x="11753" y="6618"/>
                  </a:lnTo>
                  <a:lnTo>
                    <a:pt x="11899" y="6545"/>
                  </a:lnTo>
                  <a:lnTo>
                    <a:pt x="12240" y="6424"/>
                  </a:lnTo>
                  <a:lnTo>
                    <a:pt x="12313" y="6375"/>
                  </a:lnTo>
                  <a:lnTo>
                    <a:pt x="12362" y="6326"/>
                  </a:lnTo>
                  <a:lnTo>
                    <a:pt x="12362" y="6278"/>
                  </a:lnTo>
                  <a:lnTo>
                    <a:pt x="12362" y="6205"/>
                  </a:lnTo>
                  <a:lnTo>
                    <a:pt x="12337" y="6059"/>
                  </a:lnTo>
                  <a:lnTo>
                    <a:pt x="12337" y="6010"/>
                  </a:lnTo>
                  <a:lnTo>
                    <a:pt x="12362" y="5937"/>
                  </a:lnTo>
                  <a:lnTo>
                    <a:pt x="12435" y="5840"/>
                  </a:lnTo>
                  <a:lnTo>
                    <a:pt x="12508" y="5742"/>
                  </a:lnTo>
                  <a:lnTo>
                    <a:pt x="12702" y="5597"/>
                  </a:lnTo>
                  <a:lnTo>
                    <a:pt x="12897" y="5426"/>
                  </a:lnTo>
                  <a:lnTo>
                    <a:pt x="12970" y="5329"/>
                  </a:lnTo>
                  <a:lnTo>
                    <a:pt x="13043" y="5207"/>
                  </a:lnTo>
                  <a:lnTo>
                    <a:pt x="13043" y="5134"/>
                  </a:lnTo>
                  <a:lnTo>
                    <a:pt x="13067" y="5061"/>
                  </a:lnTo>
                  <a:lnTo>
                    <a:pt x="13043" y="4915"/>
                  </a:lnTo>
                  <a:lnTo>
                    <a:pt x="13019" y="4769"/>
                  </a:lnTo>
                  <a:lnTo>
                    <a:pt x="13043" y="4623"/>
                  </a:lnTo>
                  <a:lnTo>
                    <a:pt x="13067" y="4526"/>
                  </a:lnTo>
                  <a:lnTo>
                    <a:pt x="13140" y="4429"/>
                  </a:lnTo>
                  <a:lnTo>
                    <a:pt x="13457" y="4380"/>
                  </a:lnTo>
                  <a:lnTo>
                    <a:pt x="13773" y="4283"/>
                  </a:lnTo>
                  <a:lnTo>
                    <a:pt x="14089" y="4161"/>
                  </a:lnTo>
                  <a:lnTo>
                    <a:pt x="14406" y="4039"/>
                  </a:lnTo>
                  <a:lnTo>
                    <a:pt x="14479" y="3991"/>
                  </a:lnTo>
                  <a:close/>
                  <a:moveTo>
                    <a:pt x="17739" y="5767"/>
                  </a:moveTo>
                  <a:lnTo>
                    <a:pt x="18007" y="6326"/>
                  </a:lnTo>
                  <a:lnTo>
                    <a:pt x="17739" y="6399"/>
                  </a:lnTo>
                  <a:lnTo>
                    <a:pt x="17496" y="6497"/>
                  </a:lnTo>
                  <a:lnTo>
                    <a:pt x="17034" y="6691"/>
                  </a:lnTo>
                  <a:lnTo>
                    <a:pt x="16255" y="6983"/>
                  </a:lnTo>
                  <a:lnTo>
                    <a:pt x="15452" y="7251"/>
                  </a:lnTo>
                  <a:lnTo>
                    <a:pt x="15330" y="7154"/>
                  </a:lnTo>
                  <a:lnTo>
                    <a:pt x="15160" y="7056"/>
                  </a:lnTo>
                  <a:lnTo>
                    <a:pt x="14941" y="6959"/>
                  </a:lnTo>
                  <a:lnTo>
                    <a:pt x="14698" y="6862"/>
                  </a:lnTo>
                  <a:lnTo>
                    <a:pt x="15063" y="6789"/>
                  </a:lnTo>
                  <a:lnTo>
                    <a:pt x="15428" y="6691"/>
                  </a:lnTo>
                  <a:lnTo>
                    <a:pt x="16133" y="6448"/>
                  </a:lnTo>
                  <a:lnTo>
                    <a:pt x="16596" y="6253"/>
                  </a:lnTo>
                  <a:lnTo>
                    <a:pt x="17082" y="6059"/>
                  </a:lnTo>
                  <a:lnTo>
                    <a:pt x="17545" y="5864"/>
                  </a:lnTo>
                  <a:lnTo>
                    <a:pt x="17739" y="5767"/>
                  </a:lnTo>
                  <a:close/>
                  <a:moveTo>
                    <a:pt x="13311" y="6618"/>
                  </a:moveTo>
                  <a:lnTo>
                    <a:pt x="13408" y="6643"/>
                  </a:lnTo>
                  <a:lnTo>
                    <a:pt x="13627" y="6716"/>
                  </a:lnTo>
                  <a:lnTo>
                    <a:pt x="13822" y="6813"/>
                  </a:lnTo>
                  <a:lnTo>
                    <a:pt x="14016" y="6935"/>
                  </a:lnTo>
                  <a:lnTo>
                    <a:pt x="14235" y="7032"/>
                  </a:lnTo>
                  <a:lnTo>
                    <a:pt x="14430" y="7105"/>
                  </a:lnTo>
                  <a:lnTo>
                    <a:pt x="14965" y="7275"/>
                  </a:lnTo>
                  <a:lnTo>
                    <a:pt x="15136" y="7373"/>
                  </a:lnTo>
                  <a:lnTo>
                    <a:pt x="15038" y="7397"/>
                  </a:lnTo>
                  <a:lnTo>
                    <a:pt x="15014" y="7421"/>
                  </a:lnTo>
                  <a:lnTo>
                    <a:pt x="15014" y="7446"/>
                  </a:lnTo>
                  <a:lnTo>
                    <a:pt x="15014" y="7470"/>
                  </a:lnTo>
                  <a:lnTo>
                    <a:pt x="15038" y="7494"/>
                  </a:lnTo>
                  <a:lnTo>
                    <a:pt x="15257" y="7543"/>
                  </a:lnTo>
                  <a:lnTo>
                    <a:pt x="15160" y="7616"/>
                  </a:lnTo>
                  <a:lnTo>
                    <a:pt x="15014" y="7665"/>
                  </a:lnTo>
                  <a:lnTo>
                    <a:pt x="14819" y="7713"/>
                  </a:lnTo>
                  <a:lnTo>
                    <a:pt x="14625" y="7689"/>
                  </a:lnTo>
                  <a:lnTo>
                    <a:pt x="14406" y="7665"/>
                  </a:lnTo>
                  <a:lnTo>
                    <a:pt x="14016" y="7567"/>
                  </a:lnTo>
                  <a:lnTo>
                    <a:pt x="13627" y="7446"/>
                  </a:lnTo>
                  <a:lnTo>
                    <a:pt x="13238" y="7324"/>
                  </a:lnTo>
                  <a:lnTo>
                    <a:pt x="12994" y="7251"/>
                  </a:lnTo>
                  <a:lnTo>
                    <a:pt x="12727" y="7202"/>
                  </a:lnTo>
                  <a:lnTo>
                    <a:pt x="12459" y="7178"/>
                  </a:lnTo>
                  <a:lnTo>
                    <a:pt x="12191" y="7178"/>
                  </a:lnTo>
                  <a:lnTo>
                    <a:pt x="12532" y="7032"/>
                  </a:lnTo>
                  <a:lnTo>
                    <a:pt x="12702" y="6910"/>
                  </a:lnTo>
                  <a:lnTo>
                    <a:pt x="12824" y="6789"/>
                  </a:lnTo>
                  <a:lnTo>
                    <a:pt x="12921" y="6716"/>
                  </a:lnTo>
                  <a:lnTo>
                    <a:pt x="13019" y="6667"/>
                  </a:lnTo>
                  <a:lnTo>
                    <a:pt x="13116" y="6643"/>
                  </a:lnTo>
                  <a:lnTo>
                    <a:pt x="13213" y="6618"/>
                  </a:lnTo>
                  <a:close/>
                  <a:moveTo>
                    <a:pt x="18323" y="7227"/>
                  </a:moveTo>
                  <a:lnTo>
                    <a:pt x="18445" y="7665"/>
                  </a:lnTo>
                  <a:lnTo>
                    <a:pt x="18518" y="8103"/>
                  </a:lnTo>
                  <a:lnTo>
                    <a:pt x="18056" y="8224"/>
                  </a:lnTo>
                  <a:lnTo>
                    <a:pt x="17885" y="8127"/>
                  </a:lnTo>
                  <a:lnTo>
                    <a:pt x="17715" y="8005"/>
                  </a:lnTo>
                  <a:lnTo>
                    <a:pt x="17399" y="7762"/>
                  </a:lnTo>
                  <a:lnTo>
                    <a:pt x="17666" y="7665"/>
                  </a:lnTo>
                  <a:lnTo>
                    <a:pt x="17910" y="7543"/>
                  </a:lnTo>
                  <a:lnTo>
                    <a:pt x="18153" y="7397"/>
                  </a:lnTo>
                  <a:lnTo>
                    <a:pt x="18226" y="7324"/>
                  </a:lnTo>
                  <a:lnTo>
                    <a:pt x="18323" y="7227"/>
                  </a:lnTo>
                  <a:close/>
                  <a:moveTo>
                    <a:pt x="17155" y="8030"/>
                  </a:moveTo>
                  <a:lnTo>
                    <a:pt x="17326" y="8103"/>
                  </a:lnTo>
                  <a:lnTo>
                    <a:pt x="17520" y="8273"/>
                  </a:lnTo>
                  <a:lnTo>
                    <a:pt x="17545" y="8297"/>
                  </a:lnTo>
                  <a:lnTo>
                    <a:pt x="17326" y="8200"/>
                  </a:lnTo>
                  <a:lnTo>
                    <a:pt x="17228" y="8151"/>
                  </a:lnTo>
                  <a:lnTo>
                    <a:pt x="17131" y="8078"/>
                  </a:lnTo>
                  <a:lnTo>
                    <a:pt x="17082" y="8054"/>
                  </a:lnTo>
                  <a:lnTo>
                    <a:pt x="17082" y="8030"/>
                  </a:lnTo>
                  <a:close/>
                  <a:moveTo>
                    <a:pt x="16790" y="7981"/>
                  </a:moveTo>
                  <a:lnTo>
                    <a:pt x="16790" y="8054"/>
                  </a:lnTo>
                  <a:lnTo>
                    <a:pt x="16790" y="8151"/>
                  </a:lnTo>
                  <a:lnTo>
                    <a:pt x="16815" y="8224"/>
                  </a:lnTo>
                  <a:lnTo>
                    <a:pt x="16863" y="8273"/>
                  </a:lnTo>
                  <a:lnTo>
                    <a:pt x="16961" y="8395"/>
                  </a:lnTo>
                  <a:lnTo>
                    <a:pt x="17131" y="8468"/>
                  </a:lnTo>
                  <a:lnTo>
                    <a:pt x="17155" y="8492"/>
                  </a:lnTo>
                  <a:lnTo>
                    <a:pt x="16839" y="8589"/>
                  </a:lnTo>
                  <a:lnTo>
                    <a:pt x="16328" y="8711"/>
                  </a:lnTo>
                  <a:lnTo>
                    <a:pt x="16206" y="8468"/>
                  </a:lnTo>
                  <a:lnTo>
                    <a:pt x="16109" y="8224"/>
                  </a:lnTo>
                  <a:lnTo>
                    <a:pt x="16450" y="8103"/>
                  </a:lnTo>
                  <a:lnTo>
                    <a:pt x="16790" y="7981"/>
                  </a:lnTo>
                  <a:close/>
                  <a:moveTo>
                    <a:pt x="15695" y="8322"/>
                  </a:moveTo>
                  <a:lnTo>
                    <a:pt x="15744" y="8370"/>
                  </a:lnTo>
                  <a:lnTo>
                    <a:pt x="15793" y="8443"/>
                  </a:lnTo>
                  <a:lnTo>
                    <a:pt x="15890" y="8614"/>
                  </a:lnTo>
                  <a:lnTo>
                    <a:pt x="15939" y="8784"/>
                  </a:lnTo>
                  <a:lnTo>
                    <a:pt x="15744" y="8833"/>
                  </a:lnTo>
                  <a:lnTo>
                    <a:pt x="15671" y="8662"/>
                  </a:lnTo>
                  <a:lnTo>
                    <a:pt x="15598" y="8468"/>
                  </a:lnTo>
                  <a:lnTo>
                    <a:pt x="15574" y="8395"/>
                  </a:lnTo>
                  <a:lnTo>
                    <a:pt x="15574" y="8346"/>
                  </a:lnTo>
                  <a:lnTo>
                    <a:pt x="15695" y="8322"/>
                  </a:lnTo>
                  <a:close/>
                  <a:moveTo>
                    <a:pt x="17520" y="8784"/>
                  </a:moveTo>
                  <a:lnTo>
                    <a:pt x="17520" y="8906"/>
                  </a:lnTo>
                  <a:lnTo>
                    <a:pt x="17472" y="8979"/>
                  </a:lnTo>
                  <a:lnTo>
                    <a:pt x="17423" y="9052"/>
                  </a:lnTo>
                  <a:lnTo>
                    <a:pt x="17326" y="9100"/>
                  </a:lnTo>
                  <a:lnTo>
                    <a:pt x="17228" y="9125"/>
                  </a:lnTo>
                  <a:lnTo>
                    <a:pt x="17009" y="9149"/>
                  </a:lnTo>
                  <a:lnTo>
                    <a:pt x="16839" y="9125"/>
                  </a:lnTo>
                  <a:lnTo>
                    <a:pt x="16693" y="9076"/>
                  </a:lnTo>
                  <a:lnTo>
                    <a:pt x="16571" y="9027"/>
                  </a:lnTo>
                  <a:lnTo>
                    <a:pt x="16766" y="8979"/>
                  </a:lnTo>
                  <a:lnTo>
                    <a:pt x="17520" y="8784"/>
                  </a:lnTo>
                  <a:close/>
                  <a:moveTo>
                    <a:pt x="18591" y="8614"/>
                  </a:moveTo>
                  <a:lnTo>
                    <a:pt x="18640" y="9027"/>
                  </a:lnTo>
                  <a:lnTo>
                    <a:pt x="18615" y="9027"/>
                  </a:lnTo>
                  <a:lnTo>
                    <a:pt x="18396" y="9052"/>
                  </a:lnTo>
                  <a:lnTo>
                    <a:pt x="18153" y="9076"/>
                  </a:lnTo>
                  <a:lnTo>
                    <a:pt x="17715" y="9198"/>
                  </a:lnTo>
                  <a:lnTo>
                    <a:pt x="17764" y="9100"/>
                  </a:lnTo>
                  <a:lnTo>
                    <a:pt x="17812" y="8979"/>
                  </a:lnTo>
                  <a:lnTo>
                    <a:pt x="17837" y="8857"/>
                  </a:lnTo>
                  <a:lnTo>
                    <a:pt x="17812" y="8711"/>
                  </a:lnTo>
                  <a:lnTo>
                    <a:pt x="18202" y="8614"/>
                  </a:lnTo>
                  <a:close/>
                  <a:moveTo>
                    <a:pt x="16133" y="9125"/>
                  </a:moveTo>
                  <a:lnTo>
                    <a:pt x="16231" y="9222"/>
                  </a:lnTo>
                  <a:lnTo>
                    <a:pt x="16352" y="9319"/>
                  </a:lnTo>
                  <a:lnTo>
                    <a:pt x="16498" y="9392"/>
                  </a:lnTo>
                  <a:lnTo>
                    <a:pt x="16644" y="9465"/>
                  </a:lnTo>
                  <a:lnTo>
                    <a:pt x="16839" y="9490"/>
                  </a:lnTo>
                  <a:lnTo>
                    <a:pt x="16596" y="9587"/>
                  </a:lnTo>
                  <a:lnTo>
                    <a:pt x="16596" y="9611"/>
                  </a:lnTo>
                  <a:lnTo>
                    <a:pt x="16352" y="9490"/>
                  </a:lnTo>
                  <a:lnTo>
                    <a:pt x="16158" y="9344"/>
                  </a:lnTo>
                  <a:lnTo>
                    <a:pt x="15963" y="9149"/>
                  </a:lnTo>
                  <a:lnTo>
                    <a:pt x="16133" y="9125"/>
                  </a:lnTo>
                  <a:close/>
                  <a:moveTo>
                    <a:pt x="18640" y="9368"/>
                  </a:moveTo>
                  <a:lnTo>
                    <a:pt x="18640" y="10001"/>
                  </a:lnTo>
                  <a:lnTo>
                    <a:pt x="18591" y="10025"/>
                  </a:lnTo>
                  <a:lnTo>
                    <a:pt x="18275" y="10122"/>
                  </a:lnTo>
                  <a:lnTo>
                    <a:pt x="17983" y="10244"/>
                  </a:lnTo>
                  <a:lnTo>
                    <a:pt x="17569" y="10366"/>
                  </a:lnTo>
                  <a:lnTo>
                    <a:pt x="17155" y="10463"/>
                  </a:lnTo>
                  <a:lnTo>
                    <a:pt x="17180" y="10317"/>
                  </a:lnTo>
                  <a:lnTo>
                    <a:pt x="17155" y="10147"/>
                  </a:lnTo>
                  <a:lnTo>
                    <a:pt x="17107" y="10001"/>
                  </a:lnTo>
                  <a:lnTo>
                    <a:pt x="17009" y="9903"/>
                  </a:lnTo>
                  <a:lnTo>
                    <a:pt x="18640" y="9368"/>
                  </a:lnTo>
                  <a:close/>
                  <a:moveTo>
                    <a:pt x="18591" y="10487"/>
                  </a:moveTo>
                  <a:lnTo>
                    <a:pt x="18494" y="11169"/>
                  </a:lnTo>
                  <a:lnTo>
                    <a:pt x="18469" y="11169"/>
                  </a:lnTo>
                  <a:lnTo>
                    <a:pt x="18177" y="11217"/>
                  </a:lnTo>
                  <a:lnTo>
                    <a:pt x="17885" y="11315"/>
                  </a:lnTo>
                  <a:lnTo>
                    <a:pt x="17301" y="11534"/>
                  </a:lnTo>
                  <a:lnTo>
                    <a:pt x="16839" y="11680"/>
                  </a:lnTo>
                  <a:lnTo>
                    <a:pt x="16377" y="11826"/>
                  </a:lnTo>
                  <a:lnTo>
                    <a:pt x="16401" y="11728"/>
                  </a:lnTo>
                  <a:lnTo>
                    <a:pt x="16425" y="11607"/>
                  </a:lnTo>
                  <a:lnTo>
                    <a:pt x="16523" y="11412"/>
                  </a:lnTo>
                  <a:lnTo>
                    <a:pt x="16644" y="11217"/>
                  </a:lnTo>
                  <a:lnTo>
                    <a:pt x="16766" y="11071"/>
                  </a:lnTo>
                  <a:lnTo>
                    <a:pt x="16839" y="10974"/>
                  </a:lnTo>
                  <a:lnTo>
                    <a:pt x="16936" y="10950"/>
                  </a:lnTo>
                  <a:lnTo>
                    <a:pt x="17593" y="10804"/>
                  </a:lnTo>
                  <a:lnTo>
                    <a:pt x="18250" y="10609"/>
                  </a:lnTo>
                  <a:lnTo>
                    <a:pt x="18421" y="10560"/>
                  </a:lnTo>
                  <a:lnTo>
                    <a:pt x="18591" y="10487"/>
                  </a:lnTo>
                  <a:close/>
                  <a:moveTo>
                    <a:pt x="18396" y="11607"/>
                  </a:moveTo>
                  <a:lnTo>
                    <a:pt x="18299" y="11972"/>
                  </a:lnTo>
                  <a:lnTo>
                    <a:pt x="18202" y="12361"/>
                  </a:lnTo>
                  <a:lnTo>
                    <a:pt x="18007" y="12337"/>
                  </a:lnTo>
                  <a:lnTo>
                    <a:pt x="17788" y="12337"/>
                  </a:lnTo>
                  <a:lnTo>
                    <a:pt x="17739" y="12239"/>
                  </a:lnTo>
                  <a:lnTo>
                    <a:pt x="17666" y="12166"/>
                  </a:lnTo>
                  <a:lnTo>
                    <a:pt x="17618" y="12142"/>
                  </a:lnTo>
                  <a:lnTo>
                    <a:pt x="17472" y="12142"/>
                  </a:lnTo>
                  <a:lnTo>
                    <a:pt x="17399" y="12191"/>
                  </a:lnTo>
                  <a:lnTo>
                    <a:pt x="17350" y="12215"/>
                  </a:lnTo>
                  <a:lnTo>
                    <a:pt x="17180" y="12337"/>
                  </a:lnTo>
                  <a:lnTo>
                    <a:pt x="17058" y="12458"/>
                  </a:lnTo>
                  <a:lnTo>
                    <a:pt x="16961" y="12580"/>
                  </a:lnTo>
                  <a:lnTo>
                    <a:pt x="16742" y="12653"/>
                  </a:lnTo>
                  <a:lnTo>
                    <a:pt x="16425" y="12799"/>
                  </a:lnTo>
                  <a:lnTo>
                    <a:pt x="16425" y="12702"/>
                  </a:lnTo>
                  <a:lnTo>
                    <a:pt x="16401" y="12239"/>
                  </a:lnTo>
                  <a:lnTo>
                    <a:pt x="16961" y="12069"/>
                  </a:lnTo>
                  <a:lnTo>
                    <a:pt x="17569" y="11850"/>
                  </a:lnTo>
                  <a:lnTo>
                    <a:pt x="18202" y="11655"/>
                  </a:lnTo>
                  <a:lnTo>
                    <a:pt x="18396" y="11607"/>
                  </a:lnTo>
                  <a:close/>
                  <a:moveTo>
                    <a:pt x="18056" y="12799"/>
                  </a:moveTo>
                  <a:lnTo>
                    <a:pt x="17861" y="13261"/>
                  </a:lnTo>
                  <a:lnTo>
                    <a:pt x="17666" y="13286"/>
                  </a:lnTo>
                  <a:lnTo>
                    <a:pt x="17739" y="13067"/>
                  </a:lnTo>
                  <a:lnTo>
                    <a:pt x="17812" y="12823"/>
                  </a:lnTo>
                  <a:lnTo>
                    <a:pt x="18056" y="12799"/>
                  </a:lnTo>
                  <a:close/>
                  <a:moveTo>
                    <a:pt x="17423" y="12921"/>
                  </a:moveTo>
                  <a:lnTo>
                    <a:pt x="17350" y="13115"/>
                  </a:lnTo>
                  <a:lnTo>
                    <a:pt x="17301" y="13213"/>
                  </a:lnTo>
                  <a:lnTo>
                    <a:pt x="17228" y="13310"/>
                  </a:lnTo>
                  <a:lnTo>
                    <a:pt x="17204" y="13334"/>
                  </a:lnTo>
                  <a:lnTo>
                    <a:pt x="17204" y="13310"/>
                  </a:lnTo>
                  <a:lnTo>
                    <a:pt x="17131" y="13237"/>
                  </a:lnTo>
                  <a:lnTo>
                    <a:pt x="17107" y="13164"/>
                  </a:lnTo>
                  <a:lnTo>
                    <a:pt x="17107" y="13091"/>
                  </a:lnTo>
                  <a:lnTo>
                    <a:pt x="17107" y="13018"/>
                  </a:lnTo>
                  <a:lnTo>
                    <a:pt x="17423" y="12921"/>
                  </a:lnTo>
                  <a:close/>
                  <a:moveTo>
                    <a:pt x="16790" y="13140"/>
                  </a:moveTo>
                  <a:lnTo>
                    <a:pt x="16815" y="13237"/>
                  </a:lnTo>
                  <a:lnTo>
                    <a:pt x="16839" y="13359"/>
                  </a:lnTo>
                  <a:lnTo>
                    <a:pt x="16888" y="13456"/>
                  </a:lnTo>
                  <a:lnTo>
                    <a:pt x="16961" y="13553"/>
                  </a:lnTo>
                  <a:lnTo>
                    <a:pt x="16498" y="13772"/>
                  </a:lnTo>
                  <a:lnTo>
                    <a:pt x="16206" y="13918"/>
                  </a:lnTo>
                  <a:lnTo>
                    <a:pt x="15890" y="14040"/>
                  </a:lnTo>
                  <a:lnTo>
                    <a:pt x="15257" y="14210"/>
                  </a:lnTo>
                  <a:lnTo>
                    <a:pt x="15257" y="14210"/>
                  </a:lnTo>
                  <a:lnTo>
                    <a:pt x="15428" y="13967"/>
                  </a:lnTo>
                  <a:lnTo>
                    <a:pt x="15598" y="13748"/>
                  </a:lnTo>
                  <a:lnTo>
                    <a:pt x="15841" y="13553"/>
                  </a:lnTo>
                  <a:lnTo>
                    <a:pt x="16377" y="13286"/>
                  </a:lnTo>
                  <a:lnTo>
                    <a:pt x="16790" y="13140"/>
                  </a:lnTo>
                  <a:close/>
                  <a:moveTo>
                    <a:pt x="18153" y="6740"/>
                  </a:moveTo>
                  <a:lnTo>
                    <a:pt x="18250" y="6983"/>
                  </a:lnTo>
                  <a:lnTo>
                    <a:pt x="18056" y="7008"/>
                  </a:lnTo>
                  <a:lnTo>
                    <a:pt x="17885" y="7056"/>
                  </a:lnTo>
                  <a:lnTo>
                    <a:pt x="17520" y="7227"/>
                  </a:lnTo>
                  <a:lnTo>
                    <a:pt x="17155" y="7397"/>
                  </a:lnTo>
                  <a:lnTo>
                    <a:pt x="16839" y="7543"/>
                  </a:lnTo>
                  <a:lnTo>
                    <a:pt x="16328" y="7713"/>
                  </a:lnTo>
                  <a:lnTo>
                    <a:pt x="16085" y="7811"/>
                  </a:lnTo>
                  <a:lnTo>
                    <a:pt x="15817" y="7908"/>
                  </a:lnTo>
                  <a:lnTo>
                    <a:pt x="15695" y="7859"/>
                  </a:lnTo>
                  <a:lnTo>
                    <a:pt x="15549" y="7835"/>
                  </a:lnTo>
                  <a:lnTo>
                    <a:pt x="15403" y="7859"/>
                  </a:lnTo>
                  <a:lnTo>
                    <a:pt x="15355" y="7908"/>
                  </a:lnTo>
                  <a:lnTo>
                    <a:pt x="15282" y="7932"/>
                  </a:lnTo>
                  <a:lnTo>
                    <a:pt x="15233" y="8030"/>
                  </a:lnTo>
                  <a:lnTo>
                    <a:pt x="15184" y="8151"/>
                  </a:lnTo>
                  <a:lnTo>
                    <a:pt x="15184" y="8273"/>
                  </a:lnTo>
                  <a:lnTo>
                    <a:pt x="15184" y="8395"/>
                  </a:lnTo>
                  <a:lnTo>
                    <a:pt x="15257" y="8638"/>
                  </a:lnTo>
                  <a:lnTo>
                    <a:pt x="15330" y="8857"/>
                  </a:lnTo>
                  <a:lnTo>
                    <a:pt x="15379" y="8930"/>
                  </a:lnTo>
                  <a:lnTo>
                    <a:pt x="15160" y="9003"/>
                  </a:lnTo>
                  <a:lnTo>
                    <a:pt x="14941" y="9100"/>
                  </a:lnTo>
                  <a:lnTo>
                    <a:pt x="14917" y="9125"/>
                  </a:lnTo>
                  <a:lnTo>
                    <a:pt x="14917" y="9149"/>
                  </a:lnTo>
                  <a:lnTo>
                    <a:pt x="14917" y="9173"/>
                  </a:lnTo>
                  <a:lnTo>
                    <a:pt x="14941" y="9198"/>
                  </a:lnTo>
                  <a:lnTo>
                    <a:pt x="15257" y="9222"/>
                  </a:lnTo>
                  <a:lnTo>
                    <a:pt x="15549" y="9222"/>
                  </a:lnTo>
                  <a:lnTo>
                    <a:pt x="15671" y="9368"/>
                  </a:lnTo>
                  <a:lnTo>
                    <a:pt x="15817" y="9514"/>
                  </a:lnTo>
                  <a:lnTo>
                    <a:pt x="15963" y="9660"/>
                  </a:lnTo>
                  <a:lnTo>
                    <a:pt x="16133" y="9782"/>
                  </a:lnTo>
                  <a:lnTo>
                    <a:pt x="15379" y="10074"/>
                  </a:lnTo>
                  <a:lnTo>
                    <a:pt x="15038" y="10244"/>
                  </a:lnTo>
                  <a:lnTo>
                    <a:pt x="14673" y="10439"/>
                  </a:lnTo>
                  <a:lnTo>
                    <a:pt x="14649" y="10487"/>
                  </a:lnTo>
                  <a:lnTo>
                    <a:pt x="14649" y="10536"/>
                  </a:lnTo>
                  <a:lnTo>
                    <a:pt x="14673" y="10585"/>
                  </a:lnTo>
                  <a:lnTo>
                    <a:pt x="14722" y="10585"/>
                  </a:lnTo>
                  <a:lnTo>
                    <a:pt x="14965" y="10560"/>
                  </a:lnTo>
                  <a:lnTo>
                    <a:pt x="15184" y="10536"/>
                  </a:lnTo>
                  <a:lnTo>
                    <a:pt x="15647" y="10390"/>
                  </a:lnTo>
                  <a:lnTo>
                    <a:pt x="16109" y="10244"/>
                  </a:lnTo>
                  <a:lnTo>
                    <a:pt x="16547" y="10074"/>
                  </a:lnTo>
                  <a:lnTo>
                    <a:pt x="16571" y="10049"/>
                  </a:lnTo>
                  <a:lnTo>
                    <a:pt x="16693" y="10171"/>
                  </a:lnTo>
                  <a:lnTo>
                    <a:pt x="16717" y="10220"/>
                  </a:lnTo>
                  <a:lnTo>
                    <a:pt x="16742" y="10293"/>
                  </a:lnTo>
                  <a:lnTo>
                    <a:pt x="16742" y="10366"/>
                  </a:lnTo>
                  <a:lnTo>
                    <a:pt x="16742" y="10439"/>
                  </a:lnTo>
                  <a:lnTo>
                    <a:pt x="16669" y="10585"/>
                  </a:lnTo>
                  <a:lnTo>
                    <a:pt x="16158" y="10706"/>
                  </a:lnTo>
                  <a:lnTo>
                    <a:pt x="15598" y="10804"/>
                  </a:lnTo>
                  <a:lnTo>
                    <a:pt x="15355" y="10877"/>
                  </a:lnTo>
                  <a:lnTo>
                    <a:pt x="15087" y="10974"/>
                  </a:lnTo>
                  <a:lnTo>
                    <a:pt x="14844" y="11096"/>
                  </a:lnTo>
                  <a:lnTo>
                    <a:pt x="14625" y="11217"/>
                  </a:lnTo>
                  <a:lnTo>
                    <a:pt x="14600" y="11266"/>
                  </a:lnTo>
                  <a:lnTo>
                    <a:pt x="14600" y="11315"/>
                  </a:lnTo>
                  <a:lnTo>
                    <a:pt x="14625" y="11363"/>
                  </a:lnTo>
                  <a:lnTo>
                    <a:pt x="14673" y="11363"/>
                  </a:lnTo>
                  <a:lnTo>
                    <a:pt x="15087" y="11339"/>
                  </a:lnTo>
                  <a:lnTo>
                    <a:pt x="15476" y="11266"/>
                  </a:lnTo>
                  <a:lnTo>
                    <a:pt x="16279" y="11096"/>
                  </a:lnTo>
                  <a:lnTo>
                    <a:pt x="16231" y="11193"/>
                  </a:lnTo>
                  <a:lnTo>
                    <a:pt x="16133" y="11388"/>
                  </a:lnTo>
                  <a:lnTo>
                    <a:pt x="16060" y="11558"/>
                  </a:lnTo>
                  <a:lnTo>
                    <a:pt x="16036" y="11728"/>
                  </a:lnTo>
                  <a:lnTo>
                    <a:pt x="16012" y="11923"/>
                  </a:lnTo>
                  <a:lnTo>
                    <a:pt x="15379" y="12069"/>
                  </a:lnTo>
                  <a:lnTo>
                    <a:pt x="15087" y="12142"/>
                  </a:lnTo>
                  <a:lnTo>
                    <a:pt x="14795" y="12264"/>
                  </a:lnTo>
                  <a:lnTo>
                    <a:pt x="14771" y="12288"/>
                  </a:lnTo>
                  <a:lnTo>
                    <a:pt x="14771" y="12312"/>
                  </a:lnTo>
                  <a:lnTo>
                    <a:pt x="14771" y="12337"/>
                  </a:lnTo>
                  <a:lnTo>
                    <a:pt x="14795" y="12361"/>
                  </a:lnTo>
                  <a:lnTo>
                    <a:pt x="14941" y="12410"/>
                  </a:lnTo>
                  <a:lnTo>
                    <a:pt x="15087" y="12434"/>
                  </a:lnTo>
                  <a:lnTo>
                    <a:pt x="15403" y="12434"/>
                  </a:lnTo>
                  <a:lnTo>
                    <a:pt x="15720" y="12410"/>
                  </a:lnTo>
                  <a:lnTo>
                    <a:pt x="16036" y="12337"/>
                  </a:lnTo>
                  <a:lnTo>
                    <a:pt x="16036" y="12556"/>
                  </a:lnTo>
                  <a:lnTo>
                    <a:pt x="16036" y="12702"/>
                  </a:lnTo>
                  <a:lnTo>
                    <a:pt x="16012" y="12823"/>
                  </a:lnTo>
                  <a:lnTo>
                    <a:pt x="15987" y="12945"/>
                  </a:lnTo>
                  <a:lnTo>
                    <a:pt x="15914" y="13018"/>
                  </a:lnTo>
                  <a:lnTo>
                    <a:pt x="15647" y="13164"/>
                  </a:lnTo>
                  <a:lnTo>
                    <a:pt x="15355" y="13261"/>
                  </a:lnTo>
                  <a:lnTo>
                    <a:pt x="15063" y="13383"/>
                  </a:lnTo>
                  <a:lnTo>
                    <a:pt x="14771" y="13505"/>
                  </a:lnTo>
                  <a:lnTo>
                    <a:pt x="14479" y="13651"/>
                  </a:lnTo>
                  <a:lnTo>
                    <a:pt x="14454" y="13699"/>
                  </a:lnTo>
                  <a:lnTo>
                    <a:pt x="14454" y="13723"/>
                  </a:lnTo>
                  <a:lnTo>
                    <a:pt x="14454" y="13772"/>
                  </a:lnTo>
                  <a:lnTo>
                    <a:pt x="14503" y="13796"/>
                  </a:lnTo>
                  <a:lnTo>
                    <a:pt x="14649" y="13821"/>
                  </a:lnTo>
                  <a:lnTo>
                    <a:pt x="14795" y="13845"/>
                  </a:lnTo>
                  <a:lnTo>
                    <a:pt x="14941" y="13821"/>
                  </a:lnTo>
                  <a:lnTo>
                    <a:pt x="15087" y="13821"/>
                  </a:lnTo>
                  <a:lnTo>
                    <a:pt x="14917" y="14040"/>
                  </a:lnTo>
                  <a:lnTo>
                    <a:pt x="14649" y="14332"/>
                  </a:lnTo>
                  <a:lnTo>
                    <a:pt x="14552" y="14405"/>
                  </a:lnTo>
                  <a:lnTo>
                    <a:pt x="14454" y="14429"/>
                  </a:lnTo>
                  <a:lnTo>
                    <a:pt x="14357" y="14429"/>
                  </a:lnTo>
                  <a:lnTo>
                    <a:pt x="14260" y="14380"/>
                  </a:lnTo>
                  <a:lnTo>
                    <a:pt x="14187" y="14332"/>
                  </a:lnTo>
                  <a:lnTo>
                    <a:pt x="14114" y="14259"/>
                  </a:lnTo>
                  <a:lnTo>
                    <a:pt x="13968" y="14088"/>
                  </a:lnTo>
                  <a:lnTo>
                    <a:pt x="13870" y="13967"/>
                  </a:lnTo>
                  <a:lnTo>
                    <a:pt x="13822" y="13821"/>
                  </a:lnTo>
                  <a:lnTo>
                    <a:pt x="13700" y="13553"/>
                  </a:lnTo>
                  <a:lnTo>
                    <a:pt x="13651" y="13261"/>
                  </a:lnTo>
                  <a:lnTo>
                    <a:pt x="13627" y="12969"/>
                  </a:lnTo>
                  <a:lnTo>
                    <a:pt x="13627" y="12653"/>
                  </a:lnTo>
                  <a:lnTo>
                    <a:pt x="13603" y="12361"/>
                  </a:lnTo>
                  <a:lnTo>
                    <a:pt x="13578" y="12215"/>
                  </a:lnTo>
                  <a:lnTo>
                    <a:pt x="13554" y="12069"/>
                  </a:lnTo>
                  <a:lnTo>
                    <a:pt x="13481" y="11947"/>
                  </a:lnTo>
                  <a:lnTo>
                    <a:pt x="13384" y="11801"/>
                  </a:lnTo>
                  <a:lnTo>
                    <a:pt x="13262" y="11631"/>
                  </a:lnTo>
                  <a:lnTo>
                    <a:pt x="13165" y="11461"/>
                  </a:lnTo>
                  <a:lnTo>
                    <a:pt x="13067" y="11266"/>
                  </a:lnTo>
                  <a:lnTo>
                    <a:pt x="13019" y="11047"/>
                  </a:lnTo>
                  <a:lnTo>
                    <a:pt x="12970" y="10901"/>
                  </a:lnTo>
                  <a:lnTo>
                    <a:pt x="12921" y="10755"/>
                  </a:lnTo>
                  <a:lnTo>
                    <a:pt x="12824" y="10633"/>
                  </a:lnTo>
                  <a:lnTo>
                    <a:pt x="12727" y="10512"/>
                  </a:lnTo>
                  <a:lnTo>
                    <a:pt x="12629" y="10439"/>
                  </a:lnTo>
                  <a:lnTo>
                    <a:pt x="12508" y="10390"/>
                  </a:lnTo>
                  <a:lnTo>
                    <a:pt x="12410" y="10341"/>
                  </a:lnTo>
                  <a:lnTo>
                    <a:pt x="12289" y="10317"/>
                  </a:lnTo>
                  <a:lnTo>
                    <a:pt x="11778" y="10317"/>
                  </a:lnTo>
                  <a:lnTo>
                    <a:pt x="11534" y="10293"/>
                  </a:lnTo>
                  <a:lnTo>
                    <a:pt x="11437" y="10268"/>
                  </a:lnTo>
                  <a:lnTo>
                    <a:pt x="11364" y="10220"/>
                  </a:lnTo>
                  <a:lnTo>
                    <a:pt x="11267" y="10171"/>
                  </a:lnTo>
                  <a:lnTo>
                    <a:pt x="11218" y="10122"/>
                  </a:lnTo>
                  <a:lnTo>
                    <a:pt x="11121" y="9976"/>
                  </a:lnTo>
                  <a:lnTo>
                    <a:pt x="11048" y="9806"/>
                  </a:lnTo>
                  <a:lnTo>
                    <a:pt x="11023" y="9611"/>
                  </a:lnTo>
                  <a:lnTo>
                    <a:pt x="11023" y="9417"/>
                  </a:lnTo>
                  <a:lnTo>
                    <a:pt x="11023" y="9198"/>
                  </a:lnTo>
                  <a:lnTo>
                    <a:pt x="11072" y="8906"/>
                  </a:lnTo>
                  <a:lnTo>
                    <a:pt x="11096" y="8589"/>
                  </a:lnTo>
                  <a:lnTo>
                    <a:pt x="11169" y="8297"/>
                  </a:lnTo>
                  <a:lnTo>
                    <a:pt x="11291" y="8030"/>
                  </a:lnTo>
                  <a:lnTo>
                    <a:pt x="11413" y="7859"/>
                  </a:lnTo>
                  <a:lnTo>
                    <a:pt x="11583" y="7713"/>
                  </a:lnTo>
                  <a:lnTo>
                    <a:pt x="11753" y="7616"/>
                  </a:lnTo>
                  <a:lnTo>
                    <a:pt x="11948" y="7567"/>
                  </a:lnTo>
                  <a:lnTo>
                    <a:pt x="12167" y="7519"/>
                  </a:lnTo>
                  <a:lnTo>
                    <a:pt x="12605" y="7519"/>
                  </a:lnTo>
                  <a:lnTo>
                    <a:pt x="12800" y="7543"/>
                  </a:lnTo>
                  <a:lnTo>
                    <a:pt x="13092" y="7592"/>
                  </a:lnTo>
                  <a:lnTo>
                    <a:pt x="13384" y="7689"/>
                  </a:lnTo>
                  <a:lnTo>
                    <a:pt x="13992" y="7859"/>
                  </a:lnTo>
                  <a:lnTo>
                    <a:pt x="14284" y="7932"/>
                  </a:lnTo>
                  <a:lnTo>
                    <a:pt x="14576" y="7957"/>
                  </a:lnTo>
                  <a:lnTo>
                    <a:pt x="15038" y="7957"/>
                  </a:lnTo>
                  <a:lnTo>
                    <a:pt x="15184" y="7908"/>
                  </a:lnTo>
                  <a:lnTo>
                    <a:pt x="15355" y="7835"/>
                  </a:lnTo>
                  <a:lnTo>
                    <a:pt x="15476" y="7762"/>
                  </a:lnTo>
                  <a:lnTo>
                    <a:pt x="15549" y="7665"/>
                  </a:lnTo>
                  <a:lnTo>
                    <a:pt x="15574" y="7543"/>
                  </a:lnTo>
                  <a:lnTo>
                    <a:pt x="15866" y="7519"/>
                  </a:lnTo>
                  <a:lnTo>
                    <a:pt x="16158" y="7446"/>
                  </a:lnTo>
                  <a:lnTo>
                    <a:pt x="16474" y="7348"/>
                  </a:lnTo>
                  <a:lnTo>
                    <a:pt x="16766" y="7227"/>
                  </a:lnTo>
                  <a:lnTo>
                    <a:pt x="17764" y="6837"/>
                  </a:lnTo>
                  <a:lnTo>
                    <a:pt x="18153" y="6740"/>
                  </a:lnTo>
                  <a:close/>
                  <a:moveTo>
                    <a:pt x="6206" y="2725"/>
                  </a:moveTo>
                  <a:lnTo>
                    <a:pt x="6230" y="2774"/>
                  </a:lnTo>
                  <a:lnTo>
                    <a:pt x="6230" y="2847"/>
                  </a:lnTo>
                  <a:lnTo>
                    <a:pt x="6230" y="2944"/>
                  </a:lnTo>
                  <a:lnTo>
                    <a:pt x="6108" y="3236"/>
                  </a:lnTo>
                  <a:lnTo>
                    <a:pt x="6060" y="3382"/>
                  </a:lnTo>
                  <a:lnTo>
                    <a:pt x="6035" y="3528"/>
                  </a:lnTo>
                  <a:lnTo>
                    <a:pt x="6035" y="3601"/>
                  </a:lnTo>
                  <a:lnTo>
                    <a:pt x="6035" y="3699"/>
                  </a:lnTo>
                  <a:lnTo>
                    <a:pt x="6108" y="3845"/>
                  </a:lnTo>
                  <a:lnTo>
                    <a:pt x="6181" y="4015"/>
                  </a:lnTo>
                  <a:lnTo>
                    <a:pt x="6254" y="4161"/>
                  </a:lnTo>
                  <a:lnTo>
                    <a:pt x="6254" y="4210"/>
                  </a:lnTo>
                  <a:lnTo>
                    <a:pt x="6254" y="4234"/>
                  </a:lnTo>
                  <a:lnTo>
                    <a:pt x="6230" y="4234"/>
                  </a:lnTo>
                  <a:lnTo>
                    <a:pt x="6181" y="4258"/>
                  </a:lnTo>
                  <a:lnTo>
                    <a:pt x="6084" y="4234"/>
                  </a:lnTo>
                  <a:lnTo>
                    <a:pt x="5962" y="4185"/>
                  </a:lnTo>
                  <a:lnTo>
                    <a:pt x="5695" y="4064"/>
                  </a:lnTo>
                  <a:lnTo>
                    <a:pt x="5549" y="3966"/>
                  </a:lnTo>
                  <a:lnTo>
                    <a:pt x="5330" y="3820"/>
                  </a:lnTo>
                  <a:lnTo>
                    <a:pt x="5208" y="3772"/>
                  </a:lnTo>
                  <a:lnTo>
                    <a:pt x="5086" y="3747"/>
                  </a:lnTo>
                  <a:lnTo>
                    <a:pt x="4989" y="3747"/>
                  </a:lnTo>
                  <a:lnTo>
                    <a:pt x="4892" y="3772"/>
                  </a:lnTo>
                  <a:lnTo>
                    <a:pt x="4721" y="3845"/>
                  </a:lnTo>
                  <a:lnTo>
                    <a:pt x="4332" y="4039"/>
                  </a:lnTo>
                  <a:lnTo>
                    <a:pt x="3967" y="4210"/>
                  </a:lnTo>
                  <a:lnTo>
                    <a:pt x="3821" y="4258"/>
                  </a:lnTo>
                  <a:lnTo>
                    <a:pt x="3724" y="4331"/>
                  </a:lnTo>
                  <a:lnTo>
                    <a:pt x="3651" y="4429"/>
                  </a:lnTo>
                  <a:lnTo>
                    <a:pt x="3602" y="4526"/>
                  </a:lnTo>
                  <a:lnTo>
                    <a:pt x="3578" y="4623"/>
                  </a:lnTo>
                  <a:lnTo>
                    <a:pt x="3578" y="4721"/>
                  </a:lnTo>
                  <a:lnTo>
                    <a:pt x="3578" y="4818"/>
                  </a:lnTo>
                  <a:lnTo>
                    <a:pt x="3602" y="4915"/>
                  </a:lnTo>
                  <a:lnTo>
                    <a:pt x="3651" y="5013"/>
                  </a:lnTo>
                  <a:lnTo>
                    <a:pt x="3724" y="5086"/>
                  </a:lnTo>
                  <a:lnTo>
                    <a:pt x="3797" y="5159"/>
                  </a:lnTo>
                  <a:lnTo>
                    <a:pt x="3894" y="5232"/>
                  </a:lnTo>
                  <a:lnTo>
                    <a:pt x="3991" y="5256"/>
                  </a:lnTo>
                  <a:lnTo>
                    <a:pt x="4113" y="5280"/>
                  </a:lnTo>
                  <a:lnTo>
                    <a:pt x="4235" y="5280"/>
                  </a:lnTo>
                  <a:lnTo>
                    <a:pt x="4356" y="5256"/>
                  </a:lnTo>
                  <a:lnTo>
                    <a:pt x="4551" y="5183"/>
                  </a:lnTo>
                  <a:lnTo>
                    <a:pt x="4721" y="5086"/>
                  </a:lnTo>
                  <a:lnTo>
                    <a:pt x="5062" y="4891"/>
                  </a:lnTo>
                  <a:lnTo>
                    <a:pt x="5232" y="4842"/>
                  </a:lnTo>
                  <a:lnTo>
                    <a:pt x="5403" y="4818"/>
                  </a:lnTo>
                  <a:lnTo>
                    <a:pt x="5476" y="4842"/>
                  </a:lnTo>
                  <a:lnTo>
                    <a:pt x="5573" y="4867"/>
                  </a:lnTo>
                  <a:lnTo>
                    <a:pt x="5646" y="4915"/>
                  </a:lnTo>
                  <a:lnTo>
                    <a:pt x="5743" y="4988"/>
                  </a:lnTo>
                  <a:lnTo>
                    <a:pt x="5865" y="5134"/>
                  </a:lnTo>
                  <a:lnTo>
                    <a:pt x="5914" y="5256"/>
                  </a:lnTo>
                  <a:lnTo>
                    <a:pt x="5938" y="5353"/>
                  </a:lnTo>
                  <a:lnTo>
                    <a:pt x="5889" y="5451"/>
                  </a:lnTo>
                  <a:lnTo>
                    <a:pt x="5841" y="5524"/>
                  </a:lnTo>
                  <a:lnTo>
                    <a:pt x="5743" y="5597"/>
                  </a:lnTo>
                  <a:lnTo>
                    <a:pt x="5500" y="5718"/>
                  </a:lnTo>
                  <a:lnTo>
                    <a:pt x="5111" y="5888"/>
                  </a:lnTo>
                  <a:lnTo>
                    <a:pt x="4940" y="5986"/>
                  </a:lnTo>
                  <a:lnTo>
                    <a:pt x="4746" y="6107"/>
                  </a:lnTo>
                  <a:lnTo>
                    <a:pt x="4454" y="6351"/>
                  </a:lnTo>
                  <a:lnTo>
                    <a:pt x="4210" y="6618"/>
                  </a:lnTo>
                  <a:lnTo>
                    <a:pt x="3699" y="7178"/>
                  </a:lnTo>
                  <a:lnTo>
                    <a:pt x="3553" y="7324"/>
                  </a:lnTo>
                  <a:lnTo>
                    <a:pt x="3407" y="7421"/>
                  </a:lnTo>
                  <a:lnTo>
                    <a:pt x="3261" y="7519"/>
                  </a:lnTo>
                  <a:lnTo>
                    <a:pt x="3091" y="7592"/>
                  </a:lnTo>
                  <a:lnTo>
                    <a:pt x="2751" y="7738"/>
                  </a:lnTo>
                  <a:lnTo>
                    <a:pt x="2410" y="7859"/>
                  </a:lnTo>
                  <a:lnTo>
                    <a:pt x="2215" y="7957"/>
                  </a:lnTo>
                  <a:lnTo>
                    <a:pt x="1996" y="8054"/>
                  </a:lnTo>
                  <a:lnTo>
                    <a:pt x="1777" y="8200"/>
                  </a:lnTo>
                  <a:lnTo>
                    <a:pt x="1583" y="8370"/>
                  </a:lnTo>
                  <a:lnTo>
                    <a:pt x="1510" y="8468"/>
                  </a:lnTo>
                  <a:lnTo>
                    <a:pt x="1437" y="8565"/>
                  </a:lnTo>
                  <a:lnTo>
                    <a:pt x="1388" y="8687"/>
                  </a:lnTo>
                  <a:lnTo>
                    <a:pt x="1364" y="8784"/>
                  </a:lnTo>
                  <a:lnTo>
                    <a:pt x="1364" y="8881"/>
                  </a:lnTo>
                  <a:lnTo>
                    <a:pt x="1388" y="9003"/>
                  </a:lnTo>
                  <a:lnTo>
                    <a:pt x="1437" y="9100"/>
                  </a:lnTo>
                  <a:lnTo>
                    <a:pt x="1534" y="9222"/>
                  </a:lnTo>
                  <a:lnTo>
                    <a:pt x="1631" y="9295"/>
                  </a:lnTo>
                  <a:lnTo>
                    <a:pt x="1729" y="9319"/>
                  </a:lnTo>
                  <a:lnTo>
                    <a:pt x="1972" y="9392"/>
                  </a:lnTo>
                  <a:lnTo>
                    <a:pt x="2191" y="9441"/>
                  </a:lnTo>
                  <a:lnTo>
                    <a:pt x="2361" y="9538"/>
                  </a:lnTo>
                  <a:lnTo>
                    <a:pt x="2532" y="9660"/>
                  </a:lnTo>
                  <a:lnTo>
                    <a:pt x="2702" y="9830"/>
                  </a:lnTo>
                  <a:lnTo>
                    <a:pt x="2872" y="9976"/>
                  </a:lnTo>
                  <a:lnTo>
                    <a:pt x="3067" y="10074"/>
                  </a:lnTo>
                  <a:lnTo>
                    <a:pt x="3261" y="10147"/>
                  </a:lnTo>
                  <a:lnTo>
                    <a:pt x="3456" y="10195"/>
                  </a:lnTo>
                  <a:lnTo>
                    <a:pt x="3894" y="10293"/>
                  </a:lnTo>
                  <a:lnTo>
                    <a:pt x="4089" y="10317"/>
                  </a:lnTo>
                  <a:lnTo>
                    <a:pt x="4308" y="10390"/>
                  </a:lnTo>
                  <a:lnTo>
                    <a:pt x="4770" y="10536"/>
                  </a:lnTo>
                  <a:lnTo>
                    <a:pt x="5232" y="10755"/>
                  </a:lnTo>
                  <a:lnTo>
                    <a:pt x="6108" y="11217"/>
                  </a:lnTo>
                  <a:lnTo>
                    <a:pt x="6327" y="11339"/>
                  </a:lnTo>
                  <a:lnTo>
                    <a:pt x="6546" y="11485"/>
                  </a:lnTo>
                  <a:lnTo>
                    <a:pt x="6717" y="11680"/>
                  </a:lnTo>
                  <a:lnTo>
                    <a:pt x="6790" y="11777"/>
                  </a:lnTo>
                  <a:lnTo>
                    <a:pt x="6838" y="11899"/>
                  </a:lnTo>
                  <a:lnTo>
                    <a:pt x="6887" y="12045"/>
                  </a:lnTo>
                  <a:lnTo>
                    <a:pt x="6887" y="12191"/>
                  </a:lnTo>
                  <a:lnTo>
                    <a:pt x="6863" y="12337"/>
                  </a:lnTo>
                  <a:lnTo>
                    <a:pt x="6838" y="12483"/>
                  </a:lnTo>
                  <a:lnTo>
                    <a:pt x="6741" y="12750"/>
                  </a:lnTo>
                  <a:lnTo>
                    <a:pt x="6595" y="13018"/>
                  </a:lnTo>
                  <a:lnTo>
                    <a:pt x="6473" y="13237"/>
                  </a:lnTo>
                  <a:lnTo>
                    <a:pt x="6327" y="13456"/>
                  </a:lnTo>
                  <a:lnTo>
                    <a:pt x="6011" y="13869"/>
                  </a:lnTo>
                  <a:lnTo>
                    <a:pt x="5695" y="14283"/>
                  </a:lnTo>
                  <a:lnTo>
                    <a:pt x="5403" y="14697"/>
                  </a:lnTo>
                  <a:lnTo>
                    <a:pt x="5281" y="14891"/>
                  </a:lnTo>
                  <a:lnTo>
                    <a:pt x="5184" y="15110"/>
                  </a:lnTo>
                  <a:lnTo>
                    <a:pt x="5111" y="15329"/>
                  </a:lnTo>
                  <a:lnTo>
                    <a:pt x="5062" y="15548"/>
                  </a:lnTo>
                  <a:lnTo>
                    <a:pt x="5062" y="15840"/>
                  </a:lnTo>
                  <a:lnTo>
                    <a:pt x="5038" y="16011"/>
                  </a:lnTo>
                  <a:lnTo>
                    <a:pt x="5013" y="16157"/>
                  </a:lnTo>
                  <a:lnTo>
                    <a:pt x="4916" y="15889"/>
                  </a:lnTo>
                  <a:lnTo>
                    <a:pt x="4819" y="15621"/>
                  </a:lnTo>
                  <a:lnTo>
                    <a:pt x="4673" y="15062"/>
                  </a:lnTo>
                  <a:lnTo>
                    <a:pt x="4551" y="14478"/>
                  </a:lnTo>
                  <a:lnTo>
                    <a:pt x="4405" y="13918"/>
                  </a:lnTo>
                  <a:lnTo>
                    <a:pt x="4283" y="13578"/>
                  </a:lnTo>
                  <a:lnTo>
                    <a:pt x="4162" y="13237"/>
                  </a:lnTo>
                  <a:lnTo>
                    <a:pt x="3894" y="12580"/>
                  </a:lnTo>
                  <a:lnTo>
                    <a:pt x="3626" y="11923"/>
                  </a:lnTo>
                  <a:lnTo>
                    <a:pt x="3359" y="11242"/>
                  </a:lnTo>
                  <a:lnTo>
                    <a:pt x="3261" y="11023"/>
                  </a:lnTo>
                  <a:lnTo>
                    <a:pt x="3164" y="10804"/>
                  </a:lnTo>
                  <a:lnTo>
                    <a:pt x="3067" y="10609"/>
                  </a:lnTo>
                  <a:lnTo>
                    <a:pt x="2945" y="10414"/>
                  </a:lnTo>
                  <a:lnTo>
                    <a:pt x="2799" y="10244"/>
                  </a:lnTo>
                  <a:lnTo>
                    <a:pt x="2629" y="10074"/>
                  </a:lnTo>
                  <a:lnTo>
                    <a:pt x="2459" y="9903"/>
                  </a:lnTo>
                  <a:lnTo>
                    <a:pt x="2264" y="9757"/>
                  </a:lnTo>
                  <a:lnTo>
                    <a:pt x="2045" y="9611"/>
                  </a:lnTo>
                  <a:lnTo>
                    <a:pt x="1802" y="9465"/>
                  </a:lnTo>
                  <a:lnTo>
                    <a:pt x="1339" y="9222"/>
                  </a:lnTo>
                  <a:lnTo>
                    <a:pt x="1218" y="9125"/>
                  </a:lnTo>
                  <a:lnTo>
                    <a:pt x="1120" y="9052"/>
                  </a:lnTo>
                  <a:lnTo>
                    <a:pt x="974" y="8857"/>
                  </a:lnTo>
                  <a:lnTo>
                    <a:pt x="853" y="8662"/>
                  </a:lnTo>
                  <a:lnTo>
                    <a:pt x="731" y="8419"/>
                  </a:lnTo>
                  <a:lnTo>
                    <a:pt x="682" y="8346"/>
                  </a:lnTo>
                  <a:lnTo>
                    <a:pt x="804" y="7786"/>
                  </a:lnTo>
                  <a:lnTo>
                    <a:pt x="926" y="7227"/>
                  </a:lnTo>
                  <a:lnTo>
                    <a:pt x="1096" y="6691"/>
                  </a:lnTo>
                  <a:lnTo>
                    <a:pt x="1315" y="6156"/>
                  </a:lnTo>
                  <a:lnTo>
                    <a:pt x="1534" y="5621"/>
                  </a:lnTo>
                  <a:lnTo>
                    <a:pt x="1802" y="5134"/>
                  </a:lnTo>
                  <a:lnTo>
                    <a:pt x="2069" y="4648"/>
                  </a:lnTo>
                  <a:lnTo>
                    <a:pt x="2386" y="4185"/>
                  </a:lnTo>
                  <a:lnTo>
                    <a:pt x="2653" y="3820"/>
                  </a:lnTo>
                  <a:lnTo>
                    <a:pt x="2945" y="3480"/>
                  </a:lnTo>
                  <a:lnTo>
                    <a:pt x="3237" y="3626"/>
                  </a:lnTo>
                  <a:lnTo>
                    <a:pt x="3578" y="3723"/>
                  </a:lnTo>
                  <a:lnTo>
                    <a:pt x="3894" y="3772"/>
                  </a:lnTo>
                  <a:lnTo>
                    <a:pt x="4064" y="3772"/>
                  </a:lnTo>
                  <a:lnTo>
                    <a:pt x="4235" y="3747"/>
                  </a:lnTo>
                  <a:lnTo>
                    <a:pt x="4381" y="3723"/>
                  </a:lnTo>
                  <a:lnTo>
                    <a:pt x="4502" y="3674"/>
                  </a:lnTo>
                  <a:lnTo>
                    <a:pt x="4746" y="3553"/>
                  </a:lnTo>
                  <a:lnTo>
                    <a:pt x="4989" y="3382"/>
                  </a:lnTo>
                  <a:lnTo>
                    <a:pt x="5208" y="3212"/>
                  </a:lnTo>
                  <a:lnTo>
                    <a:pt x="5451" y="3042"/>
                  </a:lnTo>
                  <a:lnTo>
                    <a:pt x="5646" y="2920"/>
                  </a:lnTo>
                  <a:lnTo>
                    <a:pt x="5841" y="2823"/>
                  </a:lnTo>
                  <a:lnTo>
                    <a:pt x="6011" y="2750"/>
                  </a:lnTo>
                  <a:lnTo>
                    <a:pt x="6084" y="2725"/>
                  </a:lnTo>
                  <a:close/>
                  <a:moveTo>
                    <a:pt x="12240" y="18079"/>
                  </a:moveTo>
                  <a:lnTo>
                    <a:pt x="12386" y="18128"/>
                  </a:lnTo>
                  <a:lnTo>
                    <a:pt x="12556" y="18152"/>
                  </a:lnTo>
                  <a:lnTo>
                    <a:pt x="12289" y="18225"/>
                  </a:lnTo>
                  <a:lnTo>
                    <a:pt x="12289" y="18152"/>
                  </a:lnTo>
                  <a:lnTo>
                    <a:pt x="12264" y="18103"/>
                  </a:lnTo>
                  <a:lnTo>
                    <a:pt x="12240" y="18079"/>
                  </a:lnTo>
                  <a:close/>
                  <a:moveTo>
                    <a:pt x="10245" y="754"/>
                  </a:moveTo>
                  <a:lnTo>
                    <a:pt x="10804" y="779"/>
                  </a:lnTo>
                  <a:lnTo>
                    <a:pt x="11315" y="827"/>
                  </a:lnTo>
                  <a:lnTo>
                    <a:pt x="11534" y="852"/>
                  </a:lnTo>
                  <a:lnTo>
                    <a:pt x="11753" y="900"/>
                  </a:lnTo>
                  <a:lnTo>
                    <a:pt x="12216" y="1046"/>
                  </a:lnTo>
                  <a:lnTo>
                    <a:pt x="12678" y="1241"/>
                  </a:lnTo>
                  <a:lnTo>
                    <a:pt x="13116" y="1436"/>
                  </a:lnTo>
                  <a:lnTo>
                    <a:pt x="13578" y="1655"/>
                  </a:lnTo>
                  <a:lnTo>
                    <a:pt x="13043" y="1874"/>
                  </a:lnTo>
                  <a:lnTo>
                    <a:pt x="12824" y="1971"/>
                  </a:lnTo>
                  <a:lnTo>
                    <a:pt x="12629" y="2068"/>
                  </a:lnTo>
                  <a:lnTo>
                    <a:pt x="12435" y="2190"/>
                  </a:lnTo>
                  <a:lnTo>
                    <a:pt x="12264" y="2360"/>
                  </a:lnTo>
                  <a:lnTo>
                    <a:pt x="12240" y="2385"/>
                  </a:lnTo>
                  <a:lnTo>
                    <a:pt x="12264" y="2409"/>
                  </a:lnTo>
                  <a:lnTo>
                    <a:pt x="12289" y="2433"/>
                  </a:lnTo>
                  <a:lnTo>
                    <a:pt x="12532" y="2385"/>
                  </a:lnTo>
                  <a:lnTo>
                    <a:pt x="12751" y="2312"/>
                  </a:lnTo>
                  <a:lnTo>
                    <a:pt x="13213" y="2166"/>
                  </a:lnTo>
                  <a:lnTo>
                    <a:pt x="13603" y="2044"/>
                  </a:lnTo>
                  <a:lnTo>
                    <a:pt x="13822" y="1995"/>
                  </a:lnTo>
                  <a:lnTo>
                    <a:pt x="13992" y="1898"/>
                  </a:lnTo>
                  <a:lnTo>
                    <a:pt x="14162" y="1995"/>
                  </a:lnTo>
                  <a:lnTo>
                    <a:pt x="14114" y="2020"/>
                  </a:lnTo>
                  <a:lnTo>
                    <a:pt x="13724" y="2190"/>
                  </a:lnTo>
                  <a:lnTo>
                    <a:pt x="13311" y="2385"/>
                  </a:lnTo>
                  <a:lnTo>
                    <a:pt x="13140" y="2482"/>
                  </a:lnTo>
                  <a:lnTo>
                    <a:pt x="12946" y="2604"/>
                  </a:lnTo>
                  <a:lnTo>
                    <a:pt x="12775" y="2750"/>
                  </a:lnTo>
                  <a:lnTo>
                    <a:pt x="12654" y="2896"/>
                  </a:lnTo>
                  <a:lnTo>
                    <a:pt x="12629" y="2944"/>
                  </a:lnTo>
                  <a:lnTo>
                    <a:pt x="12654" y="2969"/>
                  </a:lnTo>
                  <a:lnTo>
                    <a:pt x="12678" y="2969"/>
                  </a:lnTo>
                  <a:lnTo>
                    <a:pt x="12824" y="2944"/>
                  </a:lnTo>
                  <a:lnTo>
                    <a:pt x="12994" y="2920"/>
                  </a:lnTo>
                  <a:lnTo>
                    <a:pt x="13286" y="2823"/>
                  </a:lnTo>
                  <a:lnTo>
                    <a:pt x="13846" y="2555"/>
                  </a:lnTo>
                  <a:lnTo>
                    <a:pt x="14211" y="2385"/>
                  </a:lnTo>
                  <a:lnTo>
                    <a:pt x="14576" y="2263"/>
                  </a:lnTo>
                  <a:lnTo>
                    <a:pt x="14698" y="2336"/>
                  </a:lnTo>
                  <a:lnTo>
                    <a:pt x="15014" y="2555"/>
                  </a:lnTo>
                  <a:lnTo>
                    <a:pt x="14503" y="2798"/>
                  </a:lnTo>
                  <a:lnTo>
                    <a:pt x="13749" y="3090"/>
                  </a:lnTo>
                  <a:lnTo>
                    <a:pt x="13359" y="3261"/>
                  </a:lnTo>
                  <a:lnTo>
                    <a:pt x="12994" y="3455"/>
                  </a:lnTo>
                  <a:lnTo>
                    <a:pt x="12970" y="3480"/>
                  </a:lnTo>
                  <a:lnTo>
                    <a:pt x="12970" y="3504"/>
                  </a:lnTo>
                  <a:lnTo>
                    <a:pt x="12994" y="3528"/>
                  </a:lnTo>
                  <a:lnTo>
                    <a:pt x="13019" y="3553"/>
                  </a:lnTo>
                  <a:lnTo>
                    <a:pt x="13213" y="3553"/>
                  </a:lnTo>
                  <a:lnTo>
                    <a:pt x="13432" y="3528"/>
                  </a:lnTo>
                  <a:lnTo>
                    <a:pt x="13822" y="3431"/>
                  </a:lnTo>
                  <a:lnTo>
                    <a:pt x="14235" y="3309"/>
                  </a:lnTo>
                  <a:lnTo>
                    <a:pt x="14625" y="3163"/>
                  </a:lnTo>
                  <a:lnTo>
                    <a:pt x="15014" y="3042"/>
                  </a:lnTo>
                  <a:lnTo>
                    <a:pt x="15452" y="2896"/>
                  </a:lnTo>
                  <a:lnTo>
                    <a:pt x="15647" y="3066"/>
                  </a:lnTo>
                  <a:lnTo>
                    <a:pt x="15428" y="3139"/>
                  </a:lnTo>
                  <a:lnTo>
                    <a:pt x="15209" y="3236"/>
                  </a:lnTo>
                  <a:lnTo>
                    <a:pt x="14795" y="3431"/>
                  </a:lnTo>
                  <a:lnTo>
                    <a:pt x="14430" y="3601"/>
                  </a:lnTo>
                  <a:lnTo>
                    <a:pt x="14138" y="3626"/>
                  </a:lnTo>
                  <a:lnTo>
                    <a:pt x="13870" y="3650"/>
                  </a:lnTo>
                  <a:lnTo>
                    <a:pt x="13578" y="3699"/>
                  </a:lnTo>
                  <a:lnTo>
                    <a:pt x="13311" y="3796"/>
                  </a:lnTo>
                  <a:lnTo>
                    <a:pt x="13189" y="3869"/>
                  </a:lnTo>
                  <a:lnTo>
                    <a:pt x="13067" y="3942"/>
                  </a:lnTo>
                  <a:lnTo>
                    <a:pt x="12970" y="4039"/>
                  </a:lnTo>
                  <a:lnTo>
                    <a:pt x="12873" y="4137"/>
                  </a:lnTo>
                  <a:lnTo>
                    <a:pt x="12800" y="4258"/>
                  </a:lnTo>
                  <a:lnTo>
                    <a:pt x="12727" y="4380"/>
                  </a:lnTo>
                  <a:lnTo>
                    <a:pt x="12654" y="4648"/>
                  </a:lnTo>
                  <a:lnTo>
                    <a:pt x="12629" y="4745"/>
                  </a:lnTo>
                  <a:lnTo>
                    <a:pt x="12629" y="4842"/>
                  </a:lnTo>
                  <a:lnTo>
                    <a:pt x="12629" y="5013"/>
                  </a:lnTo>
                  <a:lnTo>
                    <a:pt x="12629" y="5110"/>
                  </a:lnTo>
                  <a:lnTo>
                    <a:pt x="12605" y="5183"/>
                  </a:lnTo>
                  <a:lnTo>
                    <a:pt x="12556" y="5280"/>
                  </a:lnTo>
                  <a:lnTo>
                    <a:pt x="12459" y="5353"/>
                  </a:lnTo>
                  <a:lnTo>
                    <a:pt x="12240" y="5548"/>
                  </a:lnTo>
                  <a:lnTo>
                    <a:pt x="12045" y="5767"/>
                  </a:lnTo>
                  <a:lnTo>
                    <a:pt x="11997" y="5840"/>
                  </a:lnTo>
                  <a:lnTo>
                    <a:pt x="11972" y="5937"/>
                  </a:lnTo>
                  <a:lnTo>
                    <a:pt x="11972" y="6010"/>
                  </a:lnTo>
                  <a:lnTo>
                    <a:pt x="11997" y="6107"/>
                  </a:lnTo>
                  <a:lnTo>
                    <a:pt x="12045" y="6156"/>
                  </a:lnTo>
                  <a:lnTo>
                    <a:pt x="12070" y="6156"/>
                  </a:lnTo>
                  <a:lnTo>
                    <a:pt x="11948" y="6205"/>
                  </a:lnTo>
                  <a:lnTo>
                    <a:pt x="11534" y="6375"/>
                  </a:lnTo>
                  <a:lnTo>
                    <a:pt x="11364" y="6497"/>
                  </a:lnTo>
                  <a:lnTo>
                    <a:pt x="11169" y="6618"/>
                  </a:lnTo>
                  <a:lnTo>
                    <a:pt x="11048" y="6740"/>
                  </a:lnTo>
                  <a:lnTo>
                    <a:pt x="10999" y="6862"/>
                  </a:lnTo>
                  <a:lnTo>
                    <a:pt x="10999" y="6983"/>
                  </a:lnTo>
                  <a:lnTo>
                    <a:pt x="11048" y="7081"/>
                  </a:lnTo>
                  <a:lnTo>
                    <a:pt x="11121" y="7178"/>
                  </a:lnTo>
                  <a:lnTo>
                    <a:pt x="11218" y="7275"/>
                  </a:lnTo>
                  <a:lnTo>
                    <a:pt x="11364" y="7324"/>
                  </a:lnTo>
                  <a:lnTo>
                    <a:pt x="11486" y="7373"/>
                  </a:lnTo>
                  <a:lnTo>
                    <a:pt x="11340" y="7470"/>
                  </a:lnTo>
                  <a:lnTo>
                    <a:pt x="11194" y="7592"/>
                  </a:lnTo>
                  <a:lnTo>
                    <a:pt x="11072" y="7738"/>
                  </a:lnTo>
                  <a:lnTo>
                    <a:pt x="10950" y="7908"/>
                  </a:lnTo>
                  <a:lnTo>
                    <a:pt x="10853" y="8151"/>
                  </a:lnTo>
                  <a:lnTo>
                    <a:pt x="10804" y="8419"/>
                  </a:lnTo>
                  <a:lnTo>
                    <a:pt x="10731" y="8954"/>
                  </a:lnTo>
                  <a:lnTo>
                    <a:pt x="10683" y="9222"/>
                  </a:lnTo>
                  <a:lnTo>
                    <a:pt x="10659" y="9514"/>
                  </a:lnTo>
                  <a:lnTo>
                    <a:pt x="10683" y="9806"/>
                  </a:lnTo>
                  <a:lnTo>
                    <a:pt x="10707" y="9952"/>
                  </a:lnTo>
                  <a:lnTo>
                    <a:pt x="10780" y="10074"/>
                  </a:lnTo>
                  <a:lnTo>
                    <a:pt x="10926" y="10293"/>
                  </a:lnTo>
                  <a:lnTo>
                    <a:pt x="10999" y="10390"/>
                  </a:lnTo>
                  <a:lnTo>
                    <a:pt x="11096" y="10463"/>
                  </a:lnTo>
                  <a:lnTo>
                    <a:pt x="11194" y="10512"/>
                  </a:lnTo>
                  <a:lnTo>
                    <a:pt x="11315" y="10560"/>
                  </a:lnTo>
                  <a:lnTo>
                    <a:pt x="11583" y="10633"/>
                  </a:lnTo>
                  <a:lnTo>
                    <a:pt x="11875" y="10633"/>
                  </a:lnTo>
                  <a:lnTo>
                    <a:pt x="12191" y="10609"/>
                  </a:lnTo>
                  <a:lnTo>
                    <a:pt x="12337" y="10633"/>
                  </a:lnTo>
                  <a:lnTo>
                    <a:pt x="12459" y="10682"/>
                  </a:lnTo>
                  <a:lnTo>
                    <a:pt x="12556" y="10755"/>
                  </a:lnTo>
                  <a:lnTo>
                    <a:pt x="12629" y="10852"/>
                  </a:lnTo>
                  <a:lnTo>
                    <a:pt x="12702" y="10974"/>
                  </a:lnTo>
                  <a:lnTo>
                    <a:pt x="12751" y="11096"/>
                  </a:lnTo>
                  <a:lnTo>
                    <a:pt x="12800" y="11363"/>
                  </a:lnTo>
                  <a:lnTo>
                    <a:pt x="12848" y="11485"/>
                  </a:lnTo>
                  <a:lnTo>
                    <a:pt x="12897" y="11607"/>
                  </a:lnTo>
                  <a:lnTo>
                    <a:pt x="12946" y="11728"/>
                  </a:lnTo>
                  <a:lnTo>
                    <a:pt x="13043" y="11826"/>
                  </a:lnTo>
                  <a:lnTo>
                    <a:pt x="13165" y="12020"/>
                  </a:lnTo>
                  <a:lnTo>
                    <a:pt x="13262" y="12215"/>
                  </a:lnTo>
                  <a:lnTo>
                    <a:pt x="13311" y="12434"/>
                  </a:lnTo>
                  <a:lnTo>
                    <a:pt x="13311" y="12677"/>
                  </a:lnTo>
                  <a:lnTo>
                    <a:pt x="13311" y="13091"/>
                  </a:lnTo>
                  <a:lnTo>
                    <a:pt x="13359" y="13505"/>
                  </a:lnTo>
                  <a:lnTo>
                    <a:pt x="13408" y="13699"/>
                  </a:lnTo>
                  <a:lnTo>
                    <a:pt x="13457" y="13894"/>
                  </a:lnTo>
                  <a:lnTo>
                    <a:pt x="13554" y="14088"/>
                  </a:lnTo>
                  <a:lnTo>
                    <a:pt x="13651" y="14283"/>
                  </a:lnTo>
                  <a:lnTo>
                    <a:pt x="13822" y="14526"/>
                  </a:lnTo>
                  <a:lnTo>
                    <a:pt x="13919" y="14624"/>
                  </a:lnTo>
                  <a:lnTo>
                    <a:pt x="14016" y="14721"/>
                  </a:lnTo>
                  <a:lnTo>
                    <a:pt x="14138" y="14794"/>
                  </a:lnTo>
                  <a:lnTo>
                    <a:pt x="14260" y="14843"/>
                  </a:lnTo>
                  <a:lnTo>
                    <a:pt x="14406" y="14867"/>
                  </a:lnTo>
                  <a:lnTo>
                    <a:pt x="14576" y="14843"/>
                  </a:lnTo>
                  <a:lnTo>
                    <a:pt x="14698" y="14794"/>
                  </a:lnTo>
                  <a:lnTo>
                    <a:pt x="14819" y="14745"/>
                  </a:lnTo>
                  <a:lnTo>
                    <a:pt x="14917" y="14648"/>
                  </a:lnTo>
                  <a:lnTo>
                    <a:pt x="15014" y="14551"/>
                  </a:lnTo>
                  <a:lnTo>
                    <a:pt x="15355" y="14502"/>
                  </a:lnTo>
                  <a:lnTo>
                    <a:pt x="15695" y="14429"/>
                  </a:lnTo>
                  <a:lnTo>
                    <a:pt x="16377" y="14234"/>
                  </a:lnTo>
                  <a:lnTo>
                    <a:pt x="16717" y="14113"/>
                  </a:lnTo>
                  <a:lnTo>
                    <a:pt x="17034" y="13967"/>
                  </a:lnTo>
                  <a:lnTo>
                    <a:pt x="17350" y="13821"/>
                  </a:lnTo>
                  <a:lnTo>
                    <a:pt x="17691" y="13699"/>
                  </a:lnTo>
                  <a:lnTo>
                    <a:pt x="17472" y="14113"/>
                  </a:lnTo>
                  <a:lnTo>
                    <a:pt x="17228" y="14526"/>
                  </a:lnTo>
                  <a:lnTo>
                    <a:pt x="17107" y="14526"/>
                  </a:lnTo>
                  <a:lnTo>
                    <a:pt x="16961" y="14551"/>
                  </a:lnTo>
                  <a:lnTo>
                    <a:pt x="16669" y="14599"/>
                  </a:lnTo>
                  <a:lnTo>
                    <a:pt x="16231" y="14721"/>
                  </a:lnTo>
                  <a:lnTo>
                    <a:pt x="15233" y="15013"/>
                  </a:lnTo>
                  <a:lnTo>
                    <a:pt x="14284" y="15329"/>
                  </a:lnTo>
                  <a:lnTo>
                    <a:pt x="14260" y="15354"/>
                  </a:lnTo>
                  <a:lnTo>
                    <a:pt x="14235" y="15378"/>
                  </a:lnTo>
                  <a:lnTo>
                    <a:pt x="14235" y="15402"/>
                  </a:lnTo>
                  <a:lnTo>
                    <a:pt x="14284" y="15427"/>
                  </a:lnTo>
                  <a:lnTo>
                    <a:pt x="14454" y="15451"/>
                  </a:lnTo>
                  <a:lnTo>
                    <a:pt x="14673" y="15475"/>
                  </a:lnTo>
                  <a:lnTo>
                    <a:pt x="14868" y="15451"/>
                  </a:lnTo>
                  <a:lnTo>
                    <a:pt x="15063" y="15427"/>
                  </a:lnTo>
                  <a:lnTo>
                    <a:pt x="15452" y="15329"/>
                  </a:lnTo>
                  <a:lnTo>
                    <a:pt x="15841" y="15232"/>
                  </a:lnTo>
                  <a:lnTo>
                    <a:pt x="16304" y="15110"/>
                  </a:lnTo>
                  <a:lnTo>
                    <a:pt x="16766" y="14989"/>
                  </a:lnTo>
                  <a:lnTo>
                    <a:pt x="16936" y="14989"/>
                  </a:lnTo>
                  <a:lnTo>
                    <a:pt x="16815" y="15159"/>
                  </a:lnTo>
                  <a:lnTo>
                    <a:pt x="16571" y="15500"/>
                  </a:lnTo>
                  <a:lnTo>
                    <a:pt x="16231" y="15524"/>
                  </a:lnTo>
                  <a:lnTo>
                    <a:pt x="15890" y="15573"/>
                  </a:lnTo>
                  <a:lnTo>
                    <a:pt x="15233" y="15767"/>
                  </a:lnTo>
                  <a:lnTo>
                    <a:pt x="14381" y="16011"/>
                  </a:lnTo>
                  <a:lnTo>
                    <a:pt x="13968" y="16132"/>
                  </a:lnTo>
                  <a:lnTo>
                    <a:pt x="13530" y="16230"/>
                  </a:lnTo>
                  <a:lnTo>
                    <a:pt x="13505" y="16278"/>
                  </a:lnTo>
                  <a:lnTo>
                    <a:pt x="13481" y="16303"/>
                  </a:lnTo>
                  <a:lnTo>
                    <a:pt x="13505" y="16351"/>
                  </a:lnTo>
                  <a:lnTo>
                    <a:pt x="13554" y="16376"/>
                  </a:lnTo>
                  <a:lnTo>
                    <a:pt x="13919" y="16351"/>
                  </a:lnTo>
                  <a:lnTo>
                    <a:pt x="14284" y="16327"/>
                  </a:lnTo>
                  <a:lnTo>
                    <a:pt x="14625" y="16303"/>
                  </a:lnTo>
                  <a:lnTo>
                    <a:pt x="14990" y="16230"/>
                  </a:lnTo>
                  <a:lnTo>
                    <a:pt x="15549" y="16132"/>
                  </a:lnTo>
                  <a:lnTo>
                    <a:pt x="16133" y="16011"/>
                  </a:lnTo>
                  <a:lnTo>
                    <a:pt x="15866" y="16278"/>
                  </a:lnTo>
                  <a:lnTo>
                    <a:pt x="15574" y="16327"/>
                  </a:lnTo>
                  <a:lnTo>
                    <a:pt x="15282" y="16376"/>
                  </a:lnTo>
                  <a:lnTo>
                    <a:pt x="14698" y="16473"/>
                  </a:lnTo>
                  <a:lnTo>
                    <a:pt x="14308" y="16522"/>
                  </a:lnTo>
                  <a:lnTo>
                    <a:pt x="13943" y="16570"/>
                  </a:lnTo>
                  <a:lnTo>
                    <a:pt x="13578" y="16668"/>
                  </a:lnTo>
                  <a:lnTo>
                    <a:pt x="13408" y="16716"/>
                  </a:lnTo>
                  <a:lnTo>
                    <a:pt x="13238" y="16814"/>
                  </a:lnTo>
                  <a:lnTo>
                    <a:pt x="13213" y="16814"/>
                  </a:lnTo>
                  <a:lnTo>
                    <a:pt x="13213" y="16838"/>
                  </a:lnTo>
                  <a:lnTo>
                    <a:pt x="13238" y="16862"/>
                  </a:lnTo>
                  <a:lnTo>
                    <a:pt x="13262" y="16887"/>
                  </a:lnTo>
                  <a:lnTo>
                    <a:pt x="13457" y="16911"/>
                  </a:lnTo>
                  <a:lnTo>
                    <a:pt x="14065" y="16911"/>
                  </a:lnTo>
                  <a:lnTo>
                    <a:pt x="14479" y="16887"/>
                  </a:lnTo>
                  <a:lnTo>
                    <a:pt x="14868" y="16838"/>
                  </a:lnTo>
                  <a:lnTo>
                    <a:pt x="15282" y="16789"/>
                  </a:lnTo>
                  <a:lnTo>
                    <a:pt x="15014" y="17008"/>
                  </a:lnTo>
                  <a:lnTo>
                    <a:pt x="14722" y="17203"/>
                  </a:lnTo>
                  <a:lnTo>
                    <a:pt x="14552" y="17179"/>
                  </a:lnTo>
                  <a:lnTo>
                    <a:pt x="14357" y="17154"/>
                  </a:lnTo>
                  <a:lnTo>
                    <a:pt x="13968" y="17179"/>
                  </a:lnTo>
                  <a:lnTo>
                    <a:pt x="13603" y="17203"/>
                  </a:lnTo>
                  <a:lnTo>
                    <a:pt x="13238" y="17227"/>
                  </a:lnTo>
                  <a:lnTo>
                    <a:pt x="12532" y="17300"/>
                  </a:lnTo>
                  <a:lnTo>
                    <a:pt x="12483" y="17325"/>
                  </a:lnTo>
                  <a:lnTo>
                    <a:pt x="12459" y="17373"/>
                  </a:lnTo>
                  <a:lnTo>
                    <a:pt x="12483" y="17422"/>
                  </a:lnTo>
                  <a:lnTo>
                    <a:pt x="12532" y="17446"/>
                  </a:lnTo>
                  <a:lnTo>
                    <a:pt x="13165" y="17519"/>
                  </a:lnTo>
                  <a:lnTo>
                    <a:pt x="13481" y="17544"/>
                  </a:lnTo>
                  <a:lnTo>
                    <a:pt x="13797" y="17568"/>
                  </a:lnTo>
                  <a:lnTo>
                    <a:pt x="14089" y="17592"/>
                  </a:lnTo>
                  <a:lnTo>
                    <a:pt x="13846" y="17714"/>
                  </a:lnTo>
                  <a:lnTo>
                    <a:pt x="13530" y="17836"/>
                  </a:lnTo>
                  <a:lnTo>
                    <a:pt x="13505" y="17811"/>
                  </a:lnTo>
                  <a:lnTo>
                    <a:pt x="13432" y="17787"/>
                  </a:lnTo>
                  <a:lnTo>
                    <a:pt x="13335" y="17763"/>
                  </a:lnTo>
                  <a:lnTo>
                    <a:pt x="13140" y="17763"/>
                  </a:lnTo>
                  <a:lnTo>
                    <a:pt x="12946" y="17787"/>
                  </a:lnTo>
                  <a:lnTo>
                    <a:pt x="12751" y="17787"/>
                  </a:lnTo>
                  <a:lnTo>
                    <a:pt x="12337" y="17763"/>
                  </a:lnTo>
                  <a:lnTo>
                    <a:pt x="11948" y="17763"/>
                  </a:lnTo>
                  <a:lnTo>
                    <a:pt x="11899" y="17787"/>
                  </a:lnTo>
                  <a:lnTo>
                    <a:pt x="11899" y="17836"/>
                  </a:lnTo>
                  <a:lnTo>
                    <a:pt x="12021" y="17957"/>
                  </a:lnTo>
                  <a:lnTo>
                    <a:pt x="12167" y="18030"/>
                  </a:lnTo>
                  <a:lnTo>
                    <a:pt x="11948" y="17982"/>
                  </a:lnTo>
                  <a:lnTo>
                    <a:pt x="11656" y="17957"/>
                  </a:lnTo>
                  <a:lnTo>
                    <a:pt x="11534" y="17957"/>
                  </a:lnTo>
                  <a:lnTo>
                    <a:pt x="11413" y="17982"/>
                  </a:lnTo>
                  <a:lnTo>
                    <a:pt x="11340" y="18030"/>
                  </a:lnTo>
                  <a:lnTo>
                    <a:pt x="11340" y="18055"/>
                  </a:lnTo>
                  <a:lnTo>
                    <a:pt x="11315" y="18103"/>
                  </a:lnTo>
                  <a:lnTo>
                    <a:pt x="11340" y="18176"/>
                  </a:lnTo>
                  <a:lnTo>
                    <a:pt x="11388" y="18225"/>
                  </a:lnTo>
                  <a:lnTo>
                    <a:pt x="11559" y="18298"/>
                  </a:lnTo>
                  <a:lnTo>
                    <a:pt x="11753" y="18371"/>
                  </a:lnTo>
                  <a:lnTo>
                    <a:pt x="11510" y="18420"/>
                  </a:lnTo>
                  <a:lnTo>
                    <a:pt x="11437" y="18347"/>
                  </a:lnTo>
                  <a:lnTo>
                    <a:pt x="11291" y="18298"/>
                  </a:lnTo>
                  <a:lnTo>
                    <a:pt x="11121" y="18274"/>
                  </a:lnTo>
                  <a:lnTo>
                    <a:pt x="10926" y="18298"/>
                  </a:lnTo>
                  <a:lnTo>
                    <a:pt x="10756" y="18347"/>
                  </a:lnTo>
                  <a:lnTo>
                    <a:pt x="10731" y="18371"/>
                  </a:lnTo>
                  <a:lnTo>
                    <a:pt x="10731" y="18395"/>
                  </a:lnTo>
                  <a:lnTo>
                    <a:pt x="10731" y="18420"/>
                  </a:lnTo>
                  <a:lnTo>
                    <a:pt x="10756" y="18444"/>
                  </a:lnTo>
                  <a:lnTo>
                    <a:pt x="11023" y="18541"/>
                  </a:lnTo>
                  <a:lnTo>
                    <a:pt x="10926" y="18566"/>
                  </a:lnTo>
                  <a:lnTo>
                    <a:pt x="10877" y="18541"/>
                  </a:lnTo>
                  <a:lnTo>
                    <a:pt x="10488" y="18541"/>
                  </a:lnTo>
                  <a:lnTo>
                    <a:pt x="9515" y="18566"/>
                  </a:lnTo>
                  <a:lnTo>
                    <a:pt x="8396" y="18566"/>
                  </a:lnTo>
                  <a:lnTo>
                    <a:pt x="7885" y="18517"/>
                  </a:lnTo>
                  <a:lnTo>
                    <a:pt x="7666" y="18493"/>
                  </a:lnTo>
                  <a:lnTo>
                    <a:pt x="7471" y="18444"/>
                  </a:lnTo>
                  <a:lnTo>
                    <a:pt x="7082" y="18322"/>
                  </a:lnTo>
                  <a:lnTo>
                    <a:pt x="6692" y="18176"/>
                  </a:lnTo>
                  <a:lnTo>
                    <a:pt x="6303" y="18006"/>
                  </a:lnTo>
                  <a:lnTo>
                    <a:pt x="5938" y="17836"/>
                  </a:lnTo>
                  <a:lnTo>
                    <a:pt x="5208" y="17446"/>
                  </a:lnTo>
                  <a:lnTo>
                    <a:pt x="4527" y="17008"/>
                  </a:lnTo>
                  <a:lnTo>
                    <a:pt x="4162" y="16765"/>
                  </a:lnTo>
                  <a:lnTo>
                    <a:pt x="3797" y="16473"/>
                  </a:lnTo>
                  <a:lnTo>
                    <a:pt x="3456" y="16181"/>
                  </a:lnTo>
                  <a:lnTo>
                    <a:pt x="3140" y="15865"/>
                  </a:lnTo>
                  <a:lnTo>
                    <a:pt x="2823" y="15548"/>
                  </a:lnTo>
                  <a:lnTo>
                    <a:pt x="2532" y="15208"/>
                  </a:lnTo>
                  <a:lnTo>
                    <a:pt x="2264" y="14843"/>
                  </a:lnTo>
                  <a:lnTo>
                    <a:pt x="1996" y="14478"/>
                  </a:lnTo>
                  <a:lnTo>
                    <a:pt x="1753" y="14113"/>
                  </a:lnTo>
                  <a:lnTo>
                    <a:pt x="1534" y="13699"/>
                  </a:lnTo>
                  <a:lnTo>
                    <a:pt x="1339" y="13310"/>
                  </a:lnTo>
                  <a:lnTo>
                    <a:pt x="1169" y="12896"/>
                  </a:lnTo>
                  <a:lnTo>
                    <a:pt x="999" y="12483"/>
                  </a:lnTo>
                  <a:lnTo>
                    <a:pt x="877" y="12045"/>
                  </a:lnTo>
                  <a:lnTo>
                    <a:pt x="755" y="11607"/>
                  </a:lnTo>
                  <a:lnTo>
                    <a:pt x="682" y="11169"/>
                  </a:lnTo>
                  <a:lnTo>
                    <a:pt x="609" y="10658"/>
                  </a:lnTo>
                  <a:lnTo>
                    <a:pt x="561" y="10147"/>
                  </a:lnTo>
                  <a:lnTo>
                    <a:pt x="561" y="9611"/>
                  </a:lnTo>
                  <a:lnTo>
                    <a:pt x="585" y="9100"/>
                  </a:lnTo>
                  <a:lnTo>
                    <a:pt x="780" y="9319"/>
                  </a:lnTo>
                  <a:lnTo>
                    <a:pt x="974" y="9514"/>
                  </a:lnTo>
                  <a:lnTo>
                    <a:pt x="1218" y="9684"/>
                  </a:lnTo>
                  <a:lnTo>
                    <a:pt x="1510" y="9855"/>
                  </a:lnTo>
                  <a:lnTo>
                    <a:pt x="1777" y="10001"/>
                  </a:lnTo>
                  <a:lnTo>
                    <a:pt x="2021" y="10171"/>
                  </a:lnTo>
                  <a:lnTo>
                    <a:pt x="2215" y="10341"/>
                  </a:lnTo>
                  <a:lnTo>
                    <a:pt x="2410" y="10536"/>
                  </a:lnTo>
                  <a:lnTo>
                    <a:pt x="2580" y="10731"/>
                  </a:lnTo>
                  <a:lnTo>
                    <a:pt x="2702" y="10974"/>
                  </a:lnTo>
                  <a:lnTo>
                    <a:pt x="2848" y="11217"/>
                  </a:lnTo>
                  <a:lnTo>
                    <a:pt x="2945" y="11509"/>
                  </a:lnTo>
                  <a:lnTo>
                    <a:pt x="3213" y="12191"/>
                  </a:lnTo>
                  <a:lnTo>
                    <a:pt x="3480" y="12848"/>
                  </a:lnTo>
                  <a:lnTo>
                    <a:pt x="3772" y="13529"/>
                  </a:lnTo>
                  <a:lnTo>
                    <a:pt x="3894" y="13869"/>
                  </a:lnTo>
                  <a:lnTo>
                    <a:pt x="3991" y="14210"/>
                  </a:lnTo>
                  <a:lnTo>
                    <a:pt x="4162" y="14843"/>
                  </a:lnTo>
                  <a:lnTo>
                    <a:pt x="4308" y="15475"/>
                  </a:lnTo>
                  <a:lnTo>
                    <a:pt x="4405" y="15792"/>
                  </a:lnTo>
                  <a:lnTo>
                    <a:pt x="4502" y="16108"/>
                  </a:lnTo>
                  <a:lnTo>
                    <a:pt x="4648" y="16400"/>
                  </a:lnTo>
                  <a:lnTo>
                    <a:pt x="4819" y="16692"/>
                  </a:lnTo>
                  <a:lnTo>
                    <a:pt x="4867" y="16765"/>
                  </a:lnTo>
                  <a:lnTo>
                    <a:pt x="4940" y="16789"/>
                  </a:lnTo>
                  <a:lnTo>
                    <a:pt x="5038" y="16789"/>
                  </a:lnTo>
                  <a:lnTo>
                    <a:pt x="5111" y="16765"/>
                  </a:lnTo>
                  <a:lnTo>
                    <a:pt x="5232" y="16692"/>
                  </a:lnTo>
                  <a:lnTo>
                    <a:pt x="5305" y="16570"/>
                  </a:lnTo>
                  <a:lnTo>
                    <a:pt x="5378" y="16473"/>
                  </a:lnTo>
                  <a:lnTo>
                    <a:pt x="5403" y="16351"/>
                  </a:lnTo>
                  <a:lnTo>
                    <a:pt x="5451" y="16084"/>
                  </a:lnTo>
                  <a:lnTo>
                    <a:pt x="5476" y="15816"/>
                  </a:lnTo>
                  <a:lnTo>
                    <a:pt x="5524" y="15573"/>
                  </a:lnTo>
                  <a:lnTo>
                    <a:pt x="5573" y="15329"/>
                  </a:lnTo>
                  <a:lnTo>
                    <a:pt x="5670" y="15110"/>
                  </a:lnTo>
                  <a:lnTo>
                    <a:pt x="5792" y="14891"/>
                  </a:lnTo>
                  <a:lnTo>
                    <a:pt x="6035" y="14478"/>
                  </a:lnTo>
                  <a:lnTo>
                    <a:pt x="6327" y="14064"/>
                  </a:lnTo>
                  <a:lnTo>
                    <a:pt x="6522" y="13796"/>
                  </a:lnTo>
                  <a:lnTo>
                    <a:pt x="6741" y="13480"/>
                  </a:lnTo>
                  <a:lnTo>
                    <a:pt x="6936" y="13164"/>
                  </a:lnTo>
                  <a:lnTo>
                    <a:pt x="7106" y="12799"/>
                  </a:lnTo>
                  <a:lnTo>
                    <a:pt x="7155" y="12629"/>
                  </a:lnTo>
                  <a:lnTo>
                    <a:pt x="7203" y="12458"/>
                  </a:lnTo>
                  <a:lnTo>
                    <a:pt x="7228" y="12264"/>
                  </a:lnTo>
                  <a:lnTo>
                    <a:pt x="7228" y="12093"/>
                  </a:lnTo>
                  <a:lnTo>
                    <a:pt x="7203" y="11923"/>
                  </a:lnTo>
                  <a:lnTo>
                    <a:pt x="7155" y="11753"/>
                  </a:lnTo>
                  <a:lnTo>
                    <a:pt x="7082" y="11607"/>
                  </a:lnTo>
                  <a:lnTo>
                    <a:pt x="6960" y="11436"/>
                  </a:lnTo>
                  <a:lnTo>
                    <a:pt x="6863" y="11315"/>
                  </a:lnTo>
                  <a:lnTo>
                    <a:pt x="6717" y="11217"/>
                  </a:lnTo>
                  <a:lnTo>
                    <a:pt x="6449" y="11023"/>
                  </a:lnTo>
                  <a:lnTo>
                    <a:pt x="6157" y="10852"/>
                  </a:lnTo>
                  <a:lnTo>
                    <a:pt x="5865" y="10706"/>
                  </a:lnTo>
                  <a:lnTo>
                    <a:pt x="5062" y="10341"/>
                  </a:lnTo>
                  <a:lnTo>
                    <a:pt x="4648" y="10147"/>
                  </a:lnTo>
                  <a:lnTo>
                    <a:pt x="4235" y="10001"/>
                  </a:lnTo>
                  <a:lnTo>
                    <a:pt x="3991" y="9952"/>
                  </a:lnTo>
                  <a:lnTo>
                    <a:pt x="3724" y="9928"/>
                  </a:lnTo>
                  <a:lnTo>
                    <a:pt x="3456" y="9879"/>
                  </a:lnTo>
                  <a:lnTo>
                    <a:pt x="3334" y="9830"/>
                  </a:lnTo>
                  <a:lnTo>
                    <a:pt x="3213" y="9782"/>
                  </a:lnTo>
                  <a:lnTo>
                    <a:pt x="3042" y="9684"/>
                  </a:lnTo>
                  <a:lnTo>
                    <a:pt x="2872" y="9538"/>
                  </a:lnTo>
                  <a:lnTo>
                    <a:pt x="2726" y="9392"/>
                  </a:lnTo>
                  <a:lnTo>
                    <a:pt x="2580" y="9271"/>
                  </a:lnTo>
                  <a:lnTo>
                    <a:pt x="2459" y="9173"/>
                  </a:lnTo>
                  <a:lnTo>
                    <a:pt x="2337" y="9125"/>
                  </a:lnTo>
                  <a:lnTo>
                    <a:pt x="2069" y="9052"/>
                  </a:lnTo>
                  <a:lnTo>
                    <a:pt x="1923" y="9027"/>
                  </a:lnTo>
                  <a:lnTo>
                    <a:pt x="1826" y="8954"/>
                  </a:lnTo>
                  <a:lnTo>
                    <a:pt x="1777" y="8906"/>
                  </a:lnTo>
                  <a:lnTo>
                    <a:pt x="1753" y="8808"/>
                  </a:lnTo>
                  <a:lnTo>
                    <a:pt x="1753" y="8735"/>
                  </a:lnTo>
                  <a:lnTo>
                    <a:pt x="1777" y="8638"/>
                  </a:lnTo>
                  <a:lnTo>
                    <a:pt x="1850" y="8541"/>
                  </a:lnTo>
                  <a:lnTo>
                    <a:pt x="1948" y="8443"/>
                  </a:lnTo>
                  <a:lnTo>
                    <a:pt x="2069" y="8346"/>
                  </a:lnTo>
                  <a:lnTo>
                    <a:pt x="2191" y="8273"/>
                  </a:lnTo>
                  <a:lnTo>
                    <a:pt x="2483" y="8127"/>
                  </a:lnTo>
                  <a:lnTo>
                    <a:pt x="3091" y="7908"/>
                  </a:lnTo>
                  <a:lnTo>
                    <a:pt x="3261" y="7835"/>
                  </a:lnTo>
                  <a:lnTo>
                    <a:pt x="3407" y="7738"/>
                  </a:lnTo>
                  <a:lnTo>
                    <a:pt x="3675" y="7543"/>
                  </a:lnTo>
                  <a:lnTo>
                    <a:pt x="3918" y="7300"/>
                  </a:lnTo>
                  <a:lnTo>
                    <a:pt x="4137" y="7032"/>
                  </a:lnTo>
                  <a:lnTo>
                    <a:pt x="4429" y="6716"/>
                  </a:lnTo>
                  <a:lnTo>
                    <a:pt x="4721" y="6448"/>
                  </a:lnTo>
                  <a:lnTo>
                    <a:pt x="5038" y="6229"/>
                  </a:lnTo>
                  <a:lnTo>
                    <a:pt x="5208" y="6107"/>
                  </a:lnTo>
                  <a:lnTo>
                    <a:pt x="5403" y="6010"/>
                  </a:lnTo>
                  <a:lnTo>
                    <a:pt x="5646" y="5913"/>
                  </a:lnTo>
                  <a:lnTo>
                    <a:pt x="5889" y="5791"/>
                  </a:lnTo>
                  <a:lnTo>
                    <a:pt x="5987" y="5718"/>
                  </a:lnTo>
                  <a:lnTo>
                    <a:pt x="6084" y="5645"/>
                  </a:lnTo>
                  <a:lnTo>
                    <a:pt x="6157" y="5548"/>
                  </a:lnTo>
                  <a:lnTo>
                    <a:pt x="6206" y="5426"/>
                  </a:lnTo>
                  <a:lnTo>
                    <a:pt x="6206" y="5305"/>
                  </a:lnTo>
                  <a:lnTo>
                    <a:pt x="6181" y="5207"/>
                  </a:lnTo>
                  <a:lnTo>
                    <a:pt x="6108" y="5086"/>
                  </a:lnTo>
                  <a:lnTo>
                    <a:pt x="6035" y="5013"/>
                  </a:lnTo>
                  <a:lnTo>
                    <a:pt x="5841" y="4842"/>
                  </a:lnTo>
                  <a:lnTo>
                    <a:pt x="5670" y="4721"/>
                  </a:lnTo>
                  <a:lnTo>
                    <a:pt x="5573" y="4648"/>
                  </a:lnTo>
                  <a:lnTo>
                    <a:pt x="5330" y="4648"/>
                  </a:lnTo>
                  <a:lnTo>
                    <a:pt x="5232" y="4672"/>
                  </a:lnTo>
                  <a:lnTo>
                    <a:pt x="4989" y="4794"/>
                  </a:lnTo>
                  <a:lnTo>
                    <a:pt x="4794" y="4891"/>
                  </a:lnTo>
                  <a:lnTo>
                    <a:pt x="4429" y="5013"/>
                  </a:lnTo>
                  <a:lnTo>
                    <a:pt x="4235" y="5013"/>
                  </a:lnTo>
                  <a:lnTo>
                    <a:pt x="4113" y="4964"/>
                  </a:lnTo>
                  <a:lnTo>
                    <a:pt x="3991" y="4915"/>
                  </a:lnTo>
                  <a:lnTo>
                    <a:pt x="3894" y="4842"/>
                  </a:lnTo>
                  <a:lnTo>
                    <a:pt x="3870" y="4794"/>
                  </a:lnTo>
                  <a:lnTo>
                    <a:pt x="3845" y="4745"/>
                  </a:lnTo>
                  <a:lnTo>
                    <a:pt x="3845" y="4696"/>
                  </a:lnTo>
                  <a:lnTo>
                    <a:pt x="3870" y="4648"/>
                  </a:lnTo>
                  <a:lnTo>
                    <a:pt x="3918" y="4599"/>
                  </a:lnTo>
                  <a:lnTo>
                    <a:pt x="3991" y="4550"/>
                  </a:lnTo>
                  <a:lnTo>
                    <a:pt x="4113" y="4477"/>
                  </a:lnTo>
                  <a:lnTo>
                    <a:pt x="4259" y="4429"/>
                  </a:lnTo>
                  <a:lnTo>
                    <a:pt x="4575" y="4331"/>
                  </a:lnTo>
                  <a:lnTo>
                    <a:pt x="4770" y="4210"/>
                  </a:lnTo>
                  <a:lnTo>
                    <a:pt x="4940" y="4112"/>
                  </a:lnTo>
                  <a:lnTo>
                    <a:pt x="5013" y="4088"/>
                  </a:lnTo>
                  <a:lnTo>
                    <a:pt x="5111" y="4088"/>
                  </a:lnTo>
                  <a:lnTo>
                    <a:pt x="5208" y="4112"/>
                  </a:lnTo>
                  <a:lnTo>
                    <a:pt x="5354" y="4185"/>
                  </a:lnTo>
                  <a:lnTo>
                    <a:pt x="5646" y="4356"/>
                  </a:lnTo>
                  <a:lnTo>
                    <a:pt x="5768" y="4453"/>
                  </a:lnTo>
                  <a:lnTo>
                    <a:pt x="5914" y="4526"/>
                  </a:lnTo>
                  <a:lnTo>
                    <a:pt x="6060" y="4550"/>
                  </a:lnTo>
                  <a:lnTo>
                    <a:pt x="6206" y="4550"/>
                  </a:lnTo>
                  <a:lnTo>
                    <a:pt x="6327" y="4526"/>
                  </a:lnTo>
                  <a:lnTo>
                    <a:pt x="6425" y="4453"/>
                  </a:lnTo>
                  <a:lnTo>
                    <a:pt x="6498" y="4356"/>
                  </a:lnTo>
                  <a:lnTo>
                    <a:pt x="6546" y="4234"/>
                  </a:lnTo>
                  <a:lnTo>
                    <a:pt x="6571" y="4112"/>
                  </a:lnTo>
                  <a:lnTo>
                    <a:pt x="6546" y="3966"/>
                  </a:lnTo>
                  <a:lnTo>
                    <a:pt x="6473" y="3772"/>
                  </a:lnTo>
                  <a:lnTo>
                    <a:pt x="6400" y="3553"/>
                  </a:lnTo>
                  <a:lnTo>
                    <a:pt x="6376" y="3504"/>
                  </a:lnTo>
                  <a:lnTo>
                    <a:pt x="6400" y="3431"/>
                  </a:lnTo>
                  <a:lnTo>
                    <a:pt x="6449" y="3236"/>
                  </a:lnTo>
                  <a:lnTo>
                    <a:pt x="6546" y="3066"/>
                  </a:lnTo>
                  <a:lnTo>
                    <a:pt x="6595" y="2920"/>
                  </a:lnTo>
                  <a:lnTo>
                    <a:pt x="6619" y="2774"/>
                  </a:lnTo>
                  <a:lnTo>
                    <a:pt x="6595" y="2628"/>
                  </a:lnTo>
                  <a:lnTo>
                    <a:pt x="6522" y="2506"/>
                  </a:lnTo>
                  <a:lnTo>
                    <a:pt x="6400" y="2409"/>
                  </a:lnTo>
                  <a:lnTo>
                    <a:pt x="6327" y="2360"/>
                  </a:lnTo>
                  <a:lnTo>
                    <a:pt x="6254" y="2336"/>
                  </a:lnTo>
                  <a:lnTo>
                    <a:pt x="6157" y="2312"/>
                  </a:lnTo>
                  <a:lnTo>
                    <a:pt x="6084" y="2312"/>
                  </a:lnTo>
                  <a:lnTo>
                    <a:pt x="5914" y="2360"/>
                  </a:lnTo>
                  <a:lnTo>
                    <a:pt x="5719" y="2433"/>
                  </a:lnTo>
                  <a:lnTo>
                    <a:pt x="5549" y="2531"/>
                  </a:lnTo>
                  <a:lnTo>
                    <a:pt x="5378" y="2652"/>
                  </a:lnTo>
                  <a:lnTo>
                    <a:pt x="5135" y="2847"/>
                  </a:lnTo>
                  <a:lnTo>
                    <a:pt x="4770" y="3115"/>
                  </a:lnTo>
                  <a:lnTo>
                    <a:pt x="4600" y="3236"/>
                  </a:lnTo>
                  <a:lnTo>
                    <a:pt x="4405" y="3358"/>
                  </a:lnTo>
                  <a:lnTo>
                    <a:pt x="4283" y="3407"/>
                  </a:lnTo>
                  <a:lnTo>
                    <a:pt x="4113" y="3431"/>
                  </a:lnTo>
                  <a:lnTo>
                    <a:pt x="3967" y="3455"/>
                  </a:lnTo>
                  <a:lnTo>
                    <a:pt x="3797" y="3431"/>
                  </a:lnTo>
                  <a:lnTo>
                    <a:pt x="3456" y="3358"/>
                  </a:lnTo>
                  <a:lnTo>
                    <a:pt x="3140" y="3261"/>
                  </a:lnTo>
                  <a:lnTo>
                    <a:pt x="3383" y="3017"/>
                  </a:lnTo>
                  <a:lnTo>
                    <a:pt x="3651" y="2774"/>
                  </a:lnTo>
                  <a:lnTo>
                    <a:pt x="3918" y="2555"/>
                  </a:lnTo>
                  <a:lnTo>
                    <a:pt x="4186" y="2336"/>
                  </a:lnTo>
                  <a:lnTo>
                    <a:pt x="4478" y="2141"/>
                  </a:lnTo>
                  <a:lnTo>
                    <a:pt x="4770" y="1947"/>
                  </a:lnTo>
                  <a:lnTo>
                    <a:pt x="5062" y="1776"/>
                  </a:lnTo>
                  <a:lnTo>
                    <a:pt x="5378" y="1630"/>
                  </a:lnTo>
                  <a:lnTo>
                    <a:pt x="5719" y="1484"/>
                  </a:lnTo>
                  <a:lnTo>
                    <a:pt x="6084" y="1363"/>
                  </a:lnTo>
                  <a:lnTo>
                    <a:pt x="6814" y="1144"/>
                  </a:lnTo>
                  <a:lnTo>
                    <a:pt x="7544" y="949"/>
                  </a:lnTo>
                  <a:lnTo>
                    <a:pt x="8298" y="779"/>
                  </a:lnTo>
                  <a:lnTo>
                    <a:pt x="8323" y="803"/>
                  </a:lnTo>
                  <a:lnTo>
                    <a:pt x="8736" y="803"/>
                  </a:lnTo>
                  <a:lnTo>
                    <a:pt x="9685" y="779"/>
                  </a:lnTo>
                  <a:lnTo>
                    <a:pt x="10245" y="754"/>
                  </a:lnTo>
                  <a:close/>
                  <a:moveTo>
                    <a:pt x="9588" y="0"/>
                  </a:moveTo>
                  <a:lnTo>
                    <a:pt x="9174" y="24"/>
                  </a:lnTo>
                  <a:lnTo>
                    <a:pt x="8761" y="122"/>
                  </a:lnTo>
                  <a:lnTo>
                    <a:pt x="7958" y="292"/>
                  </a:lnTo>
                  <a:lnTo>
                    <a:pt x="6984" y="511"/>
                  </a:lnTo>
                  <a:lnTo>
                    <a:pt x="6498" y="657"/>
                  </a:lnTo>
                  <a:lnTo>
                    <a:pt x="6035" y="779"/>
                  </a:lnTo>
                  <a:lnTo>
                    <a:pt x="5573" y="949"/>
                  </a:lnTo>
                  <a:lnTo>
                    <a:pt x="5135" y="1119"/>
                  </a:lnTo>
                  <a:lnTo>
                    <a:pt x="4721" y="1314"/>
                  </a:lnTo>
                  <a:lnTo>
                    <a:pt x="4332" y="1557"/>
                  </a:lnTo>
                  <a:lnTo>
                    <a:pt x="3943" y="1801"/>
                  </a:lnTo>
                  <a:lnTo>
                    <a:pt x="3578" y="2093"/>
                  </a:lnTo>
                  <a:lnTo>
                    <a:pt x="3213" y="2385"/>
                  </a:lnTo>
                  <a:lnTo>
                    <a:pt x="2872" y="2725"/>
                  </a:lnTo>
                  <a:lnTo>
                    <a:pt x="2580" y="3042"/>
                  </a:lnTo>
                  <a:lnTo>
                    <a:pt x="2288" y="3358"/>
                  </a:lnTo>
                  <a:lnTo>
                    <a:pt x="2021" y="3699"/>
                  </a:lnTo>
                  <a:lnTo>
                    <a:pt x="1777" y="4064"/>
                  </a:lnTo>
                  <a:lnTo>
                    <a:pt x="1534" y="4429"/>
                  </a:lnTo>
                  <a:lnTo>
                    <a:pt x="1315" y="4794"/>
                  </a:lnTo>
                  <a:lnTo>
                    <a:pt x="1120" y="5159"/>
                  </a:lnTo>
                  <a:lnTo>
                    <a:pt x="926" y="5548"/>
                  </a:lnTo>
                  <a:lnTo>
                    <a:pt x="780" y="5961"/>
                  </a:lnTo>
                  <a:lnTo>
                    <a:pt x="609" y="6351"/>
                  </a:lnTo>
                  <a:lnTo>
                    <a:pt x="488" y="6764"/>
                  </a:lnTo>
                  <a:lnTo>
                    <a:pt x="366" y="7178"/>
                  </a:lnTo>
                  <a:lnTo>
                    <a:pt x="269" y="7616"/>
                  </a:lnTo>
                  <a:lnTo>
                    <a:pt x="196" y="8030"/>
                  </a:lnTo>
                  <a:lnTo>
                    <a:pt x="123" y="8468"/>
                  </a:lnTo>
                  <a:lnTo>
                    <a:pt x="74" y="8906"/>
                  </a:lnTo>
                  <a:lnTo>
                    <a:pt x="25" y="9344"/>
                  </a:lnTo>
                  <a:lnTo>
                    <a:pt x="1" y="9782"/>
                  </a:lnTo>
                  <a:lnTo>
                    <a:pt x="25" y="10220"/>
                  </a:lnTo>
                  <a:lnTo>
                    <a:pt x="50" y="10633"/>
                  </a:lnTo>
                  <a:lnTo>
                    <a:pt x="98" y="11071"/>
                  </a:lnTo>
                  <a:lnTo>
                    <a:pt x="171" y="11485"/>
                  </a:lnTo>
                  <a:lnTo>
                    <a:pt x="244" y="11899"/>
                  </a:lnTo>
                  <a:lnTo>
                    <a:pt x="366" y="12288"/>
                  </a:lnTo>
                  <a:lnTo>
                    <a:pt x="488" y="12677"/>
                  </a:lnTo>
                  <a:lnTo>
                    <a:pt x="634" y="13067"/>
                  </a:lnTo>
                  <a:lnTo>
                    <a:pt x="804" y="13456"/>
                  </a:lnTo>
                  <a:lnTo>
                    <a:pt x="974" y="13821"/>
                  </a:lnTo>
                  <a:lnTo>
                    <a:pt x="1169" y="14186"/>
                  </a:lnTo>
                  <a:lnTo>
                    <a:pt x="1388" y="14526"/>
                  </a:lnTo>
                  <a:lnTo>
                    <a:pt x="1607" y="14891"/>
                  </a:lnTo>
                  <a:lnTo>
                    <a:pt x="1850" y="15208"/>
                  </a:lnTo>
                  <a:lnTo>
                    <a:pt x="2118" y="15548"/>
                  </a:lnTo>
                  <a:lnTo>
                    <a:pt x="2386" y="15840"/>
                  </a:lnTo>
                  <a:lnTo>
                    <a:pt x="2653" y="16157"/>
                  </a:lnTo>
                  <a:lnTo>
                    <a:pt x="2945" y="16449"/>
                  </a:lnTo>
                  <a:lnTo>
                    <a:pt x="3261" y="16741"/>
                  </a:lnTo>
                  <a:lnTo>
                    <a:pt x="3578" y="17008"/>
                  </a:lnTo>
                  <a:lnTo>
                    <a:pt x="3918" y="17252"/>
                  </a:lnTo>
                  <a:lnTo>
                    <a:pt x="4259" y="17495"/>
                  </a:lnTo>
                  <a:lnTo>
                    <a:pt x="4600" y="17738"/>
                  </a:lnTo>
                  <a:lnTo>
                    <a:pt x="4965" y="17957"/>
                  </a:lnTo>
                  <a:lnTo>
                    <a:pt x="5330" y="18176"/>
                  </a:lnTo>
                  <a:lnTo>
                    <a:pt x="5719" y="18371"/>
                  </a:lnTo>
                  <a:lnTo>
                    <a:pt x="6108" y="18541"/>
                  </a:lnTo>
                  <a:lnTo>
                    <a:pt x="6498" y="18712"/>
                  </a:lnTo>
                  <a:lnTo>
                    <a:pt x="6911" y="18858"/>
                  </a:lnTo>
                  <a:lnTo>
                    <a:pt x="7301" y="19004"/>
                  </a:lnTo>
                  <a:lnTo>
                    <a:pt x="7860" y="19150"/>
                  </a:lnTo>
                  <a:lnTo>
                    <a:pt x="8420" y="19271"/>
                  </a:lnTo>
                  <a:lnTo>
                    <a:pt x="8712" y="19320"/>
                  </a:lnTo>
                  <a:lnTo>
                    <a:pt x="8980" y="19344"/>
                  </a:lnTo>
                  <a:lnTo>
                    <a:pt x="9272" y="19344"/>
                  </a:lnTo>
                  <a:lnTo>
                    <a:pt x="9564" y="19320"/>
                  </a:lnTo>
                  <a:lnTo>
                    <a:pt x="9637" y="19344"/>
                  </a:lnTo>
                  <a:lnTo>
                    <a:pt x="10050" y="19296"/>
                  </a:lnTo>
                  <a:lnTo>
                    <a:pt x="10440" y="19223"/>
                  </a:lnTo>
                  <a:lnTo>
                    <a:pt x="11267" y="19028"/>
                  </a:lnTo>
                  <a:lnTo>
                    <a:pt x="12240" y="18809"/>
                  </a:lnTo>
                  <a:lnTo>
                    <a:pt x="12702" y="18687"/>
                  </a:lnTo>
                  <a:lnTo>
                    <a:pt x="13189" y="18566"/>
                  </a:lnTo>
                  <a:lnTo>
                    <a:pt x="13627" y="18395"/>
                  </a:lnTo>
                  <a:lnTo>
                    <a:pt x="14065" y="18225"/>
                  </a:lnTo>
                  <a:lnTo>
                    <a:pt x="14479" y="18006"/>
                  </a:lnTo>
                  <a:lnTo>
                    <a:pt x="14868" y="17787"/>
                  </a:lnTo>
                  <a:lnTo>
                    <a:pt x="15257" y="17519"/>
                  </a:lnTo>
                  <a:lnTo>
                    <a:pt x="15622" y="17252"/>
                  </a:lnTo>
                  <a:lnTo>
                    <a:pt x="15987" y="16960"/>
                  </a:lnTo>
                  <a:lnTo>
                    <a:pt x="16328" y="16619"/>
                  </a:lnTo>
                  <a:lnTo>
                    <a:pt x="16425" y="16522"/>
                  </a:lnTo>
                  <a:lnTo>
                    <a:pt x="16450" y="16522"/>
                  </a:lnTo>
                  <a:lnTo>
                    <a:pt x="16474" y="16473"/>
                  </a:lnTo>
                  <a:lnTo>
                    <a:pt x="16498" y="16449"/>
                  </a:lnTo>
                  <a:lnTo>
                    <a:pt x="16985" y="15913"/>
                  </a:lnTo>
                  <a:lnTo>
                    <a:pt x="17399" y="15354"/>
                  </a:lnTo>
                  <a:lnTo>
                    <a:pt x="17788" y="14745"/>
                  </a:lnTo>
                  <a:lnTo>
                    <a:pt x="18104" y="14137"/>
                  </a:lnTo>
                  <a:lnTo>
                    <a:pt x="18396" y="13505"/>
                  </a:lnTo>
                  <a:lnTo>
                    <a:pt x="18640" y="12823"/>
                  </a:lnTo>
                  <a:lnTo>
                    <a:pt x="18834" y="12166"/>
                  </a:lnTo>
                  <a:lnTo>
                    <a:pt x="19004" y="11461"/>
                  </a:lnTo>
                  <a:lnTo>
                    <a:pt x="19029" y="11412"/>
                  </a:lnTo>
                  <a:lnTo>
                    <a:pt x="19053" y="11339"/>
                  </a:lnTo>
                  <a:lnTo>
                    <a:pt x="19053" y="11290"/>
                  </a:lnTo>
                  <a:lnTo>
                    <a:pt x="19029" y="11217"/>
                  </a:lnTo>
                  <a:lnTo>
                    <a:pt x="19150" y="10439"/>
                  </a:lnTo>
                  <a:lnTo>
                    <a:pt x="19199" y="9903"/>
                  </a:lnTo>
                  <a:lnTo>
                    <a:pt x="19199" y="9344"/>
                  </a:lnTo>
                  <a:lnTo>
                    <a:pt x="19175" y="8833"/>
                  </a:lnTo>
                  <a:lnTo>
                    <a:pt x="19126" y="8297"/>
                  </a:lnTo>
                  <a:lnTo>
                    <a:pt x="19150" y="8224"/>
                  </a:lnTo>
                  <a:lnTo>
                    <a:pt x="19150" y="8151"/>
                  </a:lnTo>
                  <a:lnTo>
                    <a:pt x="19126" y="8078"/>
                  </a:lnTo>
                  <a:lnTo>
                    <a:pt x="19077" y="8005"/>
                  </a:lnTo>
                  <a:lnTo>
                    <a:pt x="19004" y="7616"/>
                  </a:lnTo>
                  <a:lnTo>
                    <a:pt x="18907" y="7227"/>
                  </a:lnTo>
                  <a:lnTo>
                    <a:pt x="18785" y="6862"/>
                  </a:lnTo>
                  <a:lnTo>
                    <a:pt x="18664" y="6472"/>
                  </a:lnTo>
                  <a:lnTo>
                    <a:pt x="18518" y="6107"/>
                  </a:lnTo>
                  <a:lnTo>
                    <a:pt x="18348" y="5767"/>
                  </a:lnTo>
                  <a:lnTo>
                    <a:pt x="18177" y="5402"/>
                  </a:lnTo>
                  <a:lnTo>
                    <a:pt x="17983" y="5061"/>
                  </a:lnTo>
                  <a:lnTo>
                    <a:pt x="17764" y="4721"/>
                  </a:lnTo>
                  <a:lnTo>
                    <a:pt x="17545" y="4404"/>
                  </a:lnTo>
                  <a:lnTo>
                    <a:pt x="17326" y="4088"/>
                  </a:lnTo>
                  <a:lnTo>
                    <a:pt x="17082" y="3772"/>
                  </a:lnTo>
                  <a:lnTo>
                    <a:pt x="16815" y="3480"/>
                  </a:lnTo>
                  <a:lnTo>
                    <a:pt x="16547" y="3188"/>
                  </a:lnTo>
                  <a:lnTo>
                    <a:pt x="16255" y="2896"/>
                  </a:lnTo>
                  <a:lnTo>
                    <a:pt x="15963" y="2628"/>
                  </a:lnTo>
                  <a:lnTo>
                    <a:pt x="16036" y="2579"/>
                  </a:lnTo>
                  <a:lnTo>
                    <a:pt x="16060" y="2555"/>
                  </a:lnTo>
                  <a:lnTo>
                    <a:pt x="16085" y="2506"/>
                  </a:lnTo>
                  <a:lnTo>
                    <a:pt x="16060" y="2433"/>
                  </a:lnTo>
                  <a:lnTo>
                    <a:pt x="16012" y="2360"/>
                  </a:lnTo>
                  <a:lnTo>
                    <a:pt x="15939" y="2336"/>
                  </a:lnTo>
                  <a:lnTo>
                    <a:pt x="15793" y="2336"/>
                  </a:lnTo>
                  <a:lnTo>
                    <a:pt x="15647" y="2360"/>
                  </a:lnTo>
                  <a:lnTo>
                    <a:pt x="15209" y="2020"/>
                  </a:lnTo>
                  <a:lnTo>
                    <a:pt x="15257" y="1947"/>
                  </a:lnTo>
                  <a:lnTo>
                    <a:pt x="15282" y="1898"/>
                  </a:lnTo>
                  <a:lnTo>
                    <a:pt x="15282" y="1849"/>
                  </a:lnTo>
                  <a:lnTo>
                    <a:pt x="15257" y="1825"/>
                  </a:lnTo>
                  <a:lnTo>
                    <a:pt x="15160" y="1776"/>
                  </a:lnTo>
                  <a:lnTo>
                    <a:pt x="15063" y="1752"/>
                  </a:lnTo>
                  <a:lnTo>
                    <a:pt x="14844" y="1752"/>
                  </a:lnTo>
                  <a:lnTo>
                    <a:pt x="14162" y="1338"/>
                  </a:lnTo>
                  <a:lnTo>
                    <a:pt x="13432" y="949"/>
                  </a:lnTo>
                  <a:lnTo>
                    <a:pt x="13067" y="779"/>
                  </a:lnTo>
                  <a:lnTo>
                    <a:pt x="12678" y="608"/>
                  </a:lnTo>
                  <a:lnTo>
                    <a:pt x="12289" y="462"/>
                  </a:lnTo>
                  <a:lnTo>
                    <a:pt x="11899" y="341"/>
                  </a:lnTo>
                  <a:lnTo>
                    <a:pt x="11364" y="170"/>
                  </a:lnTo>
                  <a:lnTo>
                    <a:pt x="10780" y="73"/>
                  </a:lnTo>
                  <a:lnTo>
                    <a:pt x="10513" y="24"/>
                  </a:lnTo>
                  <a:lnTo>
                    <a:pt x="10221" y="0"/>
                  </a:lnTo>
                  <a:lnTo>
                    <a:pt x="9929" y="0"/>
                  </a:lnTo>
                  <a:lnTo>
                    <a:pt x="9637" y="24"/>
                  </a:lnTo>
                  <a:lnTo>
                    <a:pt x="9588" y="0"/>
                  </a:lnTo>
                  <a:close/>
                </a:path>
              </a:pathLst>
            </a:custGeom>
            <a:solidFill>
              <a:srgbClr val="FF0000"/>
            </a:solidFill>
            <a:ln>
              <a:solidFill>
                <a:srgbClr val="FF6600"/>
              </a:solidFill>
            </a:ln>
          </p:spPr>
          <p:txBody>
            <a:bodyPr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None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  <a:rtl val="0"/>
                </a:defRPr>
              </a:lvl9pPr>
            </a:lstStyle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1432940" y="-199803"/>
            <a:ext cx="1369752" cy="2329489"/>
            <a:chOff x="1809805" y="-225286"/>
            <a:chExt cx="1691052" cy="2875912"/>
          </a:xfrm>
          <a:gradFill>
            <a:gsLst>
              <a:gs pos="59000">
                <a:srgbClr val="33F729"/>
              </a:gs>
              <a:gs pos="27000">
                <a:srgbClr val="5BFFBD"/>
              </a:gs>
            </a:gsLst>
            <a:lin ang="5400000" scaled="1"/>
          </a:gradFill>
        </p:grpSpPr>
        <p:sp>
          <p:nvSpPr>
            <p:cNvPr id="142" name="Freeform 141"/>
            <p:cNvSpPr/>
            <p:nvPr/>
          </p:nvSpPr>
          <p:spPr>
            <a:xfrm rot="2179085" flipH="1" flipV="1">
              <a:off x="1809805" y="-225286"/>
              <a:ext cx="1691052" cy="2875912"/>
            </a:xfrm>
            <a:custGeom>
              <a:avLst/>
              <a:gdLst>
                <a:gd name="connsiteX0" fmla="*/ 1049758 w 1691052"/>
                <a:gd name="connsiteY0" fmla="*/ 13896 h 2875912"/>
                <a:gd name="connsiteX1" fmla="*/ 1065596 w 1691052"/>
                <a:gd name="connsiteY1" fmla="*/ 0 h 2875912"/>
                <a:gd name="connsiteX2" fmla="*/ 1065596 w 1691052"/>
                <a:gd name="connsiteY2" fmla="*/ 2195 h 2875912"/>
                <a:gd name="connsiteX3" fmla="*/ 641295 w 1691052"/>
                <a:gd name="connsiteY3" fmla="*/ 2862016 h 2875912"/>
                <a:gd name="connsiteX4" fmla="*/ 663849 w 1691052"/>
                <a:gd name="connsiteY4" fmla="*/ 2842226 h 2875912"/>
                <a:gd name="connsiteX5" fmla="*/ 702020 w 1691052"/>
                <a:gd name="connsiteY5" fmla="*/ 2638432 h 2875912"/>
                <a:gd name="connsiteX6" fmla="*/ 625457 w 1691052"/>
                <a:gd name="connsiteY6" fmla="*/ 2454353 h 2875912"/>
                <a:gd name="connsiteX7" fmla="*/ 625457 w 1691052"/>
                <a:gd name="connsiteY7" fmla="*/ 2452212 h 2875912"/>
                <a:gd name="connsiteX8" fmla="*/ 625881 w 1691052"/>
                <a:gd name="connsiteY8" fmla="*/ 2451898 h 2875912"/>
                <a:gd name="connsiteX9" fmla="*/ 90124 w 1691052"/>
                <a:gd name="connsiteY9" fmla="*/ 1144407 h 2875912"/>
                <a:gd name="connsiteX10" fmla="*/ 88744 w 1691052"/>
                <a:gd name="connsiteY10" fmla="*/ 1145426 h 2875912"/>
                <a:gd name="connsiteX11" fmla="*/ 13078 w 1691052"/>
                <a:gd name="connsiteY11" fmla="*/ 961862 h 2875912"/>
                <a:gd name="connsiteX12" fmla="*/ 52388 w 1691052"/>
                <a:gd name="connsiteY12" fmla="*/ 759629 h 2875912"/>
                <a:gd name="connsiteX13" fmla="*/ 94905 w 1691052"/>
                <a:gd name="connsiteY13" fmla="*/ 722411 h 2875912"/>
                <a:gd name="connsiteX14" fmla="*/ 93458 w 1691052"/>
                <a:gd name="connsiteY14" fmla="*/ 720434 h 2875912"/>
                <a:gd name="connsiteX15" fmla="*/ 1049758 w 1691052"/>
                <a:gd name="connsiteY15" fmla="*/ 13896 h 2875912"/>
                <a:gd name="connsiteX16" fmla="*/ 1027204 w 1691052"/>
                <a:gd name="connsiteY16" fmla="*/ 33686 h 2875912"/>
                <a:gd name="connsiteX17" fmla="*/ 989033 w 1691052"/>
                <a:gd name="connsiteY17" fmla="*/ 237480 h 2875912"/>
                <a:gd name="connsiteX18" fmla="*/ 1028240 w 1691052"/>
                <a:gd name="connsiteY18" fmla="*/ 331744 h 2875912"/>
                <a:gd name="connsiteX19" fmla="*/ 1029336 w 1691052"/>
                <a:gd name="connsiteY19" fmla="*/ 330938 h 2875912"/>
                <a:gd name="connsiteX20" fmla="*/ 1636877 w 1691052"/>
                <a:gd name="connsiteY20" fmla="*/ 1813614 h 2875912"/>
                <a:gd name="connsiteX21" fmla="*/ 1636645 w 1691052"/>
                <a:gd name="connsiteY21" fmla="*/ 1813784 h 2875912"/>
                <a:gd name="connsiteX22" fmla="*/ 1677975 w 1691052"/>
                <a:gd name="connsiteY22" fmla="*/ 1914050 h 2875912"/>
                <a:gd name="connsiteX23" fmla="*/ 1638665 w 1691052"/>
                <a:gd name="connsiteY23" fmla="*/ 2116283 h 2875912"/>
                <a:gd name="connsiteX24" fmla="*/ 1596148 w 1691052"/>
                <a:gd name="connsiteY24" fmla="*/ 2153501 h 2875912"/>
                <a:gd name="connsiteX25" fmla="*/ 1597595 w 1691052"/>
                <a:gd name="connsiteY25" fmla="*/ 2155478 h 2875912"/>
                <a:gd name="connsiteX26" fmla="*/ 625457 w 1691052"/>
                <a:gd name="connsiteY26" fmla="*/ 2875912 h 2875912"/>
                <a:gd name="connsiteX27" fmla="*/ 625457 w 1691052"/>
                <a:gd name="connsiteY27" fmla="*/ 2873717 h 2875912"/>
                <a:gd name="connsiteX28" fmla="*/ 641295 w 1691052"/>
                <a:gd name="connsiteY28" fmla="*/ 2862016 h 2875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1691052" h="2875912">
                  <a:moveTo>
                    <a:pt x="1049758" y="13896"/>
                  </a:moveTo>
                  <a:lnTo>
                    <a:pt x="1065596" y="0"/>
                  </a:lnTo>
                  <a:lnTo>
                    <a:pt x="1065596" y="2195"/>
                  </a:lnTo>
                  <a:close/>
                  <a:moveTo>
                    <a:pt x="641295" y="2862016"/>
                  </a:moveTo>
                  <a:lnTo>
                    <a:pt x="663849" y="2842226"/>
                  </a:lnTo>
                  <a:cubicBezTo>
                    <a:pt x="713010" y="2783227"/>
                    <a:pt x="730252" y="2706313"/>
                    <a:pt x="702020" y="2638432"/>
                  </a:cubicBezTo>
                  <a:lnTo>
                    <a:pt x="625457" y="2454353"/>
                  </a:lnTo>
                  <a:lnTo>
                    <a:pt x="625457" y="2452212"/>
                  </a:lnTo>
                  <a:lnTo>
                    <a:pt x="625881" y="2451898"/>
                  </a:lnTo>
                  <a:lnTo>
                    <a:pt x="90124" y="1144407"/>
                  </a:lnTo>
                  <a:lnTo>
                    <a:pt x="88744" y="1145426"/>
                  </a:lnTo>
                  <a:lnTo>
                    <a:pt x="13078" y="961862"/>
                  </a:lnTo>
                  <a:cubicBezTo>
                    <a:pt x="-14578" y="894771"/>
                    <a:pt x="3079" y="818427"/>
                    <a:pt x="52388" y="759629"/>
                  </a:cubicBezTo>
                  <a:lnTo>
                    <a:pt x="94905" y="722411"/>
                  </a:lnTo>
                  <a:lnTo>
                    <a:pt x="93458" y="720434"/>
                  </a:lnTo>
                  <a:lnTo>
                    <a:pt x="1049758" y="13896"/>
                  </a:lnTo>
                  <a:lnTo>
                    <a:pt x="1027204" y="33686"/>
                  </a:lnTo>
                  <a:cubicBezTo>
                    <a:pt x="978043" y="92685"/>
                    <a:pt x="960801" y="169599"/>
                    <a:pt x="989033" y="237480"/>
                  </a:cubicBezTo>
                  <a:lnTo>
                    <a:pt x="1028240" y="331744"/>
                  </a:lnTo>
                  <a:lnTo>
                    <a:pt x="1029336" y="330938"/>
                  </a:lnTo>
                  <a:lnTo>
                    <a:pt x="1636877" y="1813614"/>
                  </a:lnTo>
                  <a:lnTo>
                    <a:pt x="1636645" y="1813784"/>
                  </a:lnTo>
                  <a:lnTo>
                    <a:pt x="1677975" y="1914050"/>
                  </a:lnTo>
                  <a:cubicBezTo>
                    <a:pt x="1705631" y="1981141"/>
                    <a:pt x="1687974" y="2057485"/>
                    <a:pt x="1638665" y="2116283"/>
                  </a:cubicBezTo>
                  <a:lnTo>
                    <a:pt x="1596148" y="2153501"/>
                  </a:lnTo>
                  <a:lnTo>
                    <a:pt x="1597595" y="2155478"/>
                  </a:lnTo>
                  <a:close/>
                  <a:moveTo>
                    <a:pt x="625457" y="2875912"/>
                  </a:moveTo>
                  <a:lnTo>
                    <a:pt x="625457" y="2873717"/>
                  </a:lnTo>
                  <a:lnTo>
                    <a:pt x="641295" y="2862016"/>
                  </a:lnTo>
                  <a:close/>
                </a:path>
              </a:pathLst>
            </a:custGeom>
            <a:gradFill>
              <a:gsLst>
                <a:gs pos="19000">
                  <a:srgbClr val="FF0000"/>
                </a:gs>
                <a:gs pos="45000">
                  <a:srgbClr val="F53D3D"/>
                </a:gs>
                <a:gs pos="96000">
                  <a:srgbClr val="FF9966"/>
                </a:gs>
              </a:gsLst>
              <a:lin ang="5400000" scaled="1"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2135498" y="642713"/>
              <a:ext cx="1308691" cy="11399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5400" b="1" dirty="0"/>
                <a:t>04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93926" y="2279988"/>
            <a:ext cx="11338560" cy="4067650"/>
            <a:chOff x="393926" y="2279988"/>
            <a:chExt cx="11338560" cy="4067650"/>
          </a:xfrm>
        </p:grpSpPr>
        <p:sp>
          <p:nvSpPr>
            <p:cNvPr id="23" name="Flowchart: Alternate Process 22"/>
            <p:cNvSpPr/>
            <p:nvPr/>
          </p:nvSpPr>
          <p:spPr>
            <a:xfrm>
              <a:off x="393926" y="2279988"/>
              <a:ext cx="11338560" cy="4067650"/>
            </a:xfrm>
            <a:prstGeom prst="flowChartAlternateProcess">
              <a:avLst/>
            </a:prstGeom>
            <a:gradFill>
              <a:gsLst>
                <a:gs pos="100000">
                  <a:srgbClr val="FF0000"/>
                </a:gs>
                <a:gs pos="57000">
                  <a:srgbClr val="FF9797"/>
                </a:gs>
                <a:gs pos="0">
                  <a:schemeClr val="bg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200000"/>
                </a:lnSpc>
              </a:pP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 flipH="1">
              <a:off x="751151" y="2309055"/>
              <a:ext cx="10764343" cy="37856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Cho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(E)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phươ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rình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hính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ắ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      </a:t>
              </a:r>
            </a:p>
            <a:p>
              <a:pPr>
                <a:lnSpc>
                  <a:spcPct val="200000"/>
                </a:lnSpc>
              </a:pP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. </a:t>
              </a:r>
            </a:p>
            <a:p>
              <a:pPr>
                <a:lnSpc>
                  <a:spcPct val="200000"/>
                </a:lnSpc>
              </a:pP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ờ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hẳ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gọ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ờ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ứ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vớ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ờ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hẳ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gọ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ờ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huẩ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ứng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vớ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iêu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>
                <a:lnSpc>
                  <a:spcPct val="200000"/>
                </a:lnSpc>
              </a:pP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Vớ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mọi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M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huộc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elip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, ta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luô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772083"/>
                </p:ext>
              </p:extLst>
            </p:nvPr>
          </p:nvGraphicFramePr>
          <p:xfrm>
            <a:off x="6136906" y="2335269"/>
            <a:ext cx="1308424" cy="920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723600" imgH="419040" progId="Equation.DSMT4">
                    <p:embed/>
                  </p:oleObj>
                </mc:Choice>
                <mc:Fallback>
                  <p:oleObj name="Equation" r:id="rId2" imgW="723600" imgH="41904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136906" y="2335269"/>
                          <a:ext cx="1308424" cy="9201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582565"/>
                </p:ext>
              </p:extLst>
            </p:nvPr>
          </p:nvGraphicFramePr>
          <p:xfrm>
            <a:off x="806110" y="3289552"/>
            <a:ext cx="2454691" cy="450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44520" imgH="228600" progId="Equation.DSMT4">
                    <p:embed/>
                  </p:oleObj>
                </mc:Choice>
                <mc:Fallback>
                  <p:oleObj name="Equation" r:id="rId4" imgW="1244520" imgH="2286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06110" y="3289552"/>
                          <a:ext cx="2454691" cy="4508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320769"/>
                </p:ext>
              </p:extLst>
            </p:nvPr>
          </p:nvGraphicFramePr>
          <p:xfrm>
            <a:off x="2708713" y="3890525"/>
            <a:ext cx="1600582" cy="763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5480" imgH="393480" progId="Equation.DSMT4">
                    <p:embed/>
                  </p:oleObj>
                </mc:Choice>
                <mc:Fallback>
                  <p:oleObj name="Equation" r:id="rId6" imgW="825480" imgH="39348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08713" y="3890525"/>
                          <a:ext cx="1600582" cy="7633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343547"/>
                </p:ext>
              </p:extLst>
            </p:nvPr>
          </p:nvGraphicFramePr>
          <p:xfrm>
            <a:off x="10470186" y="4775391"/>
            <a:ext cx="474206" cy="482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228600" progId="Equation.DSMT4">
                    <p:embed/>
                  </p:oleObj>
                </mc:Choice>
                <mc:Fallback>
                  <p:oleObj name="Equation" r:id="rId8" imgW="177480" imgH="2286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470186" y="4775391"/>
                          <a:ext cx="474206" cy="4824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376574"/>
                </p:ext>
              </p:extLst>
            </p:nvPr>
          </p:nvGraphicFramePr>
          <p:xfrm>
            <a:off x="2708713" y="4600382"/>
            <a:ext cx="1722728" cy="809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38080" imgH="393480" progId="Equation.DSMT4">
                    <p:embed/>
                  </p:oleObj>
                </mc:Choice>
                <mc:Fallback>
                  <p:oleObj name="Equation" r:id="rId10" imgW="838080" imgH="39348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08713" y="4600382"/>
                          <a:ext cx="1722728" cy="8091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9378584"/>
                </p:ext>
              </p:extLst>
            </p:nvPr>
          </p:nvGraphicFramePr>
          <p:xfrm>
            <a:off x="6000831" y="5358313"/>
            <a:ext cx="3443377" cy="929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00200" imgH="431640" progId="Equation.DSMT4">
                    <p:embed/>
                  </p:oleObj>
                </mc:Choice>
                <mc:Fallback>
                  <p:oleObj name="Equation" r:id="rId12" imgW="1600200" imgH="43164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000831" y="5358313"/>
                          <a:ext cx="3443377" cy="9291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57459"/>
                </p:ext>
              </p:extLst>
            </p:nvPr>
          </p:nvGraphicFramePr>
          <p:xfrm>
            <a:off x="10467683" y="4037856"/>
            <a:ext cx="476709" cy="509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209" imgH="447602" progId="Equation.DSMT4">
                    <p:embed/>
                  </p:oleObj>
                </mc:Choice>
                <mc:Fallback>
                  <p:oleObj name="Equation" r:id="rId14" imgW="419209" imgH="44760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0467683" y="4037856"/>
                          <a:ext cx="476709" cy="509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27722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7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2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animBg="1"/>
      <p:bldP spid="14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DDD3533-CBC7-AE1F-5BBC-4D2AB1F75D3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80" y="397887"/>
            <a:ext cx="10633964" cy="60991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938435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33944" y="3857216"/>
            <a:ext cx="1367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.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516469C-5270-A4C2-1786-622AE2F90962}"/>
              </a:ext>
            </a:extLst>
          </p:cNvPr>
          <p:cNvGrpSpPr/>
          <p:nvPr/>
        </p:nvGrpSpPr>
        <p:grpSpPr>
          <a:xfrm>
            <a:off x="481263" y="509630"/>
            <a:ext cx="11213432" cy="2987511"/>
            <a:chOff x="481263" y="509630"/>
            <a:chExt cx="11213432" cy="2987511"/>
          </a:xfrm>
        </p:grpSpPr>
        <p:grpSp>
          <p:nvGrpSpPr>
            <p:cNvPr id="11" name="Group 10"/>
            <p:cNvGrpSpPr/>
            <p:nvPr/>
          </p:nvGrpSpPr>
          <p:grpSpPr>
            <a:xfrm>
              <a:off x="481263" y="509630"/>
              <a:ext cx="11213432" cy="2987511"/>
              <a:chOff x="481263" y="116350"/>
              <a:chExt cx="11213432" cy="2987511"/>
            </a:xfrm>
          </p:grpSpPr>
          <p:sp>
            <p:nvSpPr>
              <p:cNvPr id="15" name="Flowchart: Alternate Process 14"/>
              <p:cNvSpPr/>
              <p:nvPr/>
            </p:nvSpPr>
            <p:spPr>
              <a:xfrm>
                <a:off x="481263" y="397042"/>
                <a:ext cx="11213432" cy="2706819"/>
              </a:xfrm>
              <a:prstGeom prst="flowChartAlternateProcess">
                <a:avLst/>
              </a:prstGeom>
              <a:gradFill flip="none" rotWithShape="1">
                <a:gsLst>
                  <a:gs pos="90000">
                    <a:srgbClr val="FF0000"/>
                  </a:gs>
                  <a:gs pos="47000">
                    <a:srgbClr val="FF8B8B"/>
                  </a:gs>
                  <a:gs pos="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lowchart: Alternate Process 15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0000"/>
                  </a:gs>
                  <a:gs pos="56000">
                    <a:srgbClr val="FF7171"/>
                  </a:gs>
                  <a:gs pos="12000">
                    <a:srgbClr val="FFCC99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0</a:t>
                </a: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733944" y="1113283"/>
              <a:ext cx="10840435" cy="2308324"/>
              <a:chOff x="733944" y="935859"/>
              <a:chExt cx="10840435" cy="2308324"/>
            </a:xfrm>
          </p:grpSpPr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733944" y="935859"/>
                <a:ext cx="10840435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điểm               trên elip   </a:t>
                </a:r>
              </a:p>
              <a:p>
                <a:pPr>
                  <a:lnSpc>
                    <a:spcPct val="200000"/>
                  </a:lnSpc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. Tìm tọa độ hai tiêu điểm và viết phương trình hai đường chuẩn tương ứng.</a:t>
                </a:r>
                <a:endParaRPr lang="en-US" sz="2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. Tính tỉ số khoảng cách từ M đến tiêu điểm và đến đường chuẩn tương ứng.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7786710"/>
                  </p:ext>
                </p:extLst>
              </p:nvPr>
            </p:nvGraphicFramePr>
            <p:xfrm>
              <a:off x="2154440" y="1258399"/>
              <a:ext cx="1208088" cy="547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558720" imgH="253800" progId="Equation.DSMT4">
                      <p:embed/>
                    </p:oleObj>
                  </mc:Choice>
                  <mc:Fallback>
                    <p:oleObj name="Equation" r:id="rId2" imgW="558720" imgH="253800" progId="Equation.DSMT4">
                      <p:embed/>
                      <p:pic>
                        <p:nvPicPr>
                          <p:cNvPr id="1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4440" y="1258399"/>
                            <a:ext cx="1208088" cy="5476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1551367"/>
                  </p:ext>
                </p:extLst>
              </p:nvPr>
            </p:nvGraphicFramePr>
            <p:xfrm>
              <a:off x="4561451" y="1047527"/>
              <a:ext cx="2197100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041120" imgH="419040" progId="Equation.DSMT4">
                      <p:embed/>
                    </p:oleObj>
                  </mc:Choice>
                  <mc:Fallback>
                    <p:oleObj name="Equation" r:id="rId4" imgW="1041120" imgH="419040" progId="Equation.DSMT4">
                      <p:embed/>
                      <p:pic>
                        <p:nvPicPr>
                          <p:cNvPr id="2" name="Object 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561451" y="1047527"/>
                            <a:ext cx="2197100" cy="885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28177"/>
              </p:ext>
            </p:extLst>
          </p:nvPr>
        </p:nvGraphicFramePr>
        <p:xfrm>
          <a:off x="2101755" y="3711814"/>
          <a:ext cx="65992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6680" imgH="393480" progId="Equation.DSMT4">
                  <p:embed/>
                </p:oleObj>
              </mc:Choice>
              <mc:Fallback>
                <p:oleObj name="Equation" r:id="rId6" imgW="31366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1755" y="3711814"/>
                        <a:ext cx="6599237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67924"/>
              </p:ext>
            </p:extLst>
          </p:nvPr>
        </p:nvGraphicFramePr>
        <p:xfrm>
          <a:off x="2090859" y="4477294"/>
          <a:ext cx="40433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393480" progId="Equation.DSMT4">
                  <p:embed/>
                </p:oleObj>
              </mc:Choice>
              <mc:Fallback>
                <p:oleObj name="Equation" r:id="rId8" imgW="186660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0859" y="4477294"/>
                        <a:ext cx="4043362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013648"/>
              </p:ext>
            </p:extLst>
          </p:nvPr>
        </p:nvGraphicFramePr>
        <p:xfrm>
          <a:off x="2366211" y="5676727"/>
          <a:ext cx="3733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444240" progId="Equation.DSMT4">
                  <p:embed/>
                </p:oleObj>
              </mc:Choice>
              <mc:Fallback>
                <p:oleObj name="Equation" r:id="rId10" imgW="1650960" imgH="4442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211" y="5676727"/>
                        <a:ext cx="373380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33944" y="5849407"/>
            <a:ext cx="1909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.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          </a:t>
            </a:r>
          </a:p>
        </p:txBody>
      </p:sp>
    </p:spTree>
    <p:extLst>
      <p:ext uri="{BB962C8B-B14F-4D97-AF65-F5344CB8AC3E}">
        <p14:creationId xmlns:p14="http://schemas.microsoft.com/office/powerpoint/2010/main" val="328182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1151916" y="11725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51916" y="847290"/>
            <a:ext cx="9776758" cy="2646878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en-US" sz="16600" b="1" dirty="0">
                <a:latin typeface="Arial" pitchFamily="34" charset="0"/>
                <a:ea typeface="Verdana" pitchFamily="34" charset="0"/>
                <a:cs typeface="Arial" pitchFamily="34" charset="0"/>
              </a:rPr>
              <a:t>ÔN TẬP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7FDB465-D3CD-04D1-57BD-7D36E4C85B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0579"/>
            <a:ext cx="6039853" cy="28274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6735894-58BC-F105-724C-19DB880104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9853" y="4030579"/>
            <a:ext cx="6152147" cy="2827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9178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733944" y="3387980"/>
            <a:ext cx="1367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.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E1C2CE1-C4B3-829F-B75F-9E7F7A315174}"/>
              </a:ext>
            </a:extLst>
          </p:cNvPr>
          <p:cNvGrpSpPr/>
          <p:nvPr/>
        </p:nvGrpSpPr>
        <p:grpSpPr>
          <a:xfrm>
            <a:off x="481263" y="509630"/>
            <a:ext cx="11213432" cy="2534359"/>
            <a:chOff x="481263" y="509630"/>
            <a:chExt cx="11213432" cy="2534359"/>
          </a:xfrm>
        </p:grpSpPr>
        <p:grpSp>
          <p:nvGrpSpPr>
            <p:cNvPr id="11" name="Group 10"/>
            <p:cNvGrpSpPr/>
            <p:nvPr/>
          </p:nvGrpSpPr>
          <p:grpSpPr>
            <a:xfrm>
              <a:off x="481263" y="509630"/>
              <a:ext cx="11213432" cy="2534359"/>
              <a:chOff x="481263" y="116350"/>
              <a:chExt cx="11213432" cy="2534359"/>
            </a:xfrm>
          </p:grpSpPr>
          <p:sp>
            <p:nvSpPr>
              <p:cNvPr id="15" name="Flowchart: Alternate Process 14"/>
              <p:cNvSpPr/>
              <p:nvPr/>
            </p:nvSpPr>
            <p:spPr>
              <a:xfrm>
                <a:off x="481263" y="397042"/>
                <a:ext cx="11213432" cy="2253667"/>
              </a:xfrm>
              <a:prstGeom prst="flowChartAlternateProcess">
                <a:avLst/>
              </a:prstGeom>
              <a:gradFill flip="none" rotWithShape="1">
                <a:gsLst>
                  <a:gs pos="90000">
                    <a:srgbClr val="FF0000"/>
                  </a:gs>
                  <a:gs pos="47000">
                    <a:srgbClr val="FF8B8B"/>
                  </a:gs>
                  <a:gs pos="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lowchart: Alternate Process 15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0000"/>
                  </a:gs>
                  <a:gs pos="56000">
                    <a:srgbClr val="FF7171"/>
                  </a:gs>
                  <a:gs pos="12000">
                    <a:srgbClr val="FFCC99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1</a:t>
                </a: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733944" y="1193548"/>
              <a:ext cx="10768245" cy="1664053"/>
              <a:chOff x="733944" y="1016124"/>
              <a:chExt cx="10768245" cy="1664053"/>
            </a:xfrm>
          </p:grpSpPr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733944" y="1016124"/>
                <a:ext cx="10768245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ìm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ọa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êu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iết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ình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ường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uẩn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ương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ứng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elip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a.                                                         b.  </a:t>
                </a:r>
                <a:endParaRPr lang="en-US" sz="2400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5896202"/>
                  </p:ext>
                </p:extLst>
              </p:nvPr>
            </p:nvGraphicFramePr>
            <p:xfrm>
              <a:off x="1688624" y="1776890"/>
              <a:ext cx="2335213" cy="903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079280" imgH="419040" progId="Equation.DSMT4">
                      <p:embed/>
                    </p:oleObj>
                  </mc:Choice>
                  <mc:Fallback>
                    <p:oleObj name="Equation" r:id="rId2" imgW="1079280" imgH="419040" progId="Equation.DSMT4">
                      <p:embed/>
                      <p:pic>
                        <p:nvPicPr>
                          <p:cNvPr id="14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8624" y="1776890"/>
                            <a:ext cx="2335213" cy="90328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4536950"/>
                  </p:ext>
                </p:extLst>
              </p:nvPr>
            </p:nvGraphicFramePr>
            <p:xfrm>
              <a:off x="6746731" y="1792157"/>
              <a:ext cx="2438400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155600" imgH="419040" progId="Equation.DSMT4">
                      <p:embed/>
                    </p:oleObj>
                  </mc:Choice>
                  <mc:Fallback>
                    <p:oleObj name="Equation" r:id="rId4" imgW="1155600" imgH="419040" progId="Equation.DSMT4">
                      <p:embed/>
                      <p:pic>
                        <p:nvPicPr>
                          <p:cNvPr id="2" name="Object 1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746731" y="1792157"/>
                            <a:ext cx="2438400" cy="885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78561"/>
              </p:ext>
            </p:extLst>
          </p:nvPr>
        </p:nvGraphicFramePr>
        <p:xfrm>
          <a:off x="2119953" y="3141430"/>
          <a:ext cx="70262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080" imgH="431640" progId="Equation.DSMT4">
                  <p:embed/>
                </p:oleObj>
              </mc:Choice>
              <mc:Fallback>
                <p:oleObj name="Equation" r:id="rId6" imgW="33400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9953" y="3141430"/>
                        <a:ext cx="702627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323725"/>
              </p:ext>
            </p:extLst>
          </p:nvPr>
        </p:nvGraphicFramePr>
        <p:xfrm>
          <a:off x="2082786" y="3940529"/>
          <a:ext cx="453866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95200" imgH="431640" progId="Equation.DSMT4">
                  <p:embed/>
                </p:oleObj>
              </mc:Choice>
              <mc:Fallback>
                <p:oleObj name="Equation" r:id="rId8" imgW="209520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2786" y="3940529"/>
                        <a:ext cx="453866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33944" y="5115470"/>
            <a:ext cx="1909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.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        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13945"/>
              </p:ext>
            </p:extLst>
          </p:nvPr>
        </p:nvGraphicFramePr>
        <p:xfrm>
          <a:off x="2095448" y="4927600"/>
          <a:ext cx="67325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00400" imgH="393480" progId="Equation.DSMT4">
                  <p:embed/>
                </p:oleObj>
              </mc:Choice>
              <mc:Fallback>
                <p:oleObj name="Equation" r:id="rId10" imgW="32004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5448" y="4927600"/>
                        <a:ext cx="673258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29317"/>
              </p:ext>
            </p:extLst>
          </p:nvPr>
        </p:nvGraphicFramePr>
        <p:xfrm>
          <a:off x="2101755" y="5692687"/>
          <a:ext cx="40433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66600" imgH="393480" progId="Equation.DSMT4">
                  <p:embed/>
                </p:oleObj>
              </mc:Choice>
              <mc:Fallback>
                <p:oleObj name="Equation" r:id="rId12" imgW="186660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01755" y="5692687"/>
                        <a:ext cx="4043362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59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6637CF13-FE38-836C-9DCA-899A48956486}"/>
              </a:ext>
            </a:extLst>
          </p:cNvPr>
          <p:cNvGrpSpPr/>
          <p:nvPr/>
        </p:nvGrpSpPr>
        <p:grpSpPr>
          <a:xfrm>
            <a:off x="481263" y="509630"/>
            <a:ext cx="11213432" cy="2414479"/>
            <a:chOff x="481263" y="509630"/>
            <a:chExt cx="11213432" cy="2414479"/>
          </a:xfrm>
        </p:grpSpPr>
        <p:grpSp>
          <p:nvGrpSpPr>
            <p:cNvPr id="11" name="Group 10"/>
            <p:cNvGrpSpPr/>
            <p:nvPr/>
          </p:nvGrpSpPr>
          <p:grpSpPr>
            <a:xfrm>
              <a:off x="481263" y="509630"/>
              <a:ext cx="11213432" cy="2414479"/>
              <a:chOff x="481263" y="116350"/>
              <a:chExt cx="11213432" cy="2414479"/>
            </a:xfrm>
          </p:grpSpPr>
          <p:sp>
            <p:nvSpPr>
              <p:cNvPr id="15" name="Flowchart: Alternate Process 14"/>
              <p:cNvSpPr/>
              <p:nvPr/>
            </p:nvSpPr>
            <p:spPr>
              <a:xfrm>
                <a:off x="481263" y="397042"/>
                <a:ext cx="11213432" cy="2133787"/>
              </a:xfrm>
              <a:prstGeom prst="flowChartAlternateProcess">
                <a:avLst/>
              </a:prstGeom>
              <a:gradFill flip="none" rotWithShape="1">
                <a:gsLst>
                  <a:gs pos="90000">
                    <a:srgbClr val="FF0000"/>
                  </a:gs>
                  <a:gs pos="47000">
                    <a:srgbClr val="FF8B8B"/>
                  </a:gs>
                  <a:gs pos="0">
                    <a:schemeClr val="bg1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lowchart: Alternate Process 15"/>
              <p:cNvSpPr/>
              <p:nvPr/>
            </p:nvSpPr>
            <p:spPr>
              <a:xfrm>
                <a:off x="931567" y="116350"/>
                <a:ext cx="1828800" cy="548640"/>
              </a:xfrm>
              <a:prstGeom prst="flowChartAlternateProcess">
                <a:avLst/>
              </a:prstGeom>
              <a:gradFill flip="none" rotWithShape="1">
                <a:gsLst>
                  <a:gs pos="100000">
                    <a:srgbClr val="FF0000"/>
                  </a:gs>
                  <a:gs pos="56000">
                    <a:srgbClr val="FF7171"/>
                  </a:gs>
                  <a:gs pos="12000">
                    <a:srgbClr val="FFCC99"/>
                  </a:gs>
                </a:gsLst>
                <a:path path="circle">
                  <a:fillToRect l="50000" t="50000" r="50000" b="50000"/>
                </a:path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4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12</a:t>
                </a: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818168" y="1046639"/>
              <a:ext cx="10840435" cy="1679656"/>
              <a:chOff x="733944" y="1362515"/>
              <a:chExt cx="10840435" cy="1679656"/>
            </a:xfrm>
          </p:grpSpPr>
          <p:sp>
            <p:nvSpPr>
              <p:cNvPr id="13" name="Rectangle 3"/>
              <p:cNvSpPr>
                <a:spLocks noChangeArrowheads="1"/>
              </p:cNvSpPr>
              <p:nvPr/>
            </p:nvSpPr>
            <p:spPr bwMode="auto">
              <a:xfrm>
                <a:off x="733944" y="1362515"/>
                <a:ext cx="10840435" cy="14550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pt-BR" sz="2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ập phương trình chính tắc của elip có tiêu cự bằng 6 và khoảng cách giữa hai đường chuẩn là       .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9317733"/>
                  </p:ext>
                </p:extLst>
              </p:nvPr>
            </p:nvGraphicFramePr>
            <p:xfrm>
              <a:off x="3561552" y="2210321"/>
              <a:ext cx="455613" cy="831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15640" imgH="393480" progId="Equation.DSMT4">
                      <p:embed/>
                    </p:oleObj>
                  </mc:Choice>
                  <mc:Fallback>
                    <p:oleObj name="Equation" r:id="rId2" imgW="215640" imgH="393480" progId="Equation.DSMT4">
                      <p:embed/>
                      <p:pic>
                        <p:nvPicPr>
                          <p:cNvPr id="2" name="Object 1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3561552" y="2210321"/>
                            <a:ext cx="455613" cy="831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0" name="TextBox 19"/>
          <p:cNvSpPr txBox="1"/>
          <p:nvPr/>
        </p:nvSpPr>
        <p:spPr>
          <a:xfrm>
            <a:off x="733943" y="5916927"/>
            <a:ext cx="1367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772138"/>
              </p:ext>
            </p:extLst>
          </p:nvPr>
        </p:nvGraphicFramePr>
        <p:xfrm>
          <a:off x="1479641" y="5705530"/>
          <a:ext cx="21907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19040" progId="Equation.DSMT4">
                  <p:embed/>
                </p:oleObj>
              </mc:Choice>
              <mc:Fallback>
                <p:oleObj name="Equation" r:id="rId4" imgW="104112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9641" y="5705530"/>
                        <a:ext cx="2190750" cy="88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2801155-5C03-D4FA-5500-EB8A7437C233}"/>
              </a:ext>
            </a:extLst>
          </p:cNvPr>
          <p:cNvSpPr txBox="1"/>
          <p:nvPr/>
        </p:nvSpPr>
        <p:spPr>
          <a:xfrm>
            <a:off x="733944" y="3187259"/>
            <a:ext cx="1367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AF05D9-A44D-1C14-0CF6-303F123AD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3291"/>
              </p:ext>
            </p:extLst>
          </p:nvPr>
        </p:nvGraphicFramePr>
        <p:xfrm>
          <a:off x="1740046" y="3231422"/>
          <a:ext cx="2403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203040" progId="Equation.DSMT4">
                  <p:embed/>
                </p:oleObj>
              </mc:Choice>
              <mc:Fallback>
                <p:oleObj name="Equation" r:id="rId6" imgW="11430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0046" y="3231422"/>
                        <a:ext cx="240347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EBB6DB9-0562-9CD9-CAD1-272231920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836345"/>
              </p:ext>
            </p:extLst>
          </p:nvPr>
        </p:nvGraphicFramePr>
        <p:xfrm>
          <a:off x="2124057" y="3716211"/>
          <a:ext cx="85550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560" imgH="609480" progId="Equation.DSMT4">
                  <p:embed/>
                </p:oleObj>
              </mc:Choice>
              <mc:Fallback>
                <p:oleObj name="Equation" r:id="rId8" imgW="3949560" imgH="609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24057" y="3716211"/>
                        <a:ext cx="8555038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C2AAF07-F284-029A-9EEB-A1E05D4427CE}"/>
              </a:ext>
            </a:extLst>
          </p:cNvPr>
          <p:cNvSpPr txBox="1"/>
          <p:nvPr/>
        </p:nvSpPr>
        <p:spPr>
          <a:xfrm>
            <a:off x="733943" y="3914946"/>
            <a:ext cx="1832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55C60FB-45A2-58E9-5D32-53139CD30929}"/>
              </a:ext>
            </a:extLst>
          </p:cNvPr>
          <p:cNvSpPr txBox="1"/>
          <p:nvPr/>
        </p:nvSpPr>
        <p:spPr>
          <a:xfrm>
            <a:off x="718241" y="4996897"/>
            <a:ext cx="1233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AC3C99A-09A6-9137-6FA0-736EE064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33951"/>
              </p:ext>
            </p:extLst>
          </p:nvPr>
        </p:nvGraphicFramePr>
        <p:xfrm>
          <a:off x="1834128" y="4917404"/>
          <a:ext cx="2163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520" imgH="253800" progId="Equation.DSMT4">
                  <p:embed/>
                </p:oleObj>
              </mc:Choice>
              <mc:Fallback>
                <p:oleObj name="Equation" r:id="rId10" imgW="10285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AF05D9-A44D-1C14-0CF6-303F123AD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34128" y="4917404"/>
                        <a:ext cx="21637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31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" grpId="0"/>
      <p:bldP spid="8" grpId="0"/>
      <p:bldP spid="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1151916" y="11725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18540" y="666153"/>
            <a:ext cx="10801959" cy="2862322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r>
              <a:rPr lang="pt-BR" sz="60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tập về nhà </a:t>
            </a:r>
          </a:p>
          <a:p>
            <a:r>
              <a:rPr lang="pt-BR" sz="60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, 2, 3, 4, 5, 6 Sách chuyên đề học tập trang 47, 48.</a:t>
            </a:r>
            <a:endParaRPr lang="vi-VN" sz="6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8A4CB23-D671-6011-CEEE-2E24046F5E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0579"/>
            <a:ext cx="6039853" cy="28274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9ABB7EA-6462-F1B1-EE4E-A4DE8F7253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9853" y="4030579"/>
            <a:ext cx="6152147" cy="2827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7499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1">
                <a:shade val="30000"/>
                <a:satMod val="115000"/>
              </a:schemeClr>
            </a:gs>
            <a:gs pos="56000">
              <a:schemeClr val="bg1">
                <a:shade val="67500"/>
                <a:satMod val="115000"/>
              </a:schemeClr>
            </a:gs>
            <a:gs pos="0">
              <a:schemeClr val="bg1">
                <a:shade val="100000"/>
                <a:satMod val="11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1151916" y="11725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40"/>
          <p:cNvSpPr>
            <a:spLocks noChangeArrowheads="1"/>
          </p:cNvSpPr>
          <p:nvPr/>
        </p:nvSpPr>
        <p:spPr bwMode="auto">
          <a:xfrm>
            <a:off x="5334000" y="5243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51916" y="335663"/>
            <a:ext cx="9776758" cy="3447098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ctr">
              <a:defRPr/>
            </a:pPr>
            <a:r>
              <a:rPr lang="en-US" sz="13800" b="1" dirty="0">
                <a:latin typeface="Arial" pitchFamily="34" charset="0"/>
                <a:ea typeface="Verdana" pitchFamily="34" charset="0"/>
                <a:cs typeface="Arial" pitchFamily="34" charset="0"/>
              </a:rPr>
              <a:t>CẢM ƠN </a:t>
            </a:r>
          </a:p>
          <a:p>
            <a:pPr algn="ctr">
              <a:defRPr/>
            </a:pPr>
            <a:r>
              <a:rPr lang="en-US" sz="8000" b="1" dirty="0">
                <a:latin typeface="Arial" pitchFamily="34" charset="0"/>
                <a:ea typeface="Verdana" pitchFamily="34" charset="0"/>
                <a:cs typeface="Arial" pitchFamily="34" charset="0"/>
              </a:rPr>
              <a:t>QUÝ THẦY CÔ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8A4CB23-D671-6011-CEEE-2E24046F5E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0579"/>
            <a:ext cx="6039853" cy="282742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9ABB7EA-6462-F1B1-EE4E-A4DE8F7253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9853" y="4030579"/>
            <a:ext cx="6152147" cy="2827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4147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77528" y="731988"/>
            <a:ext cx="8428672" cy="3506131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</a:rPr>
              <a:t>.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6" name="Left Bracket 5"/>
          <p:cNvSpPr/>
          <p:nvPr/>
        </p:nvSpPr>
        <p:spPr>
          <a:xfrm flipH="1">
            <a:off x="3221356" y="618406"/>
            <a:ext cx="220028" cy="3713349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343150" y="618406"/>
            <a:ext cx="844392" cy="3713349"/>
            <a:chOff x="2343150" y="618406"/>
            <a:chExt cx="844392" cy="3713349"/>
          </a:xfrm>
        </p:grpSpPr>
        <p:sp>
          <p:nvSpPr>
            <p:cNvPr id="5" name="Left Bracket 4"/>
            <p:cNvSpPr/>
            <p:nvPr/>
          </p:nvSpPr>
          <p:spPr>
            <a:xfrm>
              <a:off x="2967514" y="618406"/>
              <a:ext cx="220028" cy="3713349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8" idx="2"/>
            </p:cNvCxnSpPr>
            <p:nvPr/>
          </p:nvCxnSpPr>
          <p:spPr>
            <a:xfrm>
              <a:off x="2343150" y="2475080"/>
              <a:ext cx="429101" cy="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Left Bracket 28"/>
          <p:cNvSpPr/>
          <p:nvPr/>
        </p:nvSpPr>
        <p:spPr>
          <a:xfrm rot="16200000" flipV="1">
            <a:off x="1323501" y="3847201"/>
            <a:ext cx="216456" cy="2103120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2064" y="2836172"/>
            <a:ext cx="2103120" cy="2113882"/>
            <a:chOff x="382064" y="2883797"/>
            <a:chExt cx="2103120" cy="2113882"/>
          </a:xfrm>
        </p:grpSpPr>
        <p:sp>
          <p:nvSpPr>
            <p:cNvPr id="28" name="Left Bracket 27"/>
            <p:cNvSpPr/>
            <p:nvPr/>
          </p:nvSpPr>
          <p:spPr>
            <a:xfrm rot="5400000">
              <a:off x="1325396" y="3837891"/>
              <a:ext cx="216456" cy="2103120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4"/>
            </p:cNvCxnSpPr>
            <p:nvPr/>
          </p:nvCxnSpPr>
          <p:spPr>
            <a:xfrm flipH="1">
              <a:off x="1438273" y="2883797"/>
              <a:ext cx="2" cy="1669153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243012" y="4581537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6953" y="4685613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269"/>
            <a:ext cx="2876550" cy="28765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009650" y="1997290"/>
            <a:ext cx="857250" cy="886507"/>
          </a:xfrm>
          <a:prstGeom prst="ellipse">
            <a:avLst/>
          </a:prstGeom>
          <a:noFill/>
          <a:ln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65055" y="6585585"/>
            <a:ext cx="1097280" cy="276225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1092815" y="6585585"/>
            <a:ext cx="1097280" cy="274320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2390775" y="4729862"/>
            <a:ext cx="796766" cy="1575688"/>
            <a:chOff x="2390775" y="1685206"/>
            <a:chExt cx="796766" cy="1575688"/>
          </a:xfrm>
        </p:grpSpPr>
        <p:sp>
          <p:nvSpPr>
            <p:cNvPr id="187" name="Left Bracket 186"/>
            <p:cNvSpPr/>
            <p:nvPr/>
          </p:nvSpPr>
          <p:spPr>
            <a:xfrm>
              <a:off x="2977400" y="1685206"/>
              <a:ext cx="210141" cy="1575688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>
              <a:endCxn id="188" idx="2"/>
            </p:cNvCxnSpPr>
            <p:nvPr/>
          </p:nvCxnSpPr>
          <p:spPr>
            <a:xfrm>
              <a:off x="2390775" y="2473050"/>
              <a:ext cx="381476" cy="203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Left Bracket 190"/>
          <p:cNvSpPr/>
          <p:nvPr/>
        </p:nvSpPr>
        <p:spPr>
          <a:xfrm flipH="1">
            <a:off x="3197064" y="4726774"/>
            <a:ext cx="235742" cy="1571952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071810" y="4853680"/>
            <a:ext cx="8428672" cy="1344168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872C2813-201C-4EAD-B223-59AD8759F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164" y="1071563"/>
          <a:ext cx="356711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872C2813-201C-4EAD-B223-59AD8759F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164" y="1071563"/>
                        <a:ext cx="356711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896865" y="5132285"/>
          <a:ext cx="4778562" cy="77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6865" y="5132285"/>
                        <a:ext cx="4778562" cy="774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74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67057 3.703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00052 0.18866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500"/>
                            </p:stCondLst>
                            <p:childTnLst>
                              <p:par>
                                <p:cTn id="8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500"/>
                            </p:stCondLst>
                            <p:childTnLst>
                              <p:par>
                                <p:cTn id="9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3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67058 -1.11111E-6 " pathEditMode="relative" rAng="0" ptsTypes="AA">
                                      <p:cBhvr>
                                        <p:cTn id="190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7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"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6" grpId="1" animBg="1"/>
      <p:bldP spid="29" grpId="0" animBg="1"/>
      <p:bldP spid="29" grpId="1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5" grpId="0" animBg="1"/>
      <p:bldP spid="183" grpId="0" animBg="1"/>
      <p:bldP spid="185" grpId="0" animBg="1"/>
      <p:bldP spid="191" grpId="0" animBg="1"/>
      <p:bldP spid="191" grpId="1" animBg="1"/>
      <p:bldP spid="1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77528" y="731988"/>
            <a:ext cx="8428672" cy="3506131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</a:rPr>
              <a:t>.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6" name="Left Bracket 5"/>
          <p:cNvSpPr/>
          <p:nvPr/>
        </p:nvSpPr>
        <p:spPr>
          <a:xfrm flipH="1">
            <a:off x="3221356" y="618406"/>
            <a:ext cx="220028" cy="3713349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343150" y="618406"/>
            <a:ext cx="844392" cy="3713349"/>
            <a:chOff x="2343150" y="618406"/>
            <a:chExt cx="844392" cy="3713349"/>
          </a:xfrm>
        </p:grpSpPr>
        <p:sp>
          <p:nvSpPr>
            <p:cNvPr id="5" name="Left Bracket 4"/>
            <p:cNvSpPr/>
            <p:nvPr/>
          </p:nvSpPr>
          <p:spPr>
            <a:xfrm>
              <a:off x="2967514" y="618406"/>
              <a:ext cx="220028" cy="3713349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8" idx="2"/>
            </p:cNvCxnSpPr>
            <p:nvPr/>
          </p:nvCxnSpPr>
          <p:spPr>
            <a:xfrm>
              <a:off x="2343150" y="2475080"/>
              <a:ext cx="429101" cy="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Left Bracket 28"/>
          <p:cNvSpPr/>
          <p:nvPr/>
        </p:nvSpPr>
        <p:spPr>
          <a:xfrm rot="16200000" flipV="1">
            <a:off x="1323501" y="3847201"/>
            <a:ext cx="216456" cy="2103120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2064" y="2836172"/>
            <a:ext cx="2103120" cy="2113882"/>
            <a:chOff x="382064" y="2883797"/>
            <a:chExt cx="2103120" cy="2113882"/>
          </a:xfrm>
        </p:grpSpPr>
        <p:sp>
          <p:nvSpPr>
            <p:cNvPr id="28" name="Left Bracket 27"/>
            <p:cNvSpPr/>
            <p:nvPr/>
          </p:nvSpPr>
          <p:spPr>
            <a:xfrm rot="5400000">
              <a:off x="1325396" y="3837891"/>
              <a:ext cx="216456" cy="2103120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4"/>
            </p:cNvCxnSpPr>
            <p:nvPr/>
          </p:nvCxnSpPr>
          <p:spPr>
            <a:xfrm flipH="1">
              <a:off x="1438273" y="2883797"/>
              <a:ext cx="2" cy="1669153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243012" y="4581537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6953" y="4685613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269"/>
            <a:ext cx="2876550" cy="28765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009650" y="1997290"/>
            <a:ext cx="857250" cy="886507"/>
          </a:xfrm>
          <a:prstGeom prst="ellipse">
            <a:avLst/>
          </a:prstGeom>
          <a:noFill/>
          <a:ln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65055" y="6585585"/>
            <a:ext cx="1097280" cy="276225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1092815" y="6585585"/>
            <a:ext cx="1097280" cy="274320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2390775" y="4729862"/>
            <a:ext cx="796766" cy="1575688"/>
            <a:chOff x="2390775" y="1685206"/>
            <a:chExt cx="796766" cy="1575688"/>
          </a:xfrm>
        </p:grpSpPr>
        <p:sp>
          <p:nvSpPr>
            <p:cNvPr id="187" name="Left Bracket 186"/>
            <p:cNvSpPr/>
            <p:nvPr/>
          </p:nvSpPr>
          <p:spPr>
            <a:xfrm>
              <a:off x="2977400" y="1685206"/>
              <a:ext cx="210141" cy="1575688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>
              <a:endCxn id="188" idx="2"/>
            </p:cNvCxnSpPr>
            <p:nvPr/>
          </p:nvCxnSpPr>
          <p:spPr>
            <a:xfrm>
              <a:off x="2390775" y="2473050"/>
              <a:ext cx="381476" cy="203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Left Bracket 190"/>
          <p:cNvSpPr/>
          <p:nvPr/>
        </p:nvSpPr>
        <p:spPr>
          <a:xfrm flipH="1">
            <a:off x="3197064" y="4726774"/>
            <a:ext cx="235742" cy="1571952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071810" y="4853680"/>
            <a:ext cx="8428672" cy="1344168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872C2813-201C-4EAD-B223-59AD8759F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1071563"/>
          <a:ext cx="36099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419040" progId="Equation.DSMT4">
                  <p:embed/>
                </p:oleObj>
              </mc:Choice>
              <mc:Fallback>
                <p:oleObj name="Equation" r:id="rId7" imgW="1054080" imgH="41904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872C2813-201C-4EAD-B223-59AD8759F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1071563"/>
                        <a:ext cx="36099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181820"/>
              </p:ext>
            </p:extLst>
          </p:nvPr>
        </p:nvGraphicFramePr>
        <p:xfrm>
          <a:off x="4640263" y="5087938"/>
          <a:ext cx="52911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360" imgH="228600" progId="Equation.DSMT4">
                  <p:embed/>
                </p:oleObj>
              </mc:Choice>
              <mc:Fallback>
                <p:oleObj name="Equation" r:id="rId9" imgW="14223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0263" y="5087938"/>
                        <a:ext cx="5291137" cy="84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111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67057 3.703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00052 0.18866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500"/>
                            </p:stCondLst>
                            <p:childTnLst>
                              <p:par>
                                <p:cTn id="8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500"/>
                            </p:stCondLst>
                            <p:childTnLst>
                              <p:par>
                                <p:cTn id="9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3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67058 -1.11111E-6 " pathEditMode="relative" rAng="0" ptsTypes="AA">
                                      <p:cBhvr>
                                        <p:cTn id="190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7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"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6" grpId="1" animBg="1"/>
      <p:bldP spid="29" grpId="0" animBg="1"/>
      <p:bldP spid="29" grpId="1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5" grpId="0" animBg="1"/>
      <p:bldP spid="183" grpId="0" animBg="1"/>
      <p:bldP spid="185" grpId="0" animBg="1"/>
      <p:bldP spid="191" grpId="0" animBg="1"/>
      <p:bldP spid="191" grpId="1" animBg="1"/>
      <p:bldP spid="19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77528" y="731988"/>
            <a:ext cx="8428672" cy="3506131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</a:rPr>
              <a:t>.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6" name="Left Bracket 5"/>
          <p:cNvSpPr/>
          <p:nvPr/>
        </p:nvSpPr>
        <p:spPr>
          <a:xfrm flipH="1">
            <a:off x="3221356" y="618406"/>
            <a:ext cx="220028" cy="3713349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343150" y="618406"/>
            <a:ext cx="844392" cy="3713349"/>
            <a:chOff x="2343150" y="618406"/>
            <a:chExt cx="844392" cy="3713349"/>
          </a:xfrm>
        </p:grpSpPr>
        <p:sp>
          <p:nvSpPr>
            <p:cNvPr id="5" name="Left Bracket 4"/>
            <p:cNvSpPr/>
            <p:nvPr/>
          </p:nvSpPr>
          <p:spPr>
            <a:xfrm>
              <a:off x="2967514" y="618406"/>
              <a:ext cx="220028" cy="3713349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8" idx="2"/>
            </p:cNvCxnSpPr>
            <p:nvPr/>
          </p:nvCxnSpPr>
          <p:spPr>
            <a:xfrm>
              <a:off x="2343150" y="2475080"/>
              <a:ext cx="429101" cy="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Left Bracket 28"/>
          <p:cNvSpPr/>
          <p:nvPr/>
        </p:nvSpPr>
        <p:spPr>
          <a:xfrm rot="16200000" flipV="1">
            <a:off x="1323501" y="3847201"/>
            <a:ext cx="216456" cy="2103120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2064" y="2836172"/>
            <a:ext cx="2103120" cy="2113882"/>
            <a:chOff x="382064" y="2883797"/>
            <a:chExt cx="2103120" cy="2113882"/>
          </a:xfrm>
        </p:grpSpPr>
        <p:sp>
          <p:nvSpPr>
            <p:cNvPr id="28" name="Left Bracket 27"/>
            <p:cNvSpPr/>
            <p:nvPr/>
          </p:nvSpPr>
          <p:spPr>
            <a:xfrm rot="5400000">
              <a:off x="1325396" y="3837891"/>
              <a:ext cx="216456" cy="2103120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4"/>
            </p:cNvCxnSpPr>
            <p:nvPr/>
          </p:nvCxnSpPr>
          <p:spPr>
            <a:xfrm flipH="1">
              <a:off x="1438273" y="2883797"/>
              <a:ext cx="2" cy="1669153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243012" y="4581537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6953" y="4685613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269"/>
            <a:ext cx="2876550" cy="28765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009650" y="1997290"/>
            <a:ext cx="857250" cy="886507"/>
          </a:xfrm>
          <a:prstGeom prst="ellipse">
            <a:avLst/>
          </a:prstGeom>
          <a:noFill/>
          <a:ln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65055" y="6585585"/>
            <a:ext cx="1097280" cy="276225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1092815" y="6585585"/>
            <a:ext cx="1097280" cy="274320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2390775" y="4729862"/>
            <a:ext cx="796766" cy="1575688"/>
            <a:chOff x="2390775" y="1685206"/>
            <a:chExt cx="796766" cy="1575688"/>
          </a:xfrm>
        </p:grpSpPr>
        <p:sp>
          <p:nvSpPr>
            <p:cNvPr id="187" name="Left Bracket 186"/>
            <p:cNvSpPr/>
            <p:nvPr/>
          </p:nvSpPr>
          <p:spPr>
            <a:xfrm>
              <a:off x="2977400" y="1685206"/>
              <a:ext cx="210141" cy="1575688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>
              <a:endCxn id="188" idx="2"/>
            </p:cNvCxnSpPr>
            <p:nvPr/>
          </p:nvCxnSpPr>
          <p:spPr>
            <a:xfrm>
              <a:off x="2390775" y="2473050"/>
              <a:ext cx="381476" cy="203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Left Bracket 190"/>
          <p:cNvSpPr/>
          <p:nvPr/>
        </p:nvSpPr>
        <p:spPr>
          <a:xfrm flipH="1">
            <a:off x="3197064" y="4726774"/>
            <a:ext cx="235742" cy="1571952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071810" y="4853680"/>
            <a:ext cx="8428672" cy="1344168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872C2813-201C-4EAD-B223-59AD8759F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164" y="1071563"/>
          <a:ext cx="356711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872C2813-201C-4EAD-B223-59AD8759F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164" y="1071563"/>
                        <a:ext cx="356711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17699" y="4995651"/>
          <a:ext cx="6913563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253800" progId="Equation.DSMT4">
                  <p:embed/>
                </p:oleObj>
              </mc:Choice>
              <mc:Fallback>
                <p:oleObj name="Equation" r:id="rId9" imgW="17776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7699" y="4995651"/>
                        <a:ext cx="6913563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004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67057 3.703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00052 0.18866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500"/>
                            </p:stCondLst>
                            <p:childTnLst>
                              <p:par>
                                <p:cTn id="8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500"/>
                            </p:stCondLst>
                            <p:childTnLst>
                              <p:par>
                                <p:cTn id="9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3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67058 -1.11111E-6 " pathEditMode="relative" rAng="0" ptsTypes="AA">
                                      <p:cBhvr>
                                        <p:cTn id="190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7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"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6" grpId="1" animBg="1"/>
      <p:bldP spid="29" grpId="0" animBg="1"/>
      <p:bldP spid="29" grpId="1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5" grpId="0" animBg="1"/>
      <p:bldP spid="183" grpId="0" animBg="1"/>
      <p:bldP spid="185" grpId="0" animBg="1"/>
      <p:bldP spid="191" grpId="0" animBg="1"/>
      <p:bldP spid="191" grpId="1" animBg="1"/>
      <p:bldP spid="19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77528" y="731988"/>
            <a:ext cx="8428672" cy="3506131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</a:rPr>
              <a:t>.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6" name="Left Bracket 5"/>
          <p:cNvSpPr/>
          <p:nvPr/>
        </p:nvSpPr>
        <p:spPr>
          <a:xfrm flipH="1">
            <a:off x="3221356" y="618406"/>
            <a:ext cx="220028" cy="3713349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343150" y="618406"/>
            <a:ext cx="844392" cy="3713349"/>
            <a:chOff x="2343150" y="618406"/>
            <a:chExt cx="844392" cy="3713349"/>
          </a:xfrm>
        </p:grpSpPr>
        <p:sp>
          <p:nvSpPr>
            <p:cNvPr id="5" name="Left Bracket 4"/>
            <p:cNvSpPr/>
            <p:nvPr/>
          </p:nvSpPr>
          <p:spPr>
            <a:xfrm>
              <a:off x="2967514" y="618406"/>
              <a:ext cx="220028" cy="3713349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8" idx="2"/>
            </p:cNvCxnSpPr>
            <p:nvPr/>
          </p:nvCxnSpPr>
          <p:spPr>
            <a:xfrm>
              <a:off x="2343150" y="2475080"/>
              <a:ext cx="429101" cy="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Left Bracket 28"/>
          <p:cNvSpPr/>
          <p:nvPr/>
        </p:nvSpPr>
        <p:spPr>
          <a:xfrm rot="16200000" flipV="1">
            <a:off x="1323501" y="3847201"/>
            <a:ext cx="216456" cy="2103120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2064" y="2836172"/>
            <a:ext cx="2103120" cy="2113882"/>
            <a:chOff x="382064" y="2883797"/>
            <a:chExt cx="2103120" cy="2113882"/>
          </a:xfrm>
        </p:grpSpPr>
        <p:sp>
          <p:nvSpPr>
            <p:cNvPr id="28" name="Left Bracket 27"/>
            <p:cNvSpPr/>
            <p:nvPr/>
          </p:nvSpPr>
          <p:spPr>
            <a:xfrm rot="5400000">
              <a:off x="1325396" y="3837891"/>
              <a:ext cx="216456" cy="2103120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4"/>
            </p:cNvCxnSpPr>
            <p:nvPr/>
          </p:nvCxnSpPr>
          <p:spPr>
            <a:xfrm flipH="1">
              <a:off x="1438273" y="2883797"/>
              <a:ext cx="2" cy="1669153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243012" y="4581537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6953" y="4685613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269"/>
            <a:ext cx="2876550" cy="28765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009650" y="1997290"/>
            <a:ext cx="857250" cy="886507"/>
          </a:xfrm>
          <a:prstGeom prst="ellipse">
            <a:avLst/>
          </a:prstGeom>
          <a:noFill/>
          <a:ln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65055" y="6585585"/>
            <a:ext cx="1097280" cy="276225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1092815" y="6585585"/>
            <a:ext cx="1097280" cy="274320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2390775" y="4729862"/>
            <a:ext cx="796766" cy="1575688"/>
            <a:chOff x="2390775" y="1685206"/>
            <a:chExt cx="796766" cy="1575688"/>
          </a:xfrm>
        </p:grpSpPr>
        <p:sp>
          <p:nvSpPr>
            <p:cNvPr id="187" name="Left Bracket 186"/>
            <p:cNvSpPr/>
            <p:nvPr/>
          </p:nvSpPr>
          <p:spPr>
            <a:xfrm>
              <a:off x="2977400" y="1685206"/>
              <a:ext cx="210141" cy="1575688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>
              <a:endCxn id="188" idx="2"/>
            </p:cNvCxnSpPr>
            <p:nvPr/>
          </p:nvCxnSpPr>
          <p:spPr>
            <a:xfrm>
              <a:off x="2390775" y="2473050"/>
              <a:ext cx="381476" cy="203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Left Bracket 190"/>
          <p:cNvSpPr/>
          <p:nvPr/>
        </p:nvSpPr>
        <p:spPr>
          <a:xfrm flipH="1">
            <a:off x="3197064" y="4726774"/>
            <a:ext cx="235742" cy="1571952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071810" y="4853680"/>
            <a:ext cx="8428672" cy="1344168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872C2813-201C-4EAD-B223-59AD8759F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4164" y="1071563"/>
          <a:ext cx="356711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120" imgH="419040" progId="Equation.DSMT4">
                  <p:embed/>
                </p:oleObj>
              </mc:Choice>
              <mc:Fallback>
                <p:oleObj name="Equation" r:id="rId7" imgW="1041120" imgH="41904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872C2813-201C-4EAD-B223-59AD8759F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164" y="1071563"/>
                        <a:ext cx="3567112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489575" y="5076825"/>
          <a:ext cx="35956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9575" y="5076825"/>
                        <a:ext cx="3595688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47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67057 3.703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00052 0.18866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500"/>
                            </p:stCondLst>
                            <p:childTnLst>
                              <p:par>
                                <p:cTn id="8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500"/>
                            </p:stCondLst>
                            <p:childTnLst>
                              <p:par>
                                <p:cTn id="9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3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67058 -1.11111E-6 " pathEditMode="relative" rAng="0" ptsTypes="AA">
                                      <p:cBhvr>
                                        <p:cTn id="190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7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"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6" grpId="1" animBg="1"/>
      <p:bldP spid="29" grpId="0" animBg="1"/>
      <p:bldP spid="29" grpId="1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5" grpId="0" animBg="1"/>
      <p:bldP spid="183" grpId="0" animBg="1"/>
      <p:bldP spid="185" grpId="0" animBg="1"/>
      <p:bldP spid="191" grpId="0" animBg="1"/>
      <p:bldP spid="191" grpId="1" animBg="1"/>
      <p:bldP spid="19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077528" y="731988"/>
            <a:ext cx="8428672" cy="3506131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0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0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4000" b="1" dirty="0">
                <a:solidFill>
                  <a:srgbClr val="FFFF00"/>
                </a:solidFill>
                <a:latin typeface="Times New Roman"/>
                <a:cs typeface="Times New Roman"/>
              </a:rPr>
              <a:t>.</a:t>
            </a:r>
            <a:endParaRPr lang="en-US" sz="2400" b="1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6" name="Left Bracket 5"/>
          <p:cNvSpPr/>
          <p:nvPr/>
        </p:nvSpPr>
        <p:spPr>
          <a:xfrm flipH="1">
            <a:off x="3221356" y="618406"/>
            <a:ext cx="220028" cy="3713349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343150" y="618406"/>
            <a:ext cx="844392" cy="3713349"/>
            <a:chOff x="2343150" y="618406"/>
            <a:chExt cx="844392" cy="3713349"/>
          </a:xfrm>
        </p:grpSpPr>
        <p:sp>
          <p:nvSpPr>
            <p:cNvPr id="5" name="Left Bracket 4"/>
            <p:cNvSpPr/>
            <p:nvPr/>
          </p:nvSpPr>
          <p:spPr>
            <a:xfrm>
              <a:off x="2967514" y="618406"/>
              <a:ext cx="220028" cy="3713349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>
              <a:endCxn id="8" idx="2"/>
            </p:cNvCxnSpPr>
            <p:nvPr/>
          </p:nvCxnSpPr>
          <p:spPr>
            <a:xfrm>
              <a:off x="2343150" y="2475080"/>
              <a:ext cx="429101" cy="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Left Bracket 28"/>
          <p:cNvSpPr/>
          <p:nvPr/>
        </p:nvSpPr>
        <p:spPr>
          <a:xfrm rot="16200000" flipV="1">
            <a:off x="1323501" y="3847201"/>
            <a:ext cx="216456" cy="2103120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6" name="Rectangle 15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7" name="Rectangle 15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8" name="Rectangle 15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Rectangle 15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Rectangle 16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Rectangle 16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" name="Rectangle 16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5" name="Rectangle 16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9" name="Rectangle 16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0" name="Rectangle 16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3" name="Rectangle 172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" name="Rectangle 173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Rectangle 174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6" name="Rectangle 175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7" name="Rectangle 176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8" name="Rectangle 177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9" name="Rectangle 178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Rectangle 179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Rectangle 180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Rectangle 181"/>
          <p:cNvSpPr/>
          <p:nvPr/>
        </p:nvSpPr>
        <p:spPr>
          <a:xfrm>
            <a:off x="485775" y="4848225"/>
            <a:ext cx="1905000" cy="1343025"/>
          </a:xfrm>
          <a:prstGeom prst="rect">
            <a:avLst/>
          </a:prstGeom>
          <a:solidFill>
            <a:srgbClr val="32FE59"/>
          </a:solidFill>
          <a:ln>
            <a:solidFill>
              <a:srgbClr val="32FE5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382064" y="2836172"/>
            <a:ext cx="2103120" cy="2113882"/>
            <a:chOff x="382064" y="2883797"/>
            <a:chExt cx="2103120" cy="2113882"/>
          </a:xfrm>
        </p:grpSpPr>
        <p:sp>
          <p:nvSpPr>
            <p:cNvPr id="28" name="Left Bracket 27"/>
            <p:cNvSpPr/>
            <p:nvPr/>
          </p:nvSpPr>
          <p:spPr>
            <a:xfrm rot="5400000">
              <a:off x="1325396" y="3837891"/>
              <a:ext cx="216456" cy="2103120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5" idx="4"/>
            </p:cNvCxnSpPr>
            <p:nvPr/>
          </p:nvCxnSpPr>
          <p:spPr>
            <a:xfrm flipH="1">
              <a:off x="1438273" y="2883797"/>
              <a:ext cx="2" cy="1669153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1243012" y="4581537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1346953" y="4685613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02269"/>
            <a:ext cx="2876550" cy="2876550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1009650" y="1997290"/>
            <a:ext cx="857250" cy="886507"/>
          </a:xfrm>
          <a:prstGeom prst="ellipse">
            <a:avLst/>
          </a:prstGeom>
          <a:noFill/>
          <a:ln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chemeClr val="tx1"/>
                </a:solidFill>
                <a:effectLst>
                  <a:glow rad="139700">
                    <a:schemeClr val="accent6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9965055" y="6585585"/>
            <a:ext cx="1097280" cy="276225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5" name="Rounded Rectangle 184"/>
          <p:cNvSpPr/>
          <p:nvPr/>
        </p:nvSpPr>
        <p:spPr>
          <a:xfrm>
            <a:off x="11092815" y="6585585"/>
            <a:ext cx="1097280" cy="274320"/>
          </a:xfrm>
          <a:prstGeom prst="roundRect">
            <a:avLst/>
          </a:prstGeom>
          <a:solidFill>
            <a:srgbClr val="32FE59"/>
          </a:solidFill>
          <a:ln>
            <a:solidFill>
              <a:srgbClr val="32FE59"/>
            </a:solidFill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6" name="Group 185"/>
          <p:cNvGrpSpPr/>
          <p:nvPr/>
        </p:nvGrpSpPr>
        <p:grpSpPr>
          <a:xfrm>
            <a:off x="2390775" y="4729862"/>
            <a:ext cx="796766" cy="1575688"/>
            <a:chOff x="2390775" y="1685206"/>
            <a:chExt cx="796766" cy="1575688"/>
          </a:xfrm>
        </p:grpSpPr>
        <p:sp>
          <p:nvSpPr>
            <p:cNvPr id="187" name="Left Bracket 186"/>
            <p:cNvSpPr/>
            <p:nvPr/>
          </p:nvSpPr>
          <p:spPr>
            <a:xfrm>
              <a:off x="2977400" y="1685206"/>
              <a:ext cx="210141" cy="1575688"/>
            </a:xfrm>
            <a:prstGeom prst="leftBracket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Oval 187"/>
            <p:cNvSpPr/>
            <p:nvPr/>
          </p:nvSpPr>
          <p:spPr>
            <a:xfrm>
              <a:off x="2772251" y="2275055"/>
              <a:ext cx="390525" cy="400050"/>
            </a:xfrm>
            <a:prstGeom prst="ellipse">
              <a:avLst/>
            </a:prstGeom>
            <a:solidFill>
              <a:schemeClr val="tx1"/>
            </a:solidFill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88"/>
            <p:cNvSpPr/>
            <p:nvPr/>
          </p:nvSpPr>
          <p:spPr>
            <a:xfrm>
              <a:off x="2879645" y="2380530"/>
              <a:ext cx="182641" cy="191220"/>
            </a:xfrm>
            <a:prstGeom prst="ellipse">
              <a:avLst/>
            </a:prstGeom>
            <a:solidFill>
              <a:srgbClr val="32FE5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0" name="Straight Connector 189"/>
            <p:cNvCxnSpPr>
              <a:endCxn id="188" idx="2"/>
            </p:cNvCxnSpPr>
            <p:nvPr/>
          </p:nvCxnSpPr>
          <p:spPr>
            <a:xfrm>
              <a:off x="2390775" y="2473050"/>
              <a:ext cx="381476" cy="2030"/>
            </a:xfrm>
            <a:prstGeom prst="line">
              <a:avLst/>
            </a:prstGeom>
            <a:ln w="57150">
              <a:solidFill>
                <a:srgbClr val="32FE59"/>
              </a:solidFill>
            </a:ln>
            <a:effectLst>
              <a:glow rad="139700">
                <a:schemeClr val="accent6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1" name="Left Bracket 190"/>
          <p:cNvSpPr/>
          <p:nvPr/>
        </p:nvSpPr>
        <p:spPr>
          <a:xfrm flipH="1">
            <a:off x="3197064" y="4726774"/>
            <a:ext cx="235742" cy="1571952"/>
          </a:xfrm>
          <a:prstGeom prst="leftBracket">
            <a:avLst/>
          </a:prstGeom>
          <a:ln w="57150">
            <a:solidFill>
              <a:srgbClr val="32FE59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3071810" y="4853680"/>
            <a:ext cx="8428672" cy="1344168"/>
          </a:xfrm>
          <a:prstGeom prst="rect">
            <a:avLst/>
          </a:prstGeom>
          <a:solidFill>
            <a:srgbClr val="32FE59">
              <a:alpha val="4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" name="Object 6">
            <a:extLst>
              <a:ext uri="{FF2B5EF4-FFF2-40B4-BE49-F238E27FC236}">
                <a16:creationId xmlns:a16="http://schemas.microsoft.com/office/drawing/2014/main" id="{872C2813-201C-4EAD-B223-59AD8759F2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33963" y="1071563"/>
          <a:ext cx="36099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419040" progId="Equation.DSMT4">
                  <p:embed/>
                </p:oleObj>
              </mc:Choice>
              <mc:Fallback>
                <p:oleObj name="Equation" r:id="rId7" imgW="1054080" imgH="419040" progId="Equation.DSMT4">
                  <p:embed/>
                  <p:pic>
                    <p:nvPicPr>
                      <p:cNvPr id="58" name="Object 6">
                        <a:extLst>
                          <a:ext uri="{FF2B5EF4-FFF2-40B4-BE49-F238E27FC236}">
                            <a16:creationId xmlns:a16="http://schemas.microsoft.com/office/drawing/2014/main" id="{872C2813-201C-4EAD-B223-59AD8759F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1071563"/>
                        <a:ext cx="3609975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493922" y="5070831"/>
          <a:ext cx="3584448" cy="88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3922" y="5070831"/>
                        <a:ext cx="3584448" cy="88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241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3.7037E-7 L 0.67057 3.7037E-7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3.7037E-7 L 0.00052 0.18866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500"/>
                            </p:stCondLst>
                            <p:childTnLst>
                              <p:par>
                                <p:cTn id="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500"/>
                            </p:stCondLst>
                            <p:childTnLst>
                              <p:par>
                                <p:cTn id="8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500"/>
                            </p:stCondLst>
                            <p:childTnLst>
                              <p:par>
                                <p:cTn id="8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0500"/>
                            </p:stCondLst>
                            <p:childTnLst>
                              <p:par>
                                <p:cTn id="9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500"/>
                            </p:stCondLst>
                            <p:childTnLst>
                              <p:par>
                                <p:cTn id="9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5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8500"/>
                            </p:stCondLst>
                            <p:childTnLst>
                              <p:par>
                                <p:cTn id="16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9500"/>
                            </p:stCondLst>
                            <p:childTnLst>
                              <p:par>
                                <p:cTn id="16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4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eep-0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3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1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1.11111E-6 L 0.67058 -1.11111E-6 " pathEditMode="relative" rAng="0" ptsTypes="AA">
                                      <p:cBhvr>
                                        <p:cTn id="190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5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500"/>
                            </p:stCondLst>
                            <p:childTnLst>
                              <p:par>
                                <p:cTn id="1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7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5"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6" grpId="1" animBg="1"/>
      <p:bldP spid="29" grpId="0" animBg="1"/>
      <p:bldP spid="29" grpId="1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5" grpId="0" animBg="1"/>
      <p:bldP spid="183" grpId="0" animBg="1"/>
      <p:bldP spid="185" grpId="0" animBg="1"/>
      <p:bldP spid="191" grpId="0" animBg="1"/>
      <p:bldP spid="191" grpId="1" animBg="1"/>
      <p:bldP spid="19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5</TotalTime>
  <Words>1834</Words>
  <Application>Microsoft Office PowerPoint</Application>
  <PresentationFormat>Widescreen</PresentationFormat>
  <Paragraphs>506</Paragraphs>
  <Slides>43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0" baseType="lpstr">
      <vt:lpstr>Arial</vt:lpstr>
      <vt:lpstr>Calibri</vt:lpstr>
      <vt:lpstr>Calibri Light</vt:lpstr>
      <vt:lpstr>Comic Sans M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YÊN ĐỀ 3, BÀI 1</dc:title>
  <dc:creator>Windows User</dc:creator>
  <cp:lastModifiedBy>luffy</cp:lastModifiedBy>
  <cp:revision>101</cp:revision>
  <dcterms:created xsi:type="dcterms:W3CDTF">2022-08-17T03:23:38Z</dcterms:created>
  <dcterms:modified xsi:type="dcterms:W3CDTF">2022-08-18T07:26:29Z</dcterms:modified>
</cp:coreProperties>
</file>